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3E96" w:rsidRPr="001C249B" w:rsidRDefault="006C2750" w:rsidP="00793E9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</w:t>
      </w:r>
      <w:r w:rsidR="00793E96" w:rsidRPr="001C24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едеральное государственное бюджетное образовательное учреждение </w:t>
      </w:r>
    </w:p>
    <w:p w:rsidR="00793E96" w:rsidRPr="001C249B" w:rsidRDefault="00793E96" w:rsidP="00793E9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24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ысшего образования </w:t>
      </w:r>
    </w:p>
    <w:p w:rsidR="00793E96" w:rsidRPr="001C249B" w:rsidRDefault="00793E96" w:rsidP="00793E9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24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«Оренбургский государственный медицинский университет» </w:t>
      </w:r>
    </w:p>
    <w:p w:rsidR="00793E96" w:rsidRPr="001C249B" w:rsidRDefault="00793E96" w:rsidP="00793E9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24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инистерства здравоохранения Российской Федерации</w:t>
      </w:r>
    </w:p>
    <w:p w:rsidR="00793E96" w:rsidRPr="001C249B" w:rsidRDefault="00793E96" w:rsidP="00793E96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793E96" w:rsidRPr="001C249B" w:rsidRDefault="00793E96" w:rsidP="00793E96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793E96" w:rsidRPr="001C249B" w:rsidRDefault="00793E96" w:rsidP="00793E96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793E96" w:rsidRPr="001C249B" w:rsidRDefault="00793E96" w:rsidP="00793E96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793E96" w:rsidRPr="001C249B" w:rsidRDefault="00793E96" w:rsidP="00793E96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793E96" w:rsidRPr="001C249B" w:rsidRDefault="00793E96" w:rsidP="00793E96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793E96" w:rsidRPr="001C249B" w:rsidRDefault="00793E96" w:rsidP="00793E9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1C249B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ФОНД ОЦЕНОЧНЫХ СРЕДСТВ </w:t>
      </w:r>
    </w:p>
    <w:p w:rsidR="00793E96" w:rsidRPr="001C249B" w:rsidRDefault="00793E96" w:rsidP="00793E9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793E96" w:rsidRPr="001C249B" w:rsidRDefault="00793E96" w:rsidP="00793E9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1C249B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ДЛЯ ПРОВЕДЕНИЯ ТЕКУЩЕГО </w:t>
      </w:r>
    </w:p>
    <w:p w:rsidR="00793E96" w:rsidRPr="001C249B" w:rsidRDefault="00793E96" w:rsidP="00793E9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1C249B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 xml:space="preserve">КОНТРОЛЯ УСПЕВАЕМОСТИ И ПРОМЕЖУТОЧНОЙ АТТЕСТАЦИИ </w:t>
      </w:r>
    </w:p>
    <w:p w:rsidR="00793E96" w:rsidRPr="001C249B" w:rsidRDefault="00793E96" w:rsidP="00793E9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1C249B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ДИСЦИПЛИН</w:t>
      </w:r>
      <w:r w:rsidR="00052EA8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Ы</w:t>
      </w:r>
    </w:p>
    <w:p w:rsidR="00793E96" w:rsidRPr="001C249B" w:rsidRDefault="00793E96" w:rsidP="00793E9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793E96" w:rsidRPr="001C249B" w:rsidRDefault="00F43199" w:rsidP="00793E9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32"/>
          <w:szCs w:val="32"/>
          <w:lang w:eastAsia="ru-RU"/>
        </w:rPr>
        <w:t>ОРГАНИЧЕСКАЯ ХИМИЯ ЛЕКАРСТВЕННЫХ ВЕЩЕСТВ</w:t>
      </w:r>
    </w:p>
    <w:p w:rsidR="00793E96" w:rsidRPr="001C249B" w:rsidRDefault="00793E96" w:rsidP="00793E9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color w:val="000000"/>
          <w:sz w:val="28"/>
          <w:szCs w:val="28"/>
          <w:lang w:eastAsia="ru-RU"/>
        </w:rPr>
      </w:pPr>
    </w:p>
    <w:p w:rsidR="00DD514E" w:rsidRPr="00DD514E" w:rsidRDefault="00DD514E" w:rsidP="00DD514E">
      <w:pPr>
        <w:jc w:val="center"/>
        <w:rPr>
          <w:rFonts w:ascii="Times New Roman" w:hAnsi="Times New Roman" w:cs="Times New Roman"/>
          <w:sz w:val="28"/>
          <w:szCs w:val="28"/>
          <w:u w:val="single"/>
        </w:rPr>
      </w:pPr>
      <w:r w:rsidRPr="00DD514E">
        <w:rPr>
          <w:rFonts w:ascii="Times New Roman" w:hAnsi="Times New Roman" w:cs="Times New Roman"/>
          <w:sz w:val="28"/>
          <w:szCs w:val="28"/>
        </w:rPr>
        <w:t xml:space="preserve">кафедра </w:t>
      </w:r>
      <w:r w:rsidRPr="00DD514E">
        <w:rPr>
          <w:rFonts w:ascii="Times New Roman" w:hAnsi="Times New Roman" w:cs="Times New Roman"/>
          <w:sz w:val="28"/>
          <w:szCs w:val="28"/>
          <w:u w:val="single"/>
        </w:rPr>
        <w:t>фармацевтической химии</w:t>
      </w:r>
    </w:p>
    <w:p w:rsidR="00DD514E" w:rsidRPr="00DD514E" w:rsidRDefault="00DD514E" w:rsidP="00DD514E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8"/>
          <w:szCs w:val="28"/>
        </w:rPr>
      </w:pPr>
      <w:r w:rsidRPr="00DD514E">
        <w:rPr>
          <w:rFonts w:ascii="Times New Roman" w:hAnsi="Times New Roman" w:cs="Times New Roman"/>
          <w:sz w:val="28"/>
          <w:szCs w:val="28"/>
        </w:rPr>
        <w:t>направление подготовки кадров высшей квалификации – программы подготовки научно-педагогических кадров в аспирантуре (специальность)</w:t>
      </w:r>
    </w:p>
    <w:p w:rsidR="00DD514E" w:rsidRPr="00DD514E" w:rsidRDefault="00DD514E" w:rsidP="00DD514E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8"/>
          <w:szCs w:val="28"/>
        </w:rPr>
      </w:pPr>
      <w:r w:rsidRPr="00DD514E">
        <w:rPr>
          <w:rFonts w:ascii="Times New Roman" w:hAnsi="Times New Roman" w:cs="Times New Roman"/>
          <w:sz w:val="28"/>
          <w:szCs w:val="28"/>
        </w:rPr>
        <w:t>06.06.01 Биологические науки</w:t>
      </w:r>
    </w:p>
    <w:p w:rsidR="00DD514E" w:rsidRPr="00DD514E" w:rsidRDefault="00DD514E" w:rsidP="00DD514E">
      <w:pPr>
        <w:autoSpaceDE w:val="0"/>
        <w:autoSpaceDN w:val="0"/>
        <w:adjustRightInd w:val="0"/>
        <w:jc w:val="center"/>
        <w:rPr>
          <w:rFonts w:ascii="Times New Roman" w:eastAsia="HiddenHorzOCR" w:hAnsi="Times New Roman" w:cs="Times New Roman"/>
          <w:sz w:val="28"/>
          <w:szCs w:val="28"/>
        </w:rPr>
      </w:pPr>
      <w:r w:rsidRPr="00DD514E">
        <w:rPr>
          <w:rFonts w:ascii="Times New Roman" w:hAnsi="Times New Roman" w:cs="Times New Roman"/>
          <w:sz w:val="28"/>
          <w:szCs w:val="28"/>
        </w:rPr>
        <w:t xml:space="preserve">направленность (профиль)14.03.06 </w:t>
      </w:r>
      <w:r w:rsidRPr="00DD514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«</w:t>
      </w:r>
      <w:r w:rsidRPr="00DD514E">
        <w:rPr>
          <w:rFonts w:ascii="Times New Roman" w:hAnsi="Times New Roman" w:cs="Times New Roman"/>
          <w:i/>
          <w:color w:val="000000"/>
          <w:sz w:val="28"/>
          <w:szCs w:val="28"/>
        </w:rPr>
        <w:t>Фармацевтическая химия, фармакогнозия</w:t>
      </w:r>
      <w:r w:rsidRPr="00DD514E">
        <w:rPr>
          <w:rFonts w:ascii="Times New Roman" w:hAnsi="Times New Roman" w:cs="Times New Roman"/>
          <w:bCs/>
          <w:color w:val="000000"/>
          <w:sz w:val="28"/>
          <w:szCs w:val="28"/>
        </w:rPr>
        <w:t>»</w:t>
      </w:r>
    </w:p>
    <w:p w:rsidR="00793E96" w:rsidRPr="001C249B" w:rsidRDefault="00793E96" w:rsidP="00793E96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793E96" w:rsidRPr="001C249B" w:rsidRDefault="00793E96" w:rsidP="00793E96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793E96" w:rsidRPr="001C249B" w:rsidRDefault="00793E96" w:rsidP="00793E96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793E96" w:rsidRPr="001C249B" w:rsidRDefault="00793E96" w:rsidP="00793E96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793E96" w:rsidRPr="001C249B" w:rsidRDefault="00793E96" w:rsidP="00793E96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793E96" w:rsidRPr="001C249B" w:rsidRDefault="00793E96" w:rsidP="00793E96">
      <w:pPr>
        <w:spacing w:after="0" w:line="240" w:lineRule="auto"/>
        <w:jc w:val="right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793E96" w:rsidRPr="001C249B" w:rsidRDefault="00793E96" w:rsidP="00793E96">
      <w:pPr>
        <w:spacing w:after="0" w:line="240" w:lineRule="auto"/>
        <w:ind w:firstLine="709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C24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Является частью основной профессиональной образовательной программы высшего образования по направлению подготовки (специальности) </w:t>
      </w:r>
      <w:r w:rsidRPr="001C249B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33.05.01 Фармация</w:t>
      </w:r>
      <w:r w:rsidRPr="001C24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утвержденной ученым советом ФГБОУ ВО ОрГМУ Минздрава России</w:t>
      </w:r>
    </w:p>
    <w:p w:rsidR="00793E96" w:rsidRPr="001C249B" w:rsidRDefault="00793E96" w:rsidP="00793E96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793E96" w:rsidRPr="001C249B" w:rsidRDefault="00793E96" w:rsidP="00793E9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C249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ротокол № 11  от « 22 » июня 2018 года  </w:t>
      </w:r>
    </w:p>
    <w:p w:rsidR="00793E96" w:rsidRPr="001C249B" w:rsidRDefault="00793E96" w:rsidP="00793E9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793E96" w:rsidRPr="001C249B" w:rsidRDefault="00793E96" w:rsidP="00793E9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793E96" w:rsidRPr="001C249B" w:rsidRDefault="00793E96" w:rsidP="00793E9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793E96" w:rsidRPr="001C249B" w:rsidRDefault="00793E96" w:rsidP="00793E9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793E96" w:rsidRPr="001C249B" w:rsidRDefault="00793E96" w:rsidP="00793E9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793E96" w:rsidRPr="001C249B" w:rsidRDefault="00793E96" w:rsidP="00793E9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793E96" w:rsidRDefault="00793E96" w:rsidP="00793E9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1C24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ренбург</w:t>
      </w:r>
    </w:p>
    <w:p w:rsidR="00F43199" w:rsidRPr="001C249B" w:rsidRDefault="00F43199" w:rsidP="00793E9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1A67C2" w:rsidRPr="00994D75" w:rsidRDefault="001A67C2" w:rsidP="001A67C2">
      <w:pPr>
        <w:pStyle w:val="a5"/>
        <w:numPr>
          <w:ilvl w:val="0"/>
          <w:numId w:val="1"/>
        </w:numPr>
        <w:spacing w:line="360" w:lineRule="auto"/>
        <w:ind w:left="0" w:firstLine="709"/>
        <w:outlineLvl w:val="0"/>
        <w:rPr>
          <w:rFonts w:ascii="Times New Roman" w:hAnsi="Times New Roman"/>
          <w:b/>
          <w:color w:val="000000"/>
          <w:sz w:val="28"/>
          <w:szCs w:val="28"/>
        </w:rPr>
      </w:pPr>
      <w:bookmarkStart w:id="0" w:name="_Toc535164689"/>
      <w:r w:rsidRPr="00994D75">
        <w:rPr>
          <w:rFonts w:ascii="Times New Roman" w:hAnsi="Times New Roman"/>
          <w:b/>
          <w:color w:val="000000"/>
          <w:sz w:val="28"/>
          <w:szCs w:val="28"/>
        </w:rPr>
        <w:t>Паспорт фонда оценочных средств</w:t>
      </w:r>
      <w:bookmarkEnd w:id="0"/>
    </w:p>
    <w:p w:rsidR="001A67C2" w:rsidRPr="00994D75" w:rsidRDefault="001A67C2" w:rsidP="00D57A00">
      <w:pPr>
        <w:pStyle w:val="a5"/>
        <w:spacing w:line="348" w:lineRule="auto"/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994D75">
        <w:rPr>
          <w:rFonts w:ascii="Times New Roman" w:hAnsi="Times New Roman"/>
          <w:color w:val="000000"/>
          <w:sz w:val="28"/>
          <w:szCs w:val="28"/>
        </w:rPr>
        <w:t xml:space="preserve">Фонд оценочных средств по дисциплине содержит типовые контрольно-оценочные материалы для текущего контроля успеваемости аспиранта, в том числе контроля самостоятельной работы, а также для контроля сформированных в процессе изучения дисциплины результатов обучения на промежуточной аттестации в форме </w:t>
      </w:r>
      <w:r>
        <w:rPr>
          <w:rFonts w:ascii="Times New Roman" w:hAnsi="Times New Roman"/>
          <w:color w:val="000000"/>
          <w:sz w:val="28"/>
          <w:szCs w:val="28"/>
        </w:rPr>
        <w:t>зачета</w:t>
      </w:r>
      <w:r w:rsidRPr="00994D75">
        <w:rPr>
          <w:rFonts w:ascii="Times New Roman" w:hAnsi="Times New Roman"/>
          <w:color w:val="000000"/>
          <w:sz w:val="28"/>
          <w:szCs w:val="28"/>
        </w:rPr>
        <w:t>.</w:t>
      </w:r>
    </w:p>
    <w:p w:rsidR="001A67C2" w:rsidRPr="00994D75" w:rsidRDefault="001A67C2" w:rsidP="00D57A00">
      <w:pPr>
        <w:pStyle w:val="a5"/>
        <w:spacing w:line="348" w:lineRule="auto"/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994D75">
        <w:rPr>
          <w:rFonts w:ascii="Times New Roman" w:hAnsi="Times New Roman"/>
          <w:color w:val="000000"/>
          <w:sz w:val="28"/>
          <w:szCs w:val="28"/>
        </w:rPr>
        <w:t xml:space="preserve">Контрольно-оценочные материалы текущего контроля успеваемости распределены по темам дисциплины и сопровождаются указанием используемых форм контроля и критериев оценивания. Контрольно – оценочные материалы для промежуточной аттестации соответствуют форме промежуточной аттестации по дисциплине, определенной </w:t>
      </w:r>
      <w:r w:rsidRPr="007A18DB">
        <w:rPr>
          <w:rFonts w:ascii="Times New Roman" w:hAnsi="Times New Roman"/>
          <w:color w:val="000000"/>
          <w:sz w:val="28"/>
          <w:szCs w:val="28"/>
        </w:rPr>
        <w:t xml:space="preserve">в </w:t>
      </w:r>
      <w:r>
        <w:rPr>
          <w:rFonts w:ascii="Times New Roman" w:hAnsi="Times New Roman"/>
          <w:color w:val="000000"/>
          <w:sz w:val="28"/>
          <w:szCs w:val="28"/>
        </w:rPr>
        <w:t xml:space="preserve">учебном </w:t>
      </w:r>
      <w:r w:rsidRPr="007A18DB">
        <w:rPr>
          <w:rFonts w:ascii="Times New Roman" w:hAnsi="Times New Roman"/>
          <w:color w:val="000000"/>
          <w:sz w:val="28"/>
          <w:szCs w:val="28"/>
        </w:rPr>
        <w:t>плане</w:t>
      </w:r>
      <w:r>
        <w:rPr>
          <w:rFonts w:ascii="Times New Roman" w:hAnsi="Times New Roman"/>
          <w:color w:val="000000"/>
          <w:sz w:val="28"/>
          <w:szCs w:val="28"/>
        </w:rPr>
        <w:t xml:space="preserve"> подготовки аспирантов</w:t>
      </w:r>
      <w:r w:rsidRPr="00994D75">
        <w:rPr>
          <w:rFonts w:ascii="Times New Roman" w:hAnsi="Times New Roman"/>
          <w:color w:val="000000"/>
          <w:sz w:val="28"/>
          <w:szCs w:val="28"/>
        </w:rPr>
        <w:t xml:space="preserve"> и направлены на проверку сформированности знаний, умений и навыков по каждой компетенции, установленной в рабочей программе дисциплины.  </w:t>
      </w:r>
    </w:p>
    <w:p w:rsidR="001A67C2" w:rsidRPr="00994D75" w:rsidRDefault="001A67C2" w:rsidP="00D57A00">
      <w:pPr>
        <w:pStyle w:val="a5"/>
        <w:spacing w:line="348" w:lineRule="auto"/>
        <w:ind w:left="0" w:firstLine="709"/>
        <w:rPr>
          <w:rFonts w:ascii="Times New Roman" w:hAnsi="Times New Roman"/>
          <w:b/>
          <w:color w:val="000000"/>
          <w:sz w:val="28"/>
          <w:szCs w:val="28"/>
        </w:rPr>
      </w:pPr>
      <w:r w:rsidRPr="00994D75">
        <w:rPr>
          <w:rFonts w:ascii="Times New Roman" w:hAnsi="Times New Roman"/>
          <w:color w:val="000000"/>
          <w:sz w:val="28"/>
          <w:szCs w:val="28"/>
        </w:rPr>
        <w:t xml:space="preserve">В результате изучения дисциплины у аспиранта формируются </w:t>
      </w:r>
      <w:r w:rsidRPr="00994D75">
        <w:rPr>
          <w:rFonts w:ascii="Times New Roman" w:hAnsi="Times New Roman"/>
          <w:b/>
          <w:color w:val="000000"/>
          <w:sz w:val="28"/>
          <w:szCs w:val="28"/>
        </w:rPr>
        <w:t>следующие компетенции:</w:t>
      </w:r>
    </w:p>
    <w:p w:rsidR="001A67C2" w:rsidRPr="000E72ED" w:rsidRDefault="001A67C2" w:rsidP="000E72ED">
      <w:pPr>
        <w:pStyle w:val="a5"/>
        <w:spacing w:line="336" w:lineRule="auto"/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0E72ED">
        <w:rPr>
          <w:rFonts w:ascii="Times New Roman" w:hAnsi="Times New Roman"/>
          <w:color w:val="000000"/>
          <w:sz w:val="28"/>
          <w:szCs w:val="28"/>
        </w:rPr>
        <w:t>ОПК-1 способностью самостоятельно осуществлять научно-исследовательскую деятельность в соответствующей профессиональной области с использованием современных методов исследования и информационно-коммуникационных технологий;</w:t>
      </w:r>
    </w:p>
    <w:p w:rsidR="001A67C2" w:rsidRPr="000E72ED" w:rsidRDefault="001A67C2" w:rsidP="000E72ED">
      <w:pPr>
        <w:pStyle w:val="a5"/>
        <w:spacing w:line="336" w:lineRule="auto"/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0E72ED">
        <w:rPr>
          <w:rFonts w:ascii="Times New Roman" w:hAnsi="Times New Roman"/>
          <w:color w:val="000000"/>
          <w:sz w:val="28"/>
          <w:szCs w:val="28"/>
        </w:rPr>
        <w:t>ПК- 2 способностью и готовностью к разработке, испытанию, стандартизации и регистрации лекарственных средств, оптимизации существующих лекарственных препаратов на основе современных технологий, биофармацевтических исследований и методов контроля в соответствии с международной системой требований и стандартов;</w:t>
      </w:r>
    </w:p>
    <w:p w:rsidR="001A67C2" w:rsidRPr="000E72ED" w:rsidRDefault="001A67C2" w:rsidP="000E72ED">
      <w:pPr>
        <w:pStyle w:val="a5"/>
        <w:spacing w:line="336" w:lineRule="auto"/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0E72ED">
        <w:rPr>
          <w:rFonts w:ascii="Times New Roman" w:hAnsi="Times New Roman"/>
          <w:color w:val="000000"/>
          <w:sz w:val="28"/>
          <w:szCs w:val="28"/>
        </w:rPr>
        <w:t>УК – 1 способностью к критическому анализу и оценке современных научных достижений, генерированию новых идей при решении исследовательских и практических задач, в том числе в междисциплинарных областях</w:t>
      </w:r>
      <w:r w:rsidR="00D57A00" w:rsidRPr="000E72ED">
        <w:rPr>
          <w:rFonts w:ascii="Times New Roman" w:hAnsi="Times New Roman"/>
          <w:color w:val="000000"/>
          <w:sz w:val="28"/>
          <w:szCs w:val="28"/>
        </w:rPr>
        <w:t>;</w:t>
      </w:r>
    </w:p>
    <w:p w:rsidR="001A67C2" w:rsidRPr="000E72ED" w:rsidRDefault="001A67C2" w:rsidP="000E72ED">
      <w:pPr>
        <w:pStyle w:val="a5"/>
        <w:spacing w:line="336" w:lineRule="auto"/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0E72ED">
        <w:rPr>
          <w:rFonts w:ascii="Times New Roman" w:hAnsi="Times New Roman"/>
          <w:color w:val="000000"/>
          <w:sz w:val="28"/>
          <w:szCs w:val="28"/>
        </w:rPr>
        <w:t>УК-5 способностью планировать и решать задачи собственного профессионального и личностного развития</w:t>
      </w:r>
      <w:r w:rsidR="00D57A00" w:rsidRPr="000E72ED">
        <w:rPr>
          <w:rFonts w:ascii="Times New Roman" w:hAnsi="Times New Roman"/>
          <w:color w:val="000000"/>
          <w:sz w:val="28"/>
          <w:szCs w:val="28"/>
        </w:rPr>
        <w:t>.</w:t>
      </w:r>
    </w:p>
    <w:p w:rsidR="001A67C2" w:rsidRPr="00994D75" w:rsidRDefault="001A67C2" w:rsidP="00D57A00">
      <w:pPr>
        <w:pStyle w:val="a5"/>
        <w:numPr>
          <w:ilvl w:val="0"/>
          <w:numId w:val="1"/>
        </w:numPr>
        <w:spacing w:line="360" w:lineRule="auto"/>
        <w:ind w:left="0" w:firstLine="0"/>
        <w:jc w:val="center"/>
        <w:outlineLvl w:val="0"/>
        <w:rPr>
          <w:rFonts w:ascii="Times New Roman" w:hAnsi="Times New Roman"/>
          <w:b/>
          <w:color w:val="000000"/>
          <w:sz w:val="28"/>
          <w:szCs w:val="28"/>
        </w:rPr>
      </w:pPr>
      <w:bookmarkStart w:id="1" w:name="_Toc535164690"/>
      <w:r w:rsidRPr="00994D75">
        <w:rPr>
          <w:rFonts w:ascii="Times New Roman" w:hAnsi="Times New Roman"/>
          <w:b/>
          <w:color w:val="000000"/>
          <w:sz w:val="28"/>
          <w:szCs w:val="28"/>
        </w:rPr>
        <w:lastRenderedPageBreak/>
        <w:t>Оценочные материалы текущего контроля успеваемости обучающихся</w:t>
      </w:r>
      <w:bookmarkEnd w:id="1"/>
      <w:r w:rsidRPr="00994D75">
        <w:rPr>
          <w:rFonts w:ascii="Times New Roman" w:hAnsi="Times New Roman"/>
          <w:b/>
          <w:color w:val="000000"/>
          <w:sz w:val="28"/>
          <w:szCs w:val="28"/>
        </w:rPr>
        <w:t>.</w:t>
      </w:r>
    </w:p>
    <w:p w:rsidR="001A67C2" w:rsidRPr="00994D75" w:rsidRDefault="001A67C2" w:rsidP="00D57A00">
      <w:pPr>
        <w:pStyle w:val="a5"/>
        <w:spacing w:line="360" w:lineRule="auto"/>
        <w:ind w:left="0" w:firstLine="0"/>
        <w:rPr>
          <w:rFonts w:ascii="Times New Roman" w:hAnsi="Times New Roman"/>
          <w:b/>
          <w:color w:val="000000"/>
          <w:sz w:val="28"/>
          <w:szCs w:val="28"/>
        </w:rPr>
      </w:pPr>
      <w:r w:rsidRPr="00994D75">
        <w:rPr>
          <w:rFonts w:ascii="Times New Roman" w:hAnsi="Times New Roman"/>
          <w:b/>
          <w:color w:val="000000"/>
          <w:sz w:val="28"/>
          <w:szCs w:val="28"/>
        </w:rPr>
        <w:t>Оценочные материалы в рамках всей дисциплины</w:t>
      </w:r>
    </w:p>
    <w:p w:rsidR="001A67C2" w:rsidRPr="00994D75" w:rsidRDefault="001A67C2" w:rsidP="00D57A00">
      <w:pPr>
        <w:pStyle w:val="a5"/>
        <w:spacing w:line="360" w:lineRule="auto"/>
        <w:ind w:left="0" w:firstLine="0"/>
        <w:rPr>
          <w:rFonts w:ascii="Times New Roman" w:hAnsi="Times New Roman"/>
          <w:color w:val="000000"/>
          <w:sz w:val="28"/>
          <w:szCs w:val="28"/>
        </w:rPr>
      </w:pPr>
      <w:r w:rsidRPr="00994D75">
        <w:rPr>
          <w:rFonts w:ascii="Times New Roman" w:hAnsi="Times New Roman"/>
          <w:color w:val="000000"/>
          <w:sz w:val="28"/>
          <w:szCs w:val="28"/>
        </w:rPr>
        <w:t>Подготовка реферата на одну из тем:</w:t>
      </w:r>
    </w:p>
    <w:p w:rsidR="001A67C2" w:rsidRPr="006C57DB" w:rsidRDefault="001A67C2" w:rsidP="00D57A00">
      <w:pPr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D57A00">
        <w:rPr>
          <w:rFonts w:ascii="Times New Roman" w:eastAsia="TimesNewRoman" w:hAnsi="Times New Roman" w:cs="Times New Roman"/>
          <w:b/>
          <w:sz w:val="28"/>
          <w:szCs w:val="28"/>
        </w:rPr>
        <w:t xml:space="preserve">МОДУЛЬ 1. </w:t>
      </w:r>
      <w:r w:rsidR="00D57A00" w:rsidRPr="006C57D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Основы органической химии лекарственных веществ.</w:t>
      </w:r>
    </w:p>
    <w:p w:rsidR="001A67C2" w:rsidRPr="00D57A00" w:rsidRDefault="001A67C2" w:rsidP="001A67C2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D57A00">
        <w:rPr>
          <w:rFonts w:ascii="Times New Roman" w:hAnsi="Times New Roman" w:cs="Times New Roman"/>
          <w:b/>
          <w:bCs/>
          <w:sz w:val="28"/>
          <w:szCs w:val="28"/>
        </w:rPr>
        <w:t>Темы рефератов</w:t>
      </w:r>
      <w:r w:rsidR="00D57A00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:rsidR="00D57A00" w:rsidRPr="00411382" w:rsidRDefault="00D57A00" w:rsidP="0041138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11382">
        <w:rPr>
          <w:rFonts w:ascii="Times New Roman" w:hAnsi="Times New Roman" w:cs="Times New Roman"/>
          <w:sz w:val="28"/>
          <w:szCs w:val="28"/>
        </w:rPr>
        <w:t>1.Эволюция органической химии лекарственных веществ.</w:t>
      </w:r>
    </w:p>
    <w:p w:rsidR="00D57A00" w:rsidRPr="00411382" w:rsidRDefault="00D57A00" w:rsidP="0041138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11382">
        <w:rPr>
          <w:rFonts w:ascii="Times New Roman" w:hAnsi="Times New Roman" w:cs="Times New Roman"/>
          <w:sz w:val="28"/>
          <w:szCs w:val="28"/>
        </w:rPr>
        <w:t>2. Стратегия создания синтетических лекарственных препаратов.</w:t>
      </w:r>
    </w:p>
    <w:p w:rsidR="00D57A00" w:rsidRDefault="00D57A00" w:rsidP="0041138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11382">
        <w:rPr>
          <w:rFonts w:ascii="Times New Roman" w:hAnsi="Times New Roman" w:cs="Times New Roman"/>
          <w:sz w:val="28"/>
          <w:szCs w:val="28"/>
        </w:rPr>
        <w:t>3.Классификация лекарственных веществ по лечебному действию, по источникам получения и по химическому строению.</w:t>
      </w:r>
    </w:p>
    <w:p w:rsidR="00411382" w:rsidRPr="00411382" w:rsidRDefault="00411382" w:rsidP="0041138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 Современные требования, предъявляемые к лекарственным веществам.</w:t>
      </w:r>
    </w:p>
    <w:p w:rsidR="002D7357" w:rsidRDefault="00411382" w:rsidP="0041138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="00D57A00" w:rsidRPr="00411382">
        <w:rPr>
          <w:rFonts w:ascii="Times New Roman" w:hAnsi="Times New Roman" w:cs="Times New Roman"/>
          <w:sz w:val="28"/>
          <w:szCs w:val="28"/>
        </w:rPr>
        <w:t xml:space="preserve">. </w:t>
      </w:r>
      <w:r w:rsidR="002D7357">
        <w:rPr>
          <w:rFonts w:ascii="Times New Roman" w:hAnsi="Times New Roman" w:cs="Times New Roman"/>
          <w:sz w:val="28"/>
          <w:szCs w:val="28"/>
        </w:rPr>
        <w:t>Современные с</w:t>
      </w:r>
      <w:r w:rsidR="002D7357">
        <w:rPr>
          <w:rFonts w:ascii="Times New Roman" w:hAnsi="Times New Roman"/>
          <w:sz w:val="28"/>
          <w:szCs w:val="28"/>
        </w:rPr>
        <w:t>тадии биологического изучения лекарственных веществ.</w:t>
      </w:r>
    </w:p>
    <w:p w:rsidR="001A67C2" w:rsidRDefault="002D7357" w:rsidP="0041138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6. </w:t>
      </w:r>
      <w:r w:rsidR="00D57A00" w:rsidRPr="00411382">
        <w:rPr>
          <w:rFonts w:ascii="Times New Roman" w:hAnsi="Times New Roman" w:cs="Times New Roman"/>
          <w:sz w:val="28"/>
          <w:szCs w:val="28"/>
        </w:rPr>
        <w:t>Особенности воздействия наркотических препаратов на организм человека и связь со строением последних.</w:t>
      </w:r>
    </w:p>
    <w:p w:rsidR="00411382" w:rsidRDefault="002D7357" w:rsidP="0041138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7. </w:t>
      </w:r>
      <w:r w:rsidRPr="00411382">
        <w:rPr>
          <w:rFonts w:ascii="Times New Roman" w:hAnsi="Times New Roman" w:cs="Times New Roman"/>
          <w:sz w:val="28"/>
          <w:szCs w:val="28"/>
        </w:rPr>
        <w:t xml:space="preserve">Особенности </w:t>
      </w:r>
      <w:r>
        <w:rPr>
          <w:rFonts w:ascii="Times New Roman" w:hAnsi="Times New Roman" w:cs="Times New Roman"/>
          <w:sz w:val="28"/>
          <w:szCs w:val="28"/>
        </w:rPr>
        <w:t>биологического действия</w:t>
      </w:r>
      <w:r w:rsidRPr="0041138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итаминов В3 и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411382">
        <w:rPr>
          <w:rFonts w:ascii="Times New Roman" w:hAnsi="Times New Roman" w:cs="Times New Roman"/>
          <w:sz w:val="28"/>
          <w:szCs w:val="28"/>
        </w:rPr>
        <w:t xml:space="preserve"> на организм человека и связь со строением последних.</w:t>
      </w:r>
    </w:p>
    <w:p w:rsidR="002D7357" w:rsidRDefault="002D7357" w:rsidP="0041138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D7357">
        <w:rPr>
          <w:rFonts w:ascii="Times New Roman" w:hAnsi="Times New Roman" w:cs="Times New Roman"/>
          <w:sz w:val="28"/>
          <w:szCs w:val="28"/>
        </w:rPr>
        <w:t xml:space="preserve">8. </w:t>
      </w:r>
      <w:r w:rsidRPr="00411382">
        <w:rPr>
          <w:rFonts w:ascii="Times New Roman" w:hAnsi="Times New Roman" w:cs="Times New Roman"/>
          <w:sz w:val="28"/>
          <w:szCs w:val="28"/>
        </w:rPr>
        <w:t xml:space="preserve">Особенности воздействия </w:t>
      </w:r>
      <w:r>
        <w:rPr>
          <w:rFonts w:ascii="Times New Roman" w:hAnsi="Times New Roman" w:cs="Times New Roman"/>
          <w:sz w:val="28"/>
          <w:szCs w:val="28"/>
        </w:rPr>
        <w:t>витамина К1</w:t>
      </w:r>
      <w:r w:rsidRPr="00411382">
        <w:rPr>
          <w:rFonts w:ascii="Times New Roman" w:hAnsi="Times New Roman" w:cs="Times New Roman"/>
          <w:sz w:val="28"/>
          <w:szCs w:val="28"/>
        </w:rPr>
        <w:t xml:space="preserve"> на организм человека и связь со строением последн</w:t>
      </w:r>
      <w:r>
        <w:rPr>
          <w:rFonts w:ascii="Times New Roman" w:hAnsi="Times New Roman" w:cs="Times New Roman"/>
          <w:sz w:val="28"/>
          <w:szCs w:val="28"/>
        </w:rPr>
        <w:t>его</w:t>
      </w:r>
      <w:r w:rsidRPr="00411382">
        <w:rPr>
          <w:rFonts w:ascii="Times New Roman" w:hAnsi="Times New Roman" w:cs="Times New Roman"/>
          <w:sz w:val="28"/>
          <w:szCs w:val="28"/>
        </w:rPr>
        <w:t>.</w:t>
      </w:r>
    </w:p>
    <w:p w:rsidR="002D7357" w:rsidRDefault="002D7357" w:rsidP="0041138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. Антимикробный эффект карбапенемов, пенициллинов, цефалоспоринов</w:t>
      </w:r>
      <w:r w:rsidRPr="00411382">
        <w:rPr>
          <w:rFonts w:ascii="Times New Roman" w:hAnsi="Times New Roman" w:cs="Times New Roman"/>
          <w:sz w:val="28"/>
          <w:szCs w:val="28"/>
        </w:rPr>
        <w:t xml:space="preserve"> и связь со строением последних.</w:t>
      </w:r>
    </w:p>
    <w:p w:rsidR="002D7357" w:rsidRPr="00411382" w:rsidRDefault="002D7357" w:rsidP="0041138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" w:hAnsi="Times New Roman" w:cs="Times New Roman"/>
          <w:b/>
          <w:sz w:val="28"/>
          <w:szCs w:val="28"/>
        </w:rPr>
      </w:pPr>
    </w:p>
    <w:p w:rsidR="001A67C2" w:rsidRPr="00D57A00" w:rsidRDefault="001A67C2" w:rsidP="00D57A00">
      <w:pPr>
        <w:pStyle w:val="410"/>
        <w:keepNext/>
        <w:keepLines/>
        <w:shd w:val="clear" w:color="auto" w:fill="auto"/>
        <w:spacing w:after="0" w:line="360" w:lineRule="auto"/>
        <w:ind w:firstLine="0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D57A00">
        <w:rPr>
          <w:rFonts w:ascii="Times New Roman" w:hAnsi="Times New Roman" w:cs="Times New Roman"/>
          <w:sz w:val="28"/>
          <w:szCs w:val="28"/>
        </w:rPr>
        <w:t xml:space="preserve">МОДУЛЬ 2. </w:t>
      </w:r>
      <w:r w:rsidR="006C57DB" w:rsidRPr="006C57DB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auto"/>
          <w:lang w:eastAsia="ru-RU"/>
        </w:rPr>
        <w:t>Синтез лекарственных веществ производных различных классов органических соединений</w:t>
      </w:r>
      <w:r w:rsidRPr="006C57DB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auto"/>
          <w:lang w:eastAsia="ru-RU"/>
        </w:rPr>
        <w:t>.</w:t>
      </w:r>
    </w:p>
    <w:p w:rsidR="001A67C2" w:rsidRPr="00D57A00" w:rsidRDefault="001A67C2" w:rsidP="001A67C2">
      <w:pPr>
        <w:pStyle w:val="410"/>
        <w:keepNext/>
        <w:keepLines/>
        <w:shd w:val="clear" w:color="auto" w:fill="auto"/>
        <w:spacing w:after="0" w:line="360" w:lineRule="auto"/>
        <w:ind w:firstLine="0"/>
        <w:rPr>
          <w:rFonts w:ascii="Times New Roman" w:hAnsi="Times New Roman" w:cs="Times New Roman"/>
          <w:sz w:val="28"/>
          <w:szCs w:val="28"/>
        </w:rPr>
      </w:pPr>
      <w:r w:rsidRPr="00D57A00">
        <w:rPr>
          <w:rFonts w:ascii="Times New Roman" w:hAnsi="Times New Roman" w:cs="Times New Roman"/>
          <w:sz w:val="28"/>
          <w:szCs w:val="28"/>
        </w:rPr>
        <w:t>Темы рефератов</w:t>
      </w:r>
    </w:p>
    <w:p w:rsidR="00411382" w:rsidRDefault="00411382" w:rsidP="0041138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11382">
        <w:rPr>
          <w:rFonts w:ascii="Times New Roman" w:hAnsi="Times New Roman" w:cs="Times New Roman"/>
          <w:sz w:val="28"/>
          <w:szCs w:val="28"/>
        </w:rPr>
        <w:t>1. Синтез лекарственных веществ алифатического ряд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11382" w:rsidRDefault="00411382" w:rsidP="0041138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Алканолы, </w:t>
      </w:r>
      <w:r w:rsidR="009A341D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миноалканолы и их эфиры. Нейромедиатор ацетилхолин и холиномиметики.</w:t>
      </w:r>
    </w:p>
    <w:p w:rsidR="00411382" w:rsidRPr="00411382" w:rsidRDefault="00411382" w:rsidP="0041138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Группа противораковых веществ с дихлор</w:t>
      </w:r>
      <w:r w:rsidR="002D7357">
        <w:rPr>
          <w:rFonts w:ascii="Times New Roman" w:hAnsi="Times New Roman" w:cs="Times New Roman"/>
          <w:sz w:val="28"/>
          <w:szCs w:val="28"/>
        </w:rPr>
        <w:t>диэтиламинным фармакофором.</w:t>
      </w:r>
    </w:p>
    <w:p w:rsidR="00411382" w:rsidRDefault="002D7357" w:rsidP="0041138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="00411382" w:rsidRPr="00411382">
        <w:rPr>
          <w:rFonts w:ascii="Times New Roman" w:hAnsi="Times New Roman" w:cs="Times New Roman"/>
          <w:sz w:val="28"/>
          <w:szCs w:val="28"/>
        </w:rPr>
        <w:t xml:space="preserve">. Синтез лекарственных веществ алициклического ряда. </w:t>
      </w:r>
    </w:p>
    <w:p w:rsidR="002D7357" w:rsidRPr="00411382" w:rsidRDefault="002D7357" w:rsidP="0041138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5. Камфора. Производные адамантана в качестве антивирусных средств.</w:t>
      </w:r>
    </w:p>
    <w:p w:rsidR="00411382" w:rsidRDefault="002D7357" w:rsidP="0041138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r w:rsidR="00411382" w:rsidRPr="00411382">
        <w:rPr>
          <w:rFonts w:ascii="Times New Roman" w:hAnsi="Times New Roman" w:cs="Times New Roman"/>
          <w:sz w:val="28"/>
          <w:szCs w:val="28"/>
        </w:rPr>
        <w:t xml:space="preserve">. Синтез лекарственных веществ с гетероциклическим фрагментом. </w:t>
      </w:r>
    </w:p>
    <w:p w:rsidR="002D7357" w:rsidRDefault="002D7357" w:rsidP="0041138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 Производные пирролидина в качестве ноотропного и антигипертензивного средства.</w:t>
      </w:r>
    </w:p>
    <w:p w:rsidR="002D7357" w:rsidRDefault="002D7357" w:rsidP="0041138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 </w:t>
      </w:r>
      <w:r w:rsidR="00F31EC8">
        <w:rPr>
          <w:rFonts w:ascii="Times New Roman" w:hAnsi="Times New Roman" w:cs="Times New Roman"/>
          <w:sz w:val="28"/>
          <w:szCs w:val="28"/>
        </w:rPr>
        <w:t>Анальгетики и транквилизаторы пиперидинового ряда.</w:t>
      </w:r>
    </w:p>
    <w:p w:rsidR="00F31EC8" w:rsidRDefault="00F31EC8" w:rsidP="0041138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. Пуриновые основания в качестве стимулирующих и антивирусных агентов.</w:t>
      </w:r>
    </w:p>
    <w:p w:rsidR="001A67C2" w:rsidRPr="00994D75" w:rsidRDefault="001A67C2" w:rsidP="001A67C2">
      <w:pPr>
        <w:pStyle w:val="a4"/>
        <w:shd w:val="clear" w:color="auto" w:fill="FFFFFF"/>
        <w:spacing w:before="0" w:beforeAutospacing="0" w:after="0" w:afterAutospacing="0" w:line="360" w:lineRule="auto"/>
        <w:rPr>
          <w:rFonts w:ascii="Times New Roman" w:hAnsi="Times New Roman"/>
          <w:color w:val="000000"/>
          <w:sz w:val="28"/>
          <w:szCs w:val="28"/>
        </w:rPr>
      </w:pPr>
    </w:p>
    <w:p w:rsidR="001A67C2" w:rsidRPr="00994D75" w:rsidRDefault="001A67C2" w:rsidP="001A67C2">
      <w:pPr>
        <w:pStyle w:val="a5"/>
        <w:spacing w:line="360" w:lineRule="auto"/>
        <w:ind w:left="0" w:firstLine="0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994D75">
        <w:rPr>
          <w:rFonts w:ascii="Times New Roman" w:hAnsi="Times New Roman"/>
          <w:b/>
          <w:color w:val="000000"/>
          <w:sz w:val="28"/>
          <w:szCs w:val="28"/>
        </w:rPr>
        <w:t>Оценочные материалы в рамках модуля дисциплины</w:t>
      </w:r>
    </w:p>
    <w:p w:rsidR="00600DD5" w:rsidRPr="00D57A00" w:rsidRDefault="001A67C2" w:rsidP="00600DD5">
      <w:pPr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600DD5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Модуль 1. </w:t>
      </w:r>
      <w:r w:rsidR="006C57DB" w:rsidRPr="006C57D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Основы органической химии лекарственных веществ.</w:t>
      </w:r>
    </w:p>
    <w:p w:rsidR="001A67C2" w:rsidRPr="003A2F01" w:rsidRDefault="001A67C2" w:rsidP="001A67C2">
      <w:pPr>
        <w:pStyle w:val="a5"/>
        <w:spacing w:line="360" w:lineRule="auto"/>
        <w:ind w:left="0" w:firstLine="708"/>
        <w:jc w:val="left"/>
        <w:rPr>
          <w:rFonts w:ascii="Times New Roman" w:hAnsi="Times New Roman"/>
          <w:b/>
          <w:bCs/>
          <w:i/>
          <w:color w:val="000000"/>
          <w:sz w:val="28"/>
          <w:szCs w:val="28"/>
        </w:rPr>
      </w:pPr>
      <w:r w:rsidRPr="003A2F01">
        <w:rPr>
          <w:rFonts w:ascii="Times New Roman" w:hAnsi="Times New Roman"/>
          <w:b/>
          <w:bCs/>
          <w:i/>
          <w:color w:val="000000"/>
          <w:sz w:val="28"/>
          <w:szCs w:val="28"/>
        </w:rPr>
        <w:t>Форма контроля – тестирование</w:t>
      </w:r>
    </w:p>
    <w:p w:rsidR="00815037" w:rsidRPr="00815037" w:rsidRDefault="00815037" w:rsidP="005B1C6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>1. ЗАПИСЬ, ПОКАЗЫВАЮЩАЯ ЭЛЕКТРОННОЕ СТРОЕНИЕ АТОМА УГЛЕРОДА В СТАЦИОНАРНОМ СОСТОЯНИИ</w:t>
      </w:r>
    </w:p>
    <w:p w:rsidR="00815037" w:rsidRPr="00815037" w:rsidRDefault="00815037" w:rsidP="005B1C6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 xml:space="preserve">1) 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t>sp</w:t>
      </w:r>
      <w:r w:rsidRPr="0081503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5037">
        <w:rPr>
          <w:rFonts w:ascii="Times New Roman" w:hAnsi="Times New Roman" w:cs="Times New Roman"/>
          <w:sz w:val="28"/>
          <w:szCs w:val="28"/>
        </w:rPr>
        <w:t xml:space="preserve"> – гибридизация электронных орбиталей внешнего электронного слоя</w:t>
      </w:r>
    </w:p>
    <w:p w:rsidR="00815037" w:rsidRPr="00815037" w:rsidRDefault="00815037" w:rsidP="005B1C6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 xml:space="preserve">2) 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t>sp</w:t>
      </w:r>
      <w:r w:rsidRPr="0081503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5037">
        <w:rPr>
          <w:rFonts w:ascii="Times New Roman" w:hAnsi="Times New Roman" w:cs="Times New Roman"/>
          <w:sz w:val="28"/>
          <w:szCs w:val="28"/>
        </w:rPr>
        <w:t>-гибридизация электронных орбиталей внешнего электронного слоя</w:t>
      </w:r>
    </w:p>
    <w:p w:rsidR="00815037" w:rsidRPr="00815037" w:rsidRDefault="00815037" w:rsidP="005B1C6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>3) 1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81503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5037">
        <w:rPr>
          <w:rFonts w:ascii="Times New Roman" w:hAnsi="Times New Roman" w:cs="Times New Roman"/>
          <w:sz w:val="28"/>
          <w:szCs w:val="28"/>
        </w:rPr>
        <w:t>2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81503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5037">
        <w:rPr>
          <w:rFonts w:ascii="Times New Roman" w:hAnsi="Times New Roman" w:cs="Times New Roman"/>
          <w:sz w:val="28"/>
          <w:szCs w:val="28"/>
        </w:rPr>
        <w:t>2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815037">
        <w:rPr>
          <w:rFonts w:ascii="Times New Roman" w:hAnsi="Times New Roman" w:cs="Times New Roman"/>
          <w:sz w:val="28"/>
          <w:szCs w:val="28"/>
          <w:vertAlign w:val="superscript"/>
        </w:rPr>
        <w:t xml:space="preserve">2  </w:t>
      </w:r>
      <w:r w:rsidRPr="00815037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815037" w:rsidRPr="00815037" w:rsidRDefault="00815037" w:rsidP="005B1C6D">
      <w:pPr>
        <w:spacing w:after="0" w:line="240" w:lineRule="auto"/>
        <w:rPr>
          <w:rFonts w:ascii="Times New Roman" w:hAnsi="Times New Roman" w:cs="Times New Roman"/>
          <w:sz w:val="28"/>
          <w:szCs w:val="28"/>
          <w:vertAlign w:val="superscript"/>
        </w:rPr>
      </w:pPr>
      <w:r w:rsidRPr="00815037">
        <w:rPr>
          <w:rFonts w:ascii="Times New Roman" w:hAnsi="Times New Roman" w:cs="Times New Roman"/>
          <w:sz w:val="28"/>
          <w:szCs w:val="28"/>
        </w:rPr>
        <w:t>4) 1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81503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5037">
        <w:rPr>
          <w:rFonts w:ascii="Times New Roman" w:hAnsi="Times New Roman" w:cs="Times New Roman"/>
          <w:sz w:val="28"/>
          <w:szCs w:val="28"/>
        </w:rPr>
        <w:t>2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81503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5037">
        <w:rPr>
          <w:rFonts w:ascii="Times New Roman" w:hAnsi="Times New Roman" w:cs="Times New Roman"/>
          <w:sz w:val="28"/>
          <w:szCs w:val="28"/>
        </w:rPr>
        <w:t>2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815037">
        <w:rPr>
          <w:rFonts w:ascii="Times New Roman" w:hAnsi="Times New Roman" w:cs="Times New Roman"/>
          <w:sz w:val="28"/>
          <w:szCs w:val="28"/>
          <w:vertAlign w:val="superscript"/>
        </w:rPr>
        <w:t xml:space="preserve">4                                                                    </w:t>
      </w:r>
    </w:p>
    <w:p w:rsidR="00815037" w:rsidRPr="00815037" w:rsidRDefault="00815037" w:rsidP="005B1C6D">
      <w:pPr>
        <w:spacing w:after="0" w:line="240" w:lineRule="auto"/>
        <w:rPr>
          <w:rFonts w:ascii="Times New Roman" w:hAnsi="Times New Roman" w:cs="Times New Roman"/>
          <w:sz w:val="28"/>
          <w:szCs w:val="28"/>
          <w:vertAlign w:val="superscript"/>
        </w:rPr>
      </w:pPr>
      <w:r w:rsidRPr="00815037">
        <w:rPr>
          <w:rFonts w:ascii="Times New Roman" w:hAnsi="Times New Roman" w:cs="Times New Roman"/>
          <w:sz w:val="28"/>
          <w:szCs w:val="28"/>
        </w:rPr>
        <w:t>5) 1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81503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5037">
        <w:rPr>
          <w:rFonts w:ascii="Times New Roman" w:hAnsi="Times New Roman" w:cs="Times New Roman"/>
          <w:sz w:val="28"/>
          <w:szCs w:val="28"/>
        </w:rPr>
        <w:t>2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815037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815037">
        <w:rPr>
          <w:rFonts w:ascii="Times New Roman" w:hAnsi="Times New Roman" w:cs="Times New Roman"/>
          <w:sz w:val="28"/>
          <w:szCs w:val="28"/>
        </w:rPr>
        <w:t>2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815037">
        <w:rPr>
          <w:rFonts w:ascii="Times New Roman" w:hAnsi="Times New Roman" w:cs="Times New Roman"/>
          <w:sz w:val="28"/>
          <w:szCs w:val="28"/>
          <w:vertAlign w:val="superscript"/>
        </w:rPr>
        <w:t xml:space="preserve">3                                                                               </w:t>
      </w:r>
    </w:p>
    <w:p w:rsidR="00815037" w:rsidRPr="00815037" w:rsidRDefault="00815037" w:rsidP="005B1C6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>2.ЭЛЕКТРООТРИЦАТЕЛЬНОСТЬ АТОМА - ЭТО</w:t>
      </w:r>
      <w:r w:rsidRPr="00815037">
        <w:rPr>
          <w:rFonts w:ascii="Times New Roman" w:hAnsi="Times New Roman" w:cs="Times New Roman"/>
          <w:sz w:val="28"/>
          <w:szCs w:val="28"/>
        </w:rPr>
        <w:br/>
        <w:t>1) отрицательный заряд атома в молекуле</w:t>
      </w:r>
      <w:r w:rsidRPr="00815037">
        <w:rPr>
          <w:rFonts w:ascii="Times New Roman" w:hAnsi="Times New Roman" w:cs="Times New Roman"/>
          <w:sz w:val="28"/>
          <w:szCs w:val="28"/>
        </w:rPr>
        <w:br/>
        <w:t>2) способность атома переходить в возбужденное состояние</w:t>
      </w:r>
      <w:r w:rsidRPr="00815037">
        <w:rPr>
          <w:rFonts w:ascii="Times New Roman" w:hAnsi="Times New Roman" w:cs="Times New Roman"/>
          <w:sz w:val="28"/>
          <w:szCs w:val="28"/>
        </w:rPr>
        <w:br/>
        <w:t>3) способность атома удерживать валентные электроны и притягивать электроны других атомов</w:t>
      </w:r>
      <w:r w:rsidRPr="00815037">
        <w:rPr>
          <w:rFonts w:ascii="Times New Roman" w:hAnsi="Times New Roman" w:cs="Times New Roman"/>
          <w:sz w:val="28"/>
          <w:szCs w:val="28"/>
        </w:rPr>
        <w:br/>
        <w:t>4) потенциал ионизации атома</w:t>
      </w:r>
    </w:p>
    <w:p w:rsidR="00815037" w:rsidRDefault="00815037" w:rsidP="005B1C6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>5) сумма зарядов атомов в молекуле</w:t>
      </w:r>
    </w:p>
    <w:p w:rsidR="00815037" w:rsidRPr="00815037" w:rsidRDefault="00815037" w:rsidP="005B1C6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15037" w:rsidRPr="00815037" w:rsidRDefault="00815037" w:rsidP="005B1C6D">
      <w:pPr>
        <w:pStyle w:val="a4"/>
        <w:spacing w:before="0" w:beforeAutospacing="0" w:after="0" w:afterAutospacing="0"/>
        <w:jc w:val="left"/>
        <w:rPr>
          <w:rFonts w:ascii="Times New Roman" w:hAnsi="Times New Roman"/>
          <w:sz w:val="28"/>
          <w:szCs w:val="28"/>
        </w:rPr>
      </w:pPr>
      <w:r w:rsidRPr="00815037">
        <w:rPr>
          <w:rFonts w:ascii="Times New Roman" w:hAnsi="Times New Roman"/>
          <w:sz w:val="28"/>
          <w:szCs w:val="28"/>
        </w:rPr>
        <w:t>3. ЭЛЕКТРООТРИЦАТЕЛЬНОСТЬ</w:t>
      </w:r>
    </w:p>
    <w:p w:rsidR="00815037" w:rsidRPr="00815037" w:rsidRDefault="00815037" w:rsidP="005B1C6D">
      <w:pPr>
        <w:pStyle w:val="a4"/>
        <w:spacing w:before="0" w:beforeAutospacing="0" w:after="0" w:afterAutospacing="0"/>
        <w:jc w:val="left"/>
        <w:rPr>
          <w:rFonts w:ascii="Times New Roman" w:hAnsi="Times New Roman"/>
          <w:sz w:val="28"/>
          <w:szCs w:val="28"/>
        </w:rPr>
      </w:pPr>
      <w:r w:rsidRPr="00815037">
        <w:rPr>
          <w:rFonts w:ascii="Times New Roman" w:hAnsi="Times New Roman"/>
          <w:sz w:val="28"/>
          <w:szCs w:val="28"/>
        </w:rPr>
        <w:t>1) с увеличением порядкового номера атома уменьшается в периоде и увеличивается в группе</w:t>
      </w:r>
      <w:r w:rsidRPr="00815037">
        <w:rPr>
          <w:rFonts w:ascii="Times New Roman" w:hAnsi="Times New Roman"/>
          <w:sz w:val="28"/>
          <w:szCs w:val="28"/>
        </w:rPr>
        <w:br/>
        <w:t>2) с увеличением порядкового номера атома увеличивается в периоде и уменьшается в группе</w:t>
      </w:r>
      <w:r w:rsidRPr="00815037">
        <w:rPr>
          <w:rFonts w:ascii="Times New Roman" w:hAnsi="Times New Roman"/>
          <w:sz w:val="28"/>
          <w:szCs w:val="28"/>
        </w:rPr>
        <w:br/>
        <w:t>3) с увеличением порядкового номера атома увеличивается в периоде и в группе</w:t>
      </w:r>
      <w:r w:rsidRPr="00815037">
        <w:rPr>
          <w:rFonts w:ascii="Times New Roman" w:hAnsi="Times New Roman"/>
          <w:sz w:val="28"/>
          <w:szCs w:val="28"/>
        </w:rPr>
        <w:br/>
        <w:t>4) не подчиняется периодическому закону</w:t>
      </w:r>
    </w:p>
    <w:p w:rsidR="00815037" w:rsidRPr="00815037" w:rsidRDefault="00815037" w:rsidP="005B1C6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>5) не меняется в пределах периода</w:t>
      </w:r>
    </w:p>
    <w:p w:rsidR="00815037" w:rsidRPr="00815037" w:rsidRDefault="00815037" w:rsidP="005B1C6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15037" w:rsidRPr="00815037" w:rsidRDefault="00815037" w:rsidP="005B1C6D">
      <w:pPr>
        <w:pStyle w:val="a4"/>
        <w:spacing w:before="0" w:beforeAutospacing="0" w:after="0" w:afterAutospacing="0"/>
        <w:jc w:val="left"/>
        <w:rPr>
          <w:rFonts w:ascii="Times New Roman" w:hAnsi="Times New Roman"/>
          <w:sz w:val="28"/>
          <w:szCs w:val="28"/>
        </w:rPr>
      </w:pPr>
      <w:bookmarkStart w:id="2" w:name="4"/>
      <w:r w:rsidRPr="00815037">
        <w:rPr>
          <w:rFonts w:ascii="Times New Roman" w:hAnsi="Times New Roman"/>
          <w:sz w:val="28"/>
          <w:szCs w:val="28"/>
        </w:rPr>
        <w:t>4. МОЛЕКУЛА С НАИБОЛЕЕ ПОЛЯРНЫМИ СВЯЗЯМИ</w:t>
      </w:r>
    </w:p>
    <w:p w:rsidR="00815037" w:rsidRPr="00815037" w:rsidRDefault="00815037" w:rsidP="005B1C6D">
      <w:pPr>
        <w:pStyle w:val="a4"/>
        <w:spacing w:before="0" w:beforeAutospacing="0" w:after="0" w:afterAutospacing="0"/>
        <w:jc w:val="left"/>
        <w:rPr>
          <w:rFonts w:ascii="Times New Roman" w:hAnsi="Times New Roman"/>
          <w:sz w:val="28"/>
          <w:szCs w:val="28"/>
        </w:rPr>
      </w:pPr>
      <w:r w:rsidRPr="00815037">
        <w:rPr>
          <w:rFonts w:ascii="Times New Roman" w:hAnsi="Times New Roman"/>
          <w:sz w:val="28"/>
          <w:szCs w:val="28"/>
        </w:rPr>
        <w:t>1) CH4       2) CF4               3) CCl4                     4) CBr4          5) CS2</w:t>
      </w:r>
    </w:p>
    <w:p w:rsidR="00815037" w:rsidRPr="00815037" w:rsidRDefault="00815037" w:rsidP="005B1C6D">
      <w:pPr>
        <w:pStyle w:val="a4"/>
        <w:spacing w:before="0" w:beforeAutospacing="0" w:after="0" w:afterAutospacing="0"/>
        <w:jc w:val="left"/>
        <w:rPr>
          <w:rFonts w:ascii="Times New Roman" w:hAnsi="Times New Roman"/>
          <w:sz w:val="28"/>
          <w:szCs w:val="28"/>
        </w:rPr>
      </w:pPr>
    </w:p>
    <w:p w:rsidR="00815037" w:rsidRPr="00815037" w:rsidRDefault="00815037" w:rsidP="005B1C6D">
      <w:pPr>
        <w:pStyle w:val="a4"/>
        <w:spacing w:before="0" w:beforeAutospacing="0" w:after="0" w:afterAutospacing="0"/>
        <w:jc w:val="left"/>
        <w:rPr>
          <w:rFonts w:ascii="Times New Roman" w:hAnsi="Times New Roman"/>
          <w:sz w:val="28"/>
          <w:szCs w:val="28"/>
        </w:rPr>
      </w:pPr>
      <w:r w:rsidRPr="00815037">
        <w:rPr>
          <w:rFonts w:ascii="Times New Roman" w:hAnsi="Times New Roman"/>
          <w:sz w:val="28"/>
          <w:szCs w:val="28"/>
        </w:rPr>
        <w:lastRenderedPageBreak/>
        <w:t xml:space="preserve"> </w:t>
      </w:r>
      <w:bookmarkEnd w:id="2"/>
      <w:r w:rsidRPr="00815037">
        <w:rPr>
          <w:rFonts w:ascii="Times New Roman" w:hAnsi="Times New Roman"/>
          <w:sz w:val="28"/>
          <w:szCs w:val="28"/>
        </w:rPr>
        <w:t>5. ИЗОМЕРЫ - ЭТО</w:t>
      </w:r>
    </w:p>
    <w:p w:rsidR="00815037" w:rsidRPr="00815037" w:rsidRDefault="00815037" w:rsidP="005B1C6D">
      <w:pPr>
        <w:pStyle w:val="a4"/>
        <w:spacing w:before="0" w:beforeAutospacing="0" w:after="0" w:afterAutospacing="0"/>
        <w:jc w:val="left"/>
        <w:rPr>
          <w:rFonts w:ascii="Times New Roman" w:hAnsi="Times New Roman"/>
          <w:sz w:val="28"/>
          <w:szCs w:val="28"/>
        </w:rPr>
      </w:pPr>
      <w:r w:rsidRPr="00815037">
        <w:rPr>
          <w:rFonts w:ascii="Times New Roman" w:hAnsi="Times New Roman"/>
          <w:sz w:val="28"/>
          <w:szCs w:val="28"/>
        </w:rPr>
        <w:t xml:space="preserve">1) вещества, имеющие сходное строение и сходные химические свойства, но разный количественный состав </w:t>
      </w:r>
      <w:r w:rsidRPr="00815037">
        <w:rPr>
          <w:rFonts w:ascii="Times New Roman" w:hAnsi="Times New Roman"/>
          <w:sz w:val="28"/>
          <w:szCs w:val="28"/>
        </w:rPr>
        <w:br/>
        <w:t xml:space="preserve">2)вещества, имеющие одинаковый качественный состав, но различные свойства </w:t>
      </w:r>
      <w:r w:rsidRPr="00815037">
        <w:rPr>
          <w:rFonts w:ascii="Times New Roman" w:hAnsi="Times New Roman"/>
          <w:sz w:val="28"/>
          <w:szCs w:val="28"/>
        </w:rPr>
        <w:br/>
        <w:t xml:space="preserve">3) вещества, имеющие одинаковый качественный и количественный состав, но различное строение молекул и, следовательно, свойства </w:t>
      </w:r>
      <w:r w:rsidRPr="00815037">
        <w:rPr>
          <w:rFonts w:ascii="Times New Roman" w:hAnsi="Times New Roman"/>
          <w:sz w:val="28"/>
          <w:szCs w:val="28"/>
        </w:rPr>
        <w:br/>
        <w:t>4)вещества, молекулы которых содержат одинаковое количество атомов углерода, но разное количество атомов других элементов</w:t>
      </w:r>
    </w:p>
    <w:p w:rsidR="00815037" w:rsidRPr="00815037" w:rsidRDefault="00815037" w:rsidP="005B1C6D">
      <w:pPr>
        <w:pStyle w:val="a4"/>
        <w:spacing w:before="0" w:beforeAutospacing="0" w:after="0" w:afterAutospacing="0"/>
        <w:jc w:val="left"/>
        <w:rPr>
          <w:rFonts w:ascii="Times New Roman" w:hAnsi="Times New Roman"/>
          <w:sz w:val="28"/>
          <w:szCs w:val="28"/>
        </w:rPr>
      </w:pPr>
      <w:r w:rsidRPr="00815037">
        <w:rPr>
          <w:rFonts w:ascii="Times New Roman" w:hAnsi="Times New Roman"/>
          <w:sz w:val="28"/>
          <w:szCs w:val="28"/>
        </w:rPr>
        <w:t xml:space="preserve">5)вещества, имеющие одинаковый качественный, но разный количественный состав 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>6. ИЗОМЕРАМИ УГЛЕРОДНОГО СКЕЛЕТА ЯВЛЯЮТСЯ</w:t>
      </w:r>
    </w:p>
    <w:p w:rsidR="00815037" w:rsidRPr="00815037" w:rsidRDefault="00815037" w:rsidP="00C96274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>СН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815037">
        <w:rPr>
          <w:rFonts w:ascii="Times New Roman" w:hAnsi="Times New Roman" w:cs="Times New Roman"/>
          <w:sz w:val="28"/>
          <w:szCs w:val="28"/>
        </w:rPr>
        <w:t>-СН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15037">
        <w:rPr>
          <w:rFonts w:ascii="Times New Roman" w:hAnsi="Times New Roman" w:cs="Times New Roman"/>
          <w:sz w:val="28"/>
          <w:szCs w:val="28"/>
        </w:rPr>
        <w:t>-С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15037">
        <w:rPr>
          <w:rFonts w:ascii="Times New Roman" w:hAnsi="Times New Roman" w:cs="Times New Roman"/>
          <w:sz w:val="28"/>
          <w:szCs w:val="28"/>
        </w:rPr>
        <w:t>-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815037">
        <w:rPr>
          <w:rFonts w:ascii="Times New Roman" w:hAnsi="Times New Roman" w:cs="Times New Roman"/>
          <w:sz w:val="28"/>
          <w:szCs w:val="28"/>
        </w:rPr>
        <w:t xml:space="preserve"> и (СН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815037">
        <w:rPr>
          <w:rFonts w:ascii="Times New Roman" w:hAnsi="Times New Roman" w:cs="Times New Roman"/>
          <w:sz w:val="28"/>
          <w:szCs w:val="28"/>
        </w:rPr>
        <w:t>)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15037">
        <w:rPr>
          <w:rFonts w:ascii="Times New Roman" w:hAnsi="Times New Roman" w:cs="Times New Roman"/>
          <w:sz w:val="28"/>
          <w:szCs w:val="28"/>
        </w:rPr>
        <w:t>С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815037">
        <w:rPr>
          <w:rFonts w:ascii="Times New Roman" w:hAnsi="Times New Roman" w:cs="Times New Roman"/>
          <w:sz w:val="28"/>
          <w:szCs w:val="28"/>
        </w:rPr>
        <w:t>-СН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3</w:t>
      </w:r>
    </w:p>
    <w:p w:rsidR="00815037" w:rsidRPr="00815037" w:rsidRDefault="00815037" w:rsidP="00C96274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>СН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815037">
        <w:rPr>
          <w:rFonts w:ascii="Times New Roman" w:hAnsi="Times New Roman" w:cs="Times New Roman"/>
          <w:sz w:val="28"/>
          <w:szCs w:val="28"/>
        </w:rPr>
        <w:t>-СНС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15037">
        <w:rPr>
          <w:rFonts w:ascii="Times New Roman" w:hAnsi="Times New Roman" w:cs="Times New Roman"/>
          <w:sz w:val="28"/>
          <w:szCs w:val="28"/>
        </w:rPr>
        <w:t xml:space="preserve"> и 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t>Cl</w:t>
      </w:r>
      <w:r w:rsidRPr="00815037">
        <w:rPr>
          <w:rFonts w:ascii="Times New Roman" w:hAnsi="Times New Roman" w:cs="Times New Roman"/>
          <w:sz w:val="28"/>
          <w:szCs w:val="28"/>
        </w:rPr>
        <w:t>-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t>Cl</w:t>
      </w:r>
    </w:p>
    <w:p w:rsidR="00815037" w:rsidRPr="00815037" w:rsidRDefault="00815037" w:rsidP="00C96274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815037">
        <w:rPr>
          <w:rFonts w:ascii="Times New Roman" w:hAnsi="Times New Roman" w:cs="Times New Roman"/>
          <w:sz w:val="28"/>
          <w:szCs w:val="28"/>
        </w:rPr>
        <w:t>-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15037">
        <w:rPr>
          <w:rFonts w:ascii="Times New Roman" w:hAnsi="Times New Roman" w:cs="Times New Roman"/>
          <w:sz w:val="28"/>
          <w:szCs w:val="28"/>
        </w:rPr>
        <w:t>-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t>CH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15037">
        <w:rPr>
          <w:rFonts w:ascii="Times New Roman" w:hAnsi="Times New Roman" w:cs="Times New Roman"/>
          <w:sz w:val="28"/>
          <w:szCs w:val="28"/>
        </w:rPr>
        <w:t>-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t>OH</w:t>
      </w:r>
      <w:r w:rsidRPr="00815037">
        <w:rPr>
          <w:rFonts w:ascii="Times New Roman" w:hAnsi="Times New Roman" w:cs="Times New Roman"/>
          <w:sz w:val="28"/>
          <w:szCs w:val="28"/>
        </w:rPr>
        <w:t xml:space="preserve">  и СН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815037">
        <w:rPr>
          <w:rFonts w:ascii="Times New Roman" w:hAnsi="Times New Roman" w:cs="Times New Roman"/>
          <w:sz w:val="28"/>
          <w:szCs w:val="28"/>
        </w:rPr>
        <w:t>-СН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15037">
        <w:rPr>
          <w:rFonts w:ascii="Times New Roman" w:hAnsi="Times New Roman" w:cs="Times New Roman"/>
          <w:sz w:val="28"/>
          <w:szCs w:val="28"/>
        </w:rPr>
        <w:t>-О-СН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3</w:t>
      </w:r>
    </w:p>
    <w:p w:rsidR="00815037" w:rsidRPr="00815037" w:rsidRDefault="005B1C6D" w:rsidP="00C96274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object w:dxaOrig="3712" w:dyaOrig="1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5pt;height:57.75pt" o:ole="">
            <v:imagedata r:id="rId7" o:title=""/>
          </v:shape>
          <o:OLEObject Type="Embed" ProgID="ChemDraw.Document.5.0" ShapeID="_x0000_i1025" DrawAspect="Content" ObjectID="_1680702251" r:id="rId8"/>
        </w:object>
      </w:r>
    </w:p>
    <w:p w:rsidR="00815037" w:rsidRPr="00815037" w:rsidRDefault="00815037" w:rsidP="005B1C6D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>7. ЭЛЕКТРОНЕЙТРАЛЬНАЯ ЧАСТИЦА</w:t>
      </w:r>
    </w:p>
    <w:tbl>
      <w:tblPr>
        <w:tblW w:w="0" w:type="auto"/>
        <w:tblLook w:val="00A0"/>
      </w:tblPr>
      <w:tblGrid>
        <w:gridCol w:w="2396"/>
        <w:gridCol w:w="2397"/>
        <w:gridCol w:w="2394"/>
        <w:gridCol w:w="2384"/>
      </w:tblGrid>
      <w:tr w:rsidR="00815037" w:rsidRPr="00815037" w:rsidTr="00E77C34">
        <w:tc>
          <w:tcPr>
            <w:tcW w:w="2463" w:type="dxa"/>
            <w:shd w:val="clear" w:color="auto" w:fill="auto"/>
          </w:tcPr>
          <w:p w:rsidR="00815037" w:rsidRPr="00815037" w:rsidRDefault="00815037" w:rsidP="005B1C6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15037">
              <w:rPr>
                <w:rFonts w:ascii="Times New Roman" w:hAnsi="Times New Roman" w:cs="Times New Roman"/>
                <w:sz w:val="28"/>
                <w:szCs w:val="28"/>
              </w:rPr>
              <w:t>1) СН</w:t>
            </w:r>
            <w:r w:rsidRPr="0081503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815037">
              <w:rPr>
                <w:rFonts w:ascii="Times New Roman" w:hAnsi="Times New Roman" w:cs="Times New Roman"/>
                <w:b/>
                <w:sz w:val="28"/>
                <w:szCs w:val="28"/>
              </w:rPr>
              <w:t>:</w:t>
            </w:r>
          </w:p>
        </w:tc>
        <w:tc>
          <w:tcPr>
            <w:tcW w:w="2464" w:type="dxa"/>
            <w:shd w:val="clear" w:color="auto" w:fill="auto"/>
          </w:tcPr>
          <w:p w:rsidR="00815037" w:rsidRPr="00815037" w:rsidRDefault="00815037" w:rsidP="005B1C6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15037">
              <w:rPr>
                <w:rFonts w:ascii="Times New Roman" w:hAnsi="Times New Roman" w:cs="Times New Roman"/>
                <w:sz w:val="28"/>
                <w:szCs w:val="28"/>
              </w:rPr>
              <w:t>2) СН</w:t>
            </w:r>
            <w:r w:rsidRPr="0081503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815037">
              <w:rPr>
                <w:rFonts w:ascii="Times New Roman" w:hAnsi="Times New Roman" w:cs="Times New Roman"/>
                <w:sz w:val="28"/>
                <w:szCs w:val="28"/>
              </w:rPr>
              <w:sym w:font="Symbol" w:char="F0B7"/>
            </w:r>
            <w:r w:rsidRPr="00815037">
              <w:rPr>
                <w:rFonts w:ascii="Times New Roman" w:hAnsi="Times New Roman" w:cs="Times New Roman"/>
                <w:sz w:val="28"/>
                <w:szCs w:val="28"/>
              </w:rPr>
              <w:t xml:space="preserve">             </w:t>
            </w:r>
          </w:p>
        </w:tc>
        <w:tc>
          <w:tcPr>
            <w:tcW w:w="2464" w:type="dxa"/>
            <w:shd w:val="clear" w:color="auto" w:fill="auto"/>
          </w:tcPr>
          <w:p w:rsidR="00815037" w:rsidRPr="00815037" w:rsidRDefault="00815037" w:rsidP="005B1C6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15037">
              <w:rPr>
                <w:rFonts w:ascii="Times New Roman" w:hAnsi="Times New Roman" w:cs="Times New Roman"/>
                <w:sz w:val="28"/>
                <w:szCs w:val="28"/>
              </w:rPr>
              <w:t>3) СН</w:t>
            </w:r>
            <w:r w:rsidRPr="0081503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815037">
              <w:rPr>
                <w:rFonts w:ascii="Times New Roman" w:hAnsi="Times New Roman" w:cs="Times New Roman"/>
                <w:b/>
                <w:sz w:val="28"/>
                <w:szCs w:val="28"/>
                <w:vertAlign w:val="superscript"/>
              </w:rPr>
              <w:t>-</w:t>
            </w:r>
            <w:r w:rsidRPr="0081503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815037"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</w:p>
        </w:tc>
        <w:tc>
          <w:tcPr>
            <w:tcW w:w="2464" w:type="dxa"/>
            <w:shd w:val="clear" w:color="auto" w:fill="auto"/>
          </w:tcPr>
          <w:p w:rsidR="00815037" w:rsidRPr="00815037" w:rsidRDefault="00815037" w:rsidP="005B1C6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15037">
              <w:rPr>
                <w:rFonts w:ascii="Times New Roman" w:hAnsi="Times New Roman" w:cs="Times New Roman"/>
                <w:sz w:val="28"/>
                <w:szCs w:val="28"/>
              </w:rPr>
              <w:t>4) Н</w:t>
            </w:r>
            <w:r w:rsidRPr="0081503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</w:p>
        </w:tc>
      </w:tr>
      <w:tr w:rsidR="00815037" w:rsidRPr="00815037" w:rsidTr="00E77C34">
        <w:tc>
          <w:tcPr>
            <w:tcW w:w="2463" w:type="dxa"/>
            <w:shd w:val="clear" w:color="auto" w:fill="auto"/>
          </w:tcPr>
          <w:p w:rsidR="00815037" w:rsidRPr="00815037" w:rsidRDefault="00815037" w:rsidP="005B1C6D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  <w:vertAlign w:val="superscript"/>
              </w:rPr>
            </w:pPr>
            <w:r w:rsidRPr="00815037">
              <w:rPr>
                <w:rFonts w:ascii="Times New Roman" w:hAnsi="Times New Roman" w:cs="Times New Roman"/>
                <w:sz w:val="28"/>
                <w:szCs w:val="28"/>
              </w:rPr>
              <w:t>5) СН</w:t>
            </w:r>
            <w:r w:rsidRPr="0081503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815037">
              <w:rPr>
                <w:rFonts w:ascii="Times New Roman" w:hAnsi="Times New Roman" w:cs="Times New Roman"/>
                <w:b/>
                <w:sz w:val="28"/>
                <w:szCs w:val="28"/>
                <w:vertAlign w:val="superscript"/>
              </w:rPr>
              <w:t>+</w:t>
            </w:r>
          </w:p>
          <w:p w:rsidR="00815037" w:rsidRPr="00815037" w:rsidRDefault="00815037" w:rsidP="005B1C6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64" w:type="dxa"/>
            <w:shd w:val="clear" w:color="auto" w:fill="auto"/>
          </w:tcPr>
          <w:p w:rsidR="00815037" w:rsidRPr="00815037" w:rsidRDefault="00815037" w:rsidP="005B1C6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64" w:type="dxa"/>
            <w:shd w:val="clear" w:color="auto" w:fill="auto"/>
          </w:tcPr>
          <w:p w:rsidR="00815037" w:rsidRPr="00815037" w:rsidRDefault="00815037" w:rsidP="005B1C6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64" w:type="dxa"/>
            <w:shd w:val="clear" w:color="auto" w:fill="auto"/>
          </w:tcPr>
          <w:p w:rsidR="00815037" w:rsidRPr="00815037" w:rsidRDefault="00815037" w:rsidP="005B1C6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>8. СВОБОДНЫЙ РАДИКАЛ</w:t>
      </w:r>
    </w:p>
    <w:tbl>
      <w:tblPr>
        <w:tblW w:w="0" w:type="auto"/>
        <w:tblLook w:val="00A0"/>
      </w:tblPr>
      <w:tblGrid>
        <w:gridCol w:w="2392"/>
        <w:gridCol w:w="2405"/>
        <w:gridCol w:w="2391"/>
        <w:gridCol w:w="2383"/>
      </w:tblGrid>
      <w:tr w:rsidR="00815037" w:rsidRPr="00815037" w:rsidTr="00E77C34">
        <w:tc>
          <w:tcPr>
            <w:tcW w:w="2463" w:type="dxa"/>
            <w:shd w:val="clear" w:color="auto" w:fill="auto"/>
          </w:tcPr>
          <w:p w:rsidR="00815037" w:rsidRPr="00815037" w:rsidRDefault="00815037" w:rsidP="005B1C6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15037">
              <w:rPr>
                <w:rFonts w:ascii="Times New Roman" w:hAnsi="Times New Roman" w:cs="Times New Roman"/>
                <w:sz w:val="28"/>
                <w:szCs w:val="28"/>
              </w:rPr>
              <w:t>1) СН</w:t>
            </w:r>
            <w:r w:rsidRPr="0081503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815037">
              <w:rPr>
                <w:rFonts w:ascii="Times New Roman" w:hAnsi="Times New Roman" w:cs="Times New Roman"/>
                <w:sz w:val="28"/>
                <w:szCs w:val="28"/>
              </w:rPr>
              <w:t xml:space="preserve">:                   </w:t>
            </w:r>
          </w:p>
        </w:tc>
        <w:tc>
          <w:tcPr>
            <w:tcW w:w="2464" w:type="dxa"/>
            <w:shd w:val="clear" w:color="auto" w:fill="auto"/>
          </w:tcPr>
          <w:p w:rsidR="00815037" w:rsidRPr="00815037" w:rsidRDefault="00815037" w:rsidP="005B1C6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15037">
              <w:rPr>
                <w:rFonts w:ascii="Times New Roman" w:hAnsi="Times New Roman" w:cs="Times New Roman"/>
                <w:sz w:val="28"/>
                <w:szCs w:val="28"/>
              </w:rPr>
              <w:t>2) СН</w:t>
            </w:r>
            <w:r w:rsidRPr="0081503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815037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8150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 w:rsidRPr="00815037">
              <w:rPr>
                <w:rFonts w:ascii="Times New Roman" w:hAnsi="Times New Roman" w:cs="Times New Roman"/>
                <w:sz w:val="28"/>
                <w:szCs w:val="28"/>
              </w:rPr>
              <w:sym w:font="Symbol" w:char="F0B7"/>
            </w:r>
            <w:r w:rsidRPr="00815037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</w:p>
        </w:tc>
        <w:tc>
          <w:tcPr>
            <w:tcW w:w="2464" w:type="dxa"/>
            <w:shd w:val="clear" w:color="auto" w:fill="auto"/>
          </w:tcPr>
          <w:p w:rsidR="00815037" w:rsidRPr="00815037" w:rsidRDefault="00815037" w:rsidP="005B1C6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15037">
              <w:rPr>
                <w:rFonts w:ascii="Times New Roman" w:hAnsi="Times New Roman" w:cs="Times New Roman"/>
                <w:sz w:val="28"/>
                <w:szCs w:val="28"/>
              </w:rPr>
              <w:t xml:space="preserve">3) </w:t>
            </w:r>
            <w:r w:rsidRPr="008150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</w:t>
            </w:r>
            <w:r w:rsidRPr="0081503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815037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</w:t>
            </w:r>
            <w:r w:rsidRPr="00815037">
              <w:rPr>
                <w:rFonts w:ascii="Times New Roman" w:hAnsi="Times New Roman" w:cs="Times New Roman"/>
                <w:sz w:val="28"/>
                <w:szCs w:val="28"/>
              </w:rPr>
              <w:t xml:space="preserve">             </w:t>
            </w:r>
          </w:p>
        </w:tc>
        <w:tc>
          <w:tcPr>
            <w:tcW w:w="2464" w:type="dxa"/>
            <w:shd w:val="clear" w:color="auto" w:fill="auto"/>
          </w:tcPr>
          <w:p w:rsidR="00815037" w:rsidRPr="00815037" w:rsidRDefault="00815037" w:rsidP="005B1C6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15037">
              <w:rPr>
                <w:rFonts w:ascii="Times New Roman" w:hAnsi="Times New Roman" w:cs="Times New Roman"/>
                <w:sz w:val="28"/>
                <w:szCs w:val="28"/>
              </w:rPr>
              <w:t xml:space="preserve">4) </w:t>
            </w:r>
            <w:r w:rsidRPr="008150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l</w:t>
            </w:r>
            <w:r w:rsidRPr="0081503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</w:tr>
      <w:tr w:rsidR="00815037" w:rsidRPr="00815037" w:rsidTr="00E77C34">
        <w:tc>
          <w:tcPr>
            <w:tcW w:w="2463" w:type="dxa"/>
            <w:shd w:val="clear" w:color="auto" w:fill="auto"/>
          </w:tcPr>
          <w:p w:rsidR="00815037" w:rsidRPr="00815037" w:rsidRDefault="00815037" w:rsidP="005B1C6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15037">
              <w:rPr>
                <w:rFonts w:ascii="Times New Roman" w:hAnsi="Times New Roman" w:cs="Times New Roman"/>
                <w:sz w:val="28"/>
                <w:szCs w:val="28"/>
              </w:rPr>
              <w:t>5) Н</w:t>
            </w:r>
            <w:r w:rsidRPr="0081503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:</w:t>
            </w:r>
          </w:p>
        </w:tc>
        <w:tc>
          <w:tcPr>
            <w:tcW w:w="2464" w:type="dxa"/>
            <w:shd w:val="clear" w:color="auto" w:fill="auto"/>
          </w:tcPr>
          <w:p w:rsidR="00815037" w:rsidRPr="00815037" w:rsidRDefault="00815037" w:rsidP="005B1C6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64" w:type="dxa"/>
            <w:shd w:val="clear" w:color="auto" w:fill="auto"/>
          </w:tcPr>
          <w:p w:rsidR="00815037" w:rsidRPr="00815037" w:rsidRDefault="00815037" w:rsidP="005B1C6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64" w:type="dxa"/>
            <w:shd w:val="clear" w:color="auto" w:fill="auto"/>
          </w:tcPr>
          <w:p w:rsidR="00815037" w:rsidRPr="00815037" w:rsidRDefault="00815037" w:rsidP="005B1C6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>9. ТИП ГИБРИДИЗАЦИИ АТОМА УГЛЕРОДА С</w:t>
      </w:r>
      <w:r w:rsidRPr="00815037">
        <w:rPr>
          <w:rFonts w:ascii="Times New Roman" w:hAnsi="Times New Roman" w:cs="Times New Roman"/>
          <w:sz w:val="28"/>
          <w:szCs w:val="28"/>
          <w:vertAlign w:val="superscript"/>
        </w:rPr>
        <w:t>*</w:t>
      </w:r>
      <w:r w:rsidRPr="00815037">
        <w:rPr>
          <w:rFonts w:ascii="Times New Roman" w:hAnsi="Times New Roman" w:cs="Times New Roman"/>
          <w:sz w:val="28"/>
          <w:szCs w:val="28"/>
        </w:rPr>
        <w:t xml:space="preserve"> В МОЛЕКУЛЕ, КОТОРОЙ СООТВЕТСТВУЕТ СТРУКТУРНАЯ ФОРМУЛА </w:t>
      </w:r>
      <w:r w:rsidRPr="00815037">
        <w:rPr>
          <w:rFonts w:ascii="Times New Roman" w:hAnsi="Times New Roman" w:cs="Times New Roman"/>
          <w:sz w:val="28"/>
          <w:szCs w:val="28"/>
        </w:rPr>
        <w:object w:dxaOrig="1468" w:dyaOrig="1152">
          <v:shape id="_x0000_i1026" type="#_x0000_t75" style="width:73.5pt;height:57.75pt" o:ole="">
            <v:imagedata r:id="rId9" o:title=""/>
          </v:shape>
          <o:OLEObject Type="Embed" ProgID="ChemDraw.Document.5.0" ShapeID="_x0000_i1026" DrawAspect="Content" ObjectID="_1680702252" r:id="rId10"/>
        </w:objec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 xml:space="preserve">1) 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t>sp</w:t>
      </w:r>
      <w:r w:rsidRPr="0081503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5037">
        <w:rPr>
          <w:rFonts w:ascii="Times New Roman" w:hAnsi="Times New Roman" w:cs="Times New Roman"/>
          <w:sz w:val="28"/>
          <w:szCs w:val="28"/>
        </w:rPr>
        <w:t xml:space="preserve">             2) 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t>sp</w:t>
      </w:r>
      <w:r w:rsidRPr="0081503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5037">
        <w:rPr>
          <w:rFonts w:ascii="Times New Roman" w:hAnsi="Times New Roman" w:cs="Times New Roman"/>
          <w:sz w:val="28"/>
          <w:szCs w:val="28"/>
        </w:rPr>
        <w:t xml:space="preserve">           3)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t>sp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>4) этот атом гипервалентен, т. к. имеет 5 связей, структура нарисована неверно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 xml:space="preserve">5) у этого атома углерода нет </w:t>
      </w:r>
      <w:r w:rsidRPr="00815037">
        <w:rPr>
          <w:rFonts w:ascii="Times New Roman" w:hAnsi="Times New Roman" w:cs="Times New Roman"/>
          <w:sz w:val="28"/>
          <w:szCs w:val="28"/>
        </w:rPr>
        <w:sym w:font="Symbol" w:char="F073"/>
      </w:r>
      <w:r w:rsidRPr="00815037">
        <w:rPr>
          <w:rFonts w:ascii="Times New Roman" w:hAnsi="Times New Roman" w:cs="Times New Roman"/>
          <w:sz w:val="28"/>
          <w:szCs w:val="28"/>
        </w:rPr>
        <w:t xml:space="preserve">-связей, все только 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sym w:font="Symbol" w:char="F070"/>
      </w:r>
      <w:r w:rsidRPr="00815037">
        <w:rPr>
          <w:rFonts w:ascii="Times New Roman" w:hAnsi="Times New Roman" w:cs="Times New Roman"/>
          <w:sz w:val="28"/>
          <w:szCs w:val="28"/>
        </w:rPr>
        <w:t>-связи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lastRenderedPageBreak/>
        <w:t xml:space="preserve">10. ТИП ОРБИТАЛЕЙ АТОМА КИСЛОРОДА, НА КОТОРЫХ РАСПОЛОЖЕНЫ НЕПОДЕЛЕННЫЕ ПАРЫ ЭЛЕКТРОНОВ В МОЛЕКУЛЕ ЦИКЛОГЕКСАНОНА </w:t>
      </w:r>
      <w:r w:rsidRPr="00815037">
        <w:rPr>
          <w:rFonts w:ascii="Times New Roman" w:hAnsi="Times New Roman" w:cs="Times New Roman"/>
          <w:sz w:val="28"/>
          <w:szCs w:val="28"/>
        </w:rPr>
        <w:object w:dxaOrig="612" w:dyaOrig="1071">
          <v:shape id="_x0000_i1027" type="#_x0000_t75" style="width:30.75pt;height:53.25pt" o:ole="">
            <v:imagedata r:id="rId11" o:title=""/>
          </v:shape>
          <o:OLEObject Type="Embed" ProgID="ChemDraw.Document.5.0" ShapeID="_x0000_i1027" DrawAspect="Content" ObjectID="_1680702253" r:id="rId12"/>
        </w:object>
      </w:r>
      <w:r w:rsidRPr="00815037"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W w:w="0" w:type="auto"/>
        <w:tblLook w:val="00A0"/>
      </w:tblPr>
      <w:tblGrid>
        <w:gridCol w:w="1912"/>
        <w:gridCol w:w="1912"/>
        <w:gridCol w:w="1913"/>
        <w:gridCol w:w="1917"/>
        <w:gridCol w:w="1917"/>
      </w:tblGrid>
      <w:tr w:rsidR="00815037" w:rsidRPr="00815037" w:rsidTr="00E77C34">
        <w:tc>
          <w:tcPr>
            <w:tcW w:w="1971" w:type="dxa"/>
            <w:shd w:val="clear" w:color="auto" w:fill="auto"/>
          </w:tcPr>
          <w:p w:rsidR="00815037" w:rsidRPr="00815037" w:rsidRDefault="00815037" w:rsidP="005B1C6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150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1) s                </w:t>
            </w:r>
          </w:p>
        </w:tc>
        <w:tc>
          <w:tcPr>
            <w:tcW w:w="1971" w:type="dxa"/>
            <w:shd w:val="clear" w:color="auto" w:fill="auto"/>
          </w:tcPr>
          <w:p w:rsidR="00815037" w:rsidRPr="00815037" w:rsidRDefault="00815037" w:rsidP="005B1C6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150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) p             </w:t>
            </w:r>
          </w:p>
        </w:tc>
        <w:tc>
          <w:tcPr>
            <w:tcW w:w="1971" w:type="dxa"/>
            <w:shd w:val="clear" w:color="auto" w:fill="auto"/>
          </w:tcPr>
          <w:p w:rsidR="00815037" w:rsidRPr="00815037" w:rsidRDefault="00815037" w:rsidP="005B1C6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150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3) sp              </w:t>
            </w:r>
          </w:p>
        </w:tc>
        <w:tc>
          <w:tcPr>
            <w:tcW w:w="1971" w:type="dxa"/>
            <w:shd w:val="clear" w:color="auto" w:fill="auto"/>
          </w:tcPr>
          <w:p w:rsidR="00815037" w:rsidRPr="00815037" w:rsidRDefault="00815037" w:rsidP="005B1C6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150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) sp</w:t>
            </w:r>
            <w:r w:rsidRPr="00815037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2</w:t>
            </w:r>
            <w:r w:rsidRPr="008150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      </w:t>
            </w:r>
          </w:p>
        </w:tc>
        <w:tc>
          <w:tcPr>
            <w:tcW w:w="1971" w:type="dxa"/>
            <w:shd w:val="clear" w:color="auto" w:fill="auto"/>
          </w:tcPr>
          <w:p w:rsidR="00815037" w:rsidRPr="00815037" w:rsidRDefault="00815037" w:rsidP="005B1C6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1503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) sp</w:t>
            </w:r>
            <w:r w:rsidRPr="00815037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3</w:t>
            </w:r>
          </w:p>
        </w:tc>
      </w:tr>
    </w:tbl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 xml:space="preserve">11. СТРУКТУРА, В КОТОРОЙ ВСЕ АТОМЫ УГЛЕРОДА НАХОДЯТСЯ  В 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t>SP</w:t>
      </w:r>
      <w:r w:rsidRPr="0081503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5037">
        <w:rPr>
          <w:rFonts w:ascii="Times New Roman" w:hAnsi="Times New Roman" w:cs="Times New Roman"/>
          <w:sz w:val="28"/>
          <w:szCs w:val="28"/>
        </w:rPr>
        <w:t>-ГИБРИДНОМ СОСТОЯНИИ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 xml:space="preserve">1) </w:t>
      </w:r>
      <w:r w:rsidRPr="00815037">
        <w:rPr>
          <w:rFonts w:ascii="Times New Roman" w:hAnsi="Times New Roman" w:cs="Times New Roman"/>
          <w:sz w:val="28"/>
          <w:szCs w:val="28"/>
        </w:rPr>
        <w:object w:dxaOrig="1359" w:dyaOrig="692">
          <v:shape id="_x0000_i1028" type="#_x0000_t75" style="width:68.25pt;height:34.5pt" o:ole="">
            <v:imagedata r:id="rId13" o:title=""/>
          </v:shape>
          <o:OLEObject Type="Embed" ProgID="ChemDraw.Document.5.0" ShapeID="_x0000_i1028" DrawAspect="Content" ObjectID="_1680702254" r:id="rId14"/>
        </w:object>
      </w:r>
      <w:r w:rsidRPr="00815037">
        <w:rPr>
          <w:rFonts w:ascii="Times New Roman" w:hAnsi="Times New Roman" w:cs="Times New Roman"/>
          <w:sz w:val="28"/>
          <w:szCs w:val="28"/>
        </w:rPr>
        <w:t xml:space="preserve">2) </w:t>
      </w:r>
      <w:r w:rsidRPr="00815037">
        <w:rPr>
          <w:rFonts w:ascii="Times New Roman" w:hAnsi="Times New Roman" w:cs="Times New Roman"/>
          <w:sz w:val="28"/>
          <w:szCs w:val="28"/>
        </w:rPr>
        <w:object w:dxaOrig="1124" w:dyaOrig="380">
          <v:shape id="_x0000_i1029" type="#_x0000_t75" style="width:56.25pt;height:18.75pt" o:ole="">
            <v:imagedata r:id="rId15" o:title=""/>
          </v:shape>
          <o:OLEObject Type="Embed" ProgID="ChemDraw.Document.5.0" ShapeID="_x0000_i1029" DrawAspect="Content" ObjectID="_1680702255" r:id="rId16"/>
        </w:object>
      </w:r>
      <w:r w:rsidRPr="00815037">
        <w:rPr>
          <w:rFonts w:ascii="Times New Roman" w:hAnsi="Times New Roman" w:cs="Times New Roman"/>
          <w:sz w:val="28"/>
          <w:szCs w:val="28"/>
        </w:rPr>
        <w:t xml:space="preserve">  3) </w:t>
      </w:r>
      <w:r w:rsidRPr="00815037">
        <w:rPr>
          <w:rFonts w:ascii="Times New Roman" w:hAnsi="Times New Roman" w:cs="Times New Roman"/>
          <w:sz w:val="28"/>
          <w:szCs w:val="28"/>
        </w:rPr>
        <w:object w:dxaOrig="2128" w:dyaOrig="612">
          <v:shape id="_x0000_i1030" type="#_x0000_t75" style="width:106.5pt;height:30.75pt" o:ole="">
            <v:imagedata r:id="rId17" o:title=""/>
          </v:shape>
          <o:OLEObject Type="Embed" ProgID="ChemDraw.Document.5.0" ShapeID="_x0000_i1030" DrawAspect="Content" ObjectID="_1680702256" r:id="rId18"/>
        </w:object>
      </w:r>
      <w:r w:rsidRPr="00815037">
        <w:rPr>
          <w:rFonts w:ascii="Times New Roman" w:hAnsi="Times New Roman" w:cs="Times New Roman"/>
          <w:sz w:val="28"/>
          <w:szCs w:val="28"/>
        </w:rPr>
        <w:t xml:space="preserve"> 4) </w:t>
      </w:r>
      <w:r w:rsidRPr="00815037">
        <w:rPr>
          <w:rFonts w:ascii="Times New Roman" w:hAnsi="Times New Roman" w:cs="Times New Roman"/>
          <w:sz w:val="28"/>
          <w:szCs w:val="28"/>
        </w:rPr>
        <w:object w:dxaOrig="1556" w:dyaOrig="736">
          <v:shape id="_x0000_i1031" type="#_x0000_t75" style="width:78pt;height:36.75pt" o:ole="">
            <v:imagedata r:id="rId19" o:title=""/>
          </v:shape>
          <o:OLEObject Type="Embed" ProgID="ChemDraw.Document.5.0" ShapeID="_x0000_i1031" DrawAspect="Content" ObjectID="_1680702257" r:id="rId20"/>
        </w:object>
      </w:r>
      <w:r w:rsidRPr="00815037">
        <w:rPr>
          <w:rFonts w:ascii="Times New Roman" w:hAnsi="Times New Roman" w:cs="Times New Roman"/>
          <w:sz w:val="28"/>
          <w:szCs w:val="28"/>
        </w:rPr>
        <w:t xml:space="preserve"> 5) </w:t>
      </w:r>
      <w:r w:rsidRPr="00815037">
        <w:rPr>
          <w:rFonts w:ascii="Times New Roman" w:hAnsi="Times New Roman" w:cs="Times New Roman"/>
          <w:sz w:val="28"/>
          <w:szCs w:val="28"/>
        </w:rPr>
        <w:object w:dxaOrig="1372" w:dyaOrig="836">
          <v:shape id="_x0000_i1032" type="#_x0000_t75" style="width:68.25pt;height:42pt" o:ole="">
            <v:imagedata r:id="rId21" o:title=""/>
          </v:shape>
          <o:OLEObject Type="Embed" ProgID="ChemDraw.Document.5.0" ShapeID="_x0000_i1032" DrawAspect="Content" ObjectID="_1680702258" r:id="rId22"/>
        </w:objec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 xml:space="preserve">12. ФОРМУЛА МОЛЕКУЛЫ, СОДЕРЖАЩЕЙ ПО КРАЙНЕЙ МЕРЕ ОДИН 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t>SP</w:t>
      </w:r>
      <w:r w:rsidRPr="00815037">
        <w:rPr>
          <w:rFonts w:ascii="Times New Roman" w:hAnsi="Times New Roman" w:cs="Times New Roman"/>
          <w:sz w:val="28"/>
          <w:szCs w:val="28"/>
        </w:rPr>
        <w:t>-ГИБРИДНЫЙ АТОМ УГЛЕРОДА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 xml:space="preserve">1) </w:t>
      </w:r>
      <w:r w:rsidRPr="00815037">
        <w:rPr>
          <w:rFonts w:ascii="Times New Roman" w:hAnsi="Times New Roman" w:cs="Times New Roman"/>
          <w:sz w:val="28"/>
          <w:szCs w:val="28"/>
        </w:rPr>
        <w:object w:dxaOrig="1192" w:dyaOrig="736">
          <v:shape id="_x0000_i1033" type="#_x0000_t75" style="width:59.25pt;height:36.75pt" o:ole="">
            <v:imagedata r:id="rId23" o:title=""/>
          </v:shape>
          <o:OLEObject Type="Embed" ProgID="ChemDraw.Document.5.0" ShapeID="_x0000_i1033" DrawAspect="Content" ObjectID="_1680702259" r:id="rId24"/>
        </w:object>
      </w:r>
      <w:r w:rsidRPr="00815037">
        <w:rPr>
          <w:rFonts w:ascii="Times New Roman" w:hAnsi="Times New Roman" w:cs="Times New Roman"/>
          <w:sz w:val="28"/>
          <w:szCs w:val="28"/>
        </w:rPr>
        <w:t xml:space="preserve"> 2) </w:t>
      </w:r>
      <w:r w:rsidRPr="00815037">
        <w:rPr>
          <w:rFonts w:ascii="Times New Roman" w:hAnsi="Times New Roman" w:cs="Times New Roman"/>
          <w:sz w:val="28"/>
          <w:szCs w:val="28"/>
        </w:rPr>
        <w:object w:dxaOrig="1584" w:dyaOrig="668">
          <v:shape id="_x0000_i1034" type="#_x0000_t75" style="width:79.5pt;height:33.75pt" o:ole="">
            <v:imagedata r:id="rId25" o:title=""/>
          </v:shape>
          <o:OLEObject Type="Embed" ProgID="ChemDraw.Document.5.0" ShapeID="_x0000_i1034" DrawAspect="Content" ObjectID="_1680702260" r:id="rId26"/>
        </w:object>
      </w:r>
      <w:r w:rsidRPr="00815037">
        <w:rPr>
          <w:rFonts w:ascii="Times New Roman" w:hAnsi="Times New Roman" w:cs="Times New Roman"/>
          <w:sz w:val="28"/>
          <w:szCs w:val="28"/>
        </w:rPr>
        <w:t xml:space="preserve"> 3) </w:t>
      </w:r>
      <w:r w:rsidRPr="00815037">
        <w:rPr>
          <w:rFonts w:ascii="Times New Roman" w:hAnsi="Times New Roman" w:cs="Times New Roman"/>
          <w:sz w:val="28"/>
          <w:szCs w:val="28"/>
        </w:rPr>
        <w:object w:dxaOrig="1136" w:dyaOrig="668">
          <v:shape id="_x0000_i1035" type="#_x0000_t75" style="width:57pt;height:33.75pt" o:ole="">
            <v:imagedata r:id="rId27" o:title=""/>
          </v:shape>
          <o:OLEObject Type="Embed" ProgID="ChemDraw.Document.5.0" ShapeID="_x0000_i1035" DrawAspect="Content" ObjectID="_1680702261" r:id="rId28"/>
        </w:object>
      </w:r>
      <w:r w:rsidRPr="00815037">
        <w:rPr>
          <w:rFonts w:ascii="Times New Roman" w:hAnsi="Times New Roman" w:cs="Times New Roman"/>
          <w:sz w:val="28"/>
          <w:szCs w:val="28"/>
        </w:rPr>
        <w:t xml:space="preserve"> 4) </w:t>
      </w:r>
      <w:r w:rsidRPr="00815037">
        <w:rPr>
          <w:rFonts w:ascii="Times New Roman" w:hAnsi="Times New Roman" w:cs="Times New Roman"/>
          <w:sz w:val="28"/>
          <w:szCs w:val="28"/>
        </w:rPr>
        <w:object w:dxaOrig="1196" w:dyaOrig="736">
          <v:shape id="_x0000_i1036" type="#_x0000_t75" style="width:60pt;height:36.75pt" o:ole="">
            <v:imagedata r:id="rId29" o:title=""/>
          </v:shape>
          <o:OLEObject Type="Embed" ProgID="ChemDraw.Document.5.0" ShapeID="_x0000_i1036" DrawAspect="Content" ObjectID="_1680702262" r:id="rId30"/>
        </w:object>
      </w:r>
      <w:r w:rsidRPr="00815037">
        <w:rPr>
          <w:rFonts w:ascii="Times New Roman" w:hAnsi="Times New Roman" w:cs="Times New Roman"/>
          <w:sz w:val="28"/>
          <w:szCs w:val="28"/>
        </w:rPr>
        <w:t xml:space="preserve"> 5) </w:t>
      </w:r>
      <w:r w:rsidRPr="00815037">
        <w:rPr>
          <w:rFonts w:ascii="Times New Roman" w:hAnsi="Times New Roman" w:cs="Times New Roman"/>
          <w:sz w:val="28"/>
          <w:szCs w:val="28"/>
        </w:rPr>
        <w:object w:dxaOrig="2128" w:dyaOrig="612">
          <v:shape id="_x0000_i1037" type="#_x0000_t75" style="width:106.5pt;height:30.75pt" o:ole="">
            <v:imagedata r:id="rId31" o:title=""/>
          </v:shape>
          <o:OLEObject Type="Embed" ProgID="ChemDraw.Document.5.0" ShapeID="_x0000_i1037" DrawAspect="Content" ObjectID="_1680702263" r:id="rId32"/>
        </w:objec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15037" w:rsidRPr="00815037" w:rsidRDefault="00815037" w:rsidP="005B1C6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 xml:space="preserve">13. КОЛИЧЕСТВО ВЕЩЕСТВ, ИЗОБРАЖЕННЫХ СЛЕДУЮЩИМИ ХИМИЧЕСКИМИ ФОРМУЛАМИ </w:t>
      </w:r>
      <w:r w:rsidRPr="00815037">
        <w:rPr>
          <w:rFonts w:ascii="Times New Roman" w:hAnsi="Times New Roman" w:cs="Times New Roman"/>
          <w:sz w:val="28"/>
          <w:szCs w:val="28"/>
        </w:rPr>
        <w:object w:dxaOrig="4436" w:dyaOrig="1688">
          <v:shape id="_x0000_i1038" type="#_x0000_t75" style="width:222pt;height:84.75pt" o:ole="">
            <v:imagedata r:id="rId33" o:title=""/>
          </v:shape>
          <o:OLEObject Type="Embed" ProgID="ChemDraw.Document.5.0" ShapeID="_x0000_i1038" DrawAspect="Content" ObjectID="_1680702264" r:id="rId34"/>
        </w:object>
      </w:r>
      <w:r w:rsidRPr="00815037">
        <w:rPr>
          <w:rFonts w:ascii="Times New Roman" w:hAnsi="Times New Roman" w:cs="Times New Roman"/>
          <w:sz w:val="28"/>
          <w:szCs w:val="28"/>
        </w:rPr>
        <w:t xml:space="preserve"> РАВНО </w:t>
      </w:r>
    </w:p>
    <w:p w:rsidR="00815037" w:rsidRPr="00815037" w:rsidRDefault="00815037" w:rsidP="005B1C6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>1) двум               2) трем               3) четырем               4) пять        5) одному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 xml:space="preserve">14. АЛКАН СО СТРУКТУРНОЙ ФОРМУЛОЙ 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object w:dxaOrig="2295" w:dyaOrig="840">
          <v:shape id="_x0000_i1039" type="#_x0000_t75" style="width:114pt;height:42pt" o:ole="">
            <v:imagedata r:id="rId35" o:title=""/>
          </v:shape>
          <o:OLEObject Type="Embed" ProgID="ChemDraw.Document.5.0" ShapeID="_x0000_i1039" DrawAspect="Content" ObjectID="_1680702265" r:id="rId36"/>
        </w:object>
      </w:r>
      <w:r w:rsidRPr="00815037">
        <w:rPr>
          <w:rFonts w:ascii="Times New Roman" w:hAnsi="Times New Roman" w:cs="Times New Roman"/>
          <w:sz w:val="28"/>
          <w:szCs w:val="28"/>
        </w:rPr>
        <w:t xml:space="preserve">ПО ПРАВИЛАМ ЗАМЕСТИТЕЛЬНОЙ НОМЕНКЛАТУРЫ 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t>IUPAC</w:t>
      </w:r>
      <w:r w:rsidRPr="00815037">
        <w:rPr>
          <w:rFonts w:ascii="Times New Roman" w:hAnsi="Times New Roman" w:cs="Times New Roman"/>
          <w:sz w:val="28"/>
          <w:szCs w:val="28"/>
        </w:rPr>
        <w:t xml:space="preserve"> НАЗЫВАЕТСЯ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>1) 2,4-диметил-4-этилпентан                                    4) 3,3,5-триметилгексан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 xml:space="preserve">2) 2,4,4-триметилгексан                                            5) диметилэтилизобутилметан  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>3) 2,4 – диметил-4-этилпентан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 xml:space="preserve">15. ОШИБОЧНОЕ ВЫСКАЗЫВАНИЕ О  </w:t>
      </w:r>
      <w:r w:rsidRPr="00815037">
        <w:rPr>
          <w:rFonts w:ascii="Times New Roman" w:hAnsi="Times New Roman" w:cs="Times New Roman"/>
          <w:sz w:val="28"/>
          <w:szCs w:val="28"/>
        </w:rPr>
        <w:sym w:font="Symbol" w:char="F070"/>
      </w:r>
      <w:r w:rsidRPr="00815037">
        <w:rPr>
          <w:rFonts w:ascii="Times New Roman" w:hAnsi="Times New Roman" w:cs="Times New Roman"/>
          <w:sz w:val="28"/>
          <w:szCs w:val="28"/>
        </w:rPr>
        <w:t xml:space="preserve">-СВЯЗИ 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 xml:space="preserve">1) </w:t>
      </w:r>
      <w:r w:rsidRPr="00815037">
        <w:rPr>
          <w:rFonts w:ascii="Times New Roman" w:hAnsi="Times New Roman" w:cs="Times New Roman"/>
          <w:sz w:val="28"/>
          <w:szCs w:val="28"/>
        </w:rPr>
        <w:sym w:font="Symbol" w:char="F070"/>
      </w:r>
      <w:r w:rsidRPr="00815037">
        <w:rPr>
          <w:rFonts w:ascii="Times New Roman" w:hAnsi="Times New Roman" w:cs="Times New Roman"/>
          <w:sz w:val="28"/>
          <w:szCs w:val="28"/>
        </w:rPr>
        <w:t>-связь – это ковалентная неполярная р-р связь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 xml:space="preserve">2) </w:t>
      </w:r>
      <w:r w:rsidRPr="00815037">
        <w:rPr>
          <w:rFonts w:ascii="Times New Roman" w:hAnsi="Times New Roman" w:cs="Times New Roman"/>
          <w:sz w:val="28"/>
          <w:szCs w:val="28"/>
        </w:rPr>
        <w:sym w:font="Symbol" w:char="F070"/>
      </w:r>
      <w:r w:rsidRPr="00815037">
        <w:rPr>
          <w:rFonts w:ascii="Times New Roman" w:hAnsi="Times New Roman" w:cs="Times New Roman"/>
          <w:sz w:val="28"/>
          <w:szCs w:val="28"/>
        </w:rPr>
        <w:t>-связь легко поляризуема, это скорее ионная связь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 xml:space="preserve">3) орбитали </w:t>
      </w:r>
      <w:r w:rsidRPr="00815037">
        <w:rPr>
          <w:rFonts w:ascii="Times New Roman" w:hAnsi="Times New Roman" w:cs="Times New Roman"/>
          <w:sz w:val="28"/>
          <w:szCs w:val="28"/>
        </w:rPr>
        <w:sym w:font="Symbol" w:char="F070"/>
      </w:r>
      <w:r w:rsidRPr="00815037">
        <w:rPr>
          <w:rFonts w:ascii="Times New Roman" w:hAnsi="Times New Roman" w:cs="Times New Roman"/>
          <w:sz w:val="28"/>
          <w:szCs w:val="28"/>
        </w:rPr>
        <w:t>-связи не лежат в плоскости молекулы, их направление не совпадает с линией, соединяющей ядра атома углерода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 xml:space="preserve">4) </w:t>
      </w:r>
      <w:r w:rsidRPr="00815037">
        <w:rPr>
          <w:rFonts w:ascii="Times New Roman" w:hAnsi="Times New Roman" w:cs="Times New Roman"/>
          <w:sz w:val="28"/>
          <w:szCs w:val="28"/>
        </w:rPr>
        <w:sym w:font="Symbol" w:char="F070"/>
      </w:r>
      <w:r w:rsidRPr="00815037">
        <w:rPr>
          <w:rFonts w:ascii="Times New Roman" w:hAnsi="Times New Roman" w:cs="Times New Roman"/>
          <w:sz w:val="28"/>
          <w:szCs w:val="28"/>
        </w:rPr>
        <w:t>-связь не «вращается»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lastRenderedPageBreak/>
        <w:t xml:space="preserve">5) </w:t>
      </w:r>
      <w:r w:rsidRPr="00815037">
        <w:rPr>
          <w:rFonts w:ascii="Times New Roman" w:hAnsi="Times New Roman" w:cs="Times New Roman"/>
          <w:sz w:val="28"/>
          <w:szCs w:val="28"/>
        </w:rPr>
        <w:sym w:font="Symbol" w:char="F070"/>
      </w:r>
      <w:r w:rsidRPr="00815037">
        <w:rPr>
          <w:rFonts w:ascii="Times New Roman" w:hAnsi="Times New Roman" w:cs="Times New Roman"/>
          <w:sz w:val="28"/>
          <w:szCs w:val="28"/>
        </w:rPr>
        <w:t>-связь менее прочна, чем ковалентная сигма-связь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 xml:space="preserve">16. В СОПРЯЖЕННОЙ </w:t>
      </w:r>
      <w:r w:rsidRPr="00815037">
        <w:rPr>
          <w:rFonts w:ascii="Times New Roman" w:hAnsi="Times New Roman" w:cs="Times New Roman"/>
          <w:sz w:val="28"/>
          <w:szCs w:val="28"/>
        </w:rPr>
        <w:sym w:font="Symbol" w:char="F070"/>
      </w:r>
      <w:r w:rsidRPr="00815037">
        <w:rPr>
          <w:rFonts w:ascii="Times New Roman" w:hAnsi="Times New Roman" w:cs="Times New Roman"/>
          <w:sz w:val="28"/>
          <w:szCs w:val="28"/>
        </w:rPr>
        <w:t xml:space="preserve">-СИСТЕМЕ ЭЛЕКТРОНЫ НЕ ПРИНАДЛЕЖАТ КОНКРЕТНЫМ СВЯЗЯМ. ОНИ ДЕЛОКАЛИЗОВАНЫ. ЭФФЕКТ СОПРЯЖЕНИЯ НЕ ОКАЗЫВАЕТ ВЛИЯНИЯ НА 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>1) величину внутренней энергии молекулы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>2) величину валентных углов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>3) химические свойства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>4) взаимное расположение атомов в пространстве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>5)геометрию молекулы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 xml:space="preserve">17. ФОРМУЛА МОЛЕКУЛЫ, СОДЕРЖАЩЕЙ ПО КРАЙНЕЙ МЕРЕ ОДИН 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t>SP</w:t>
      </w:r>
      <w:r w:rsidRPr="00815037">
        <w:rPr>
          <w:rFonts w:ascii="Times New Roman" w:hAnsi="Times New Roman" w:cs="Times New Roman"/>
          <w:sz w:val="28"/>
          <w:szCs w:val="28"/>
        </w:rPr>
        <w:t>-ГИБРИДНЫЙ АТОМ УГЛЕРОДА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 xml:space="preserve">1) </w:t>
      </w:r>
      <w:r w:rsidRPr="00815037">
        <w:rPr>
          <w:rFonts w:ascii="Times New Roman" w:hAnsi="Times New Roman" w:cs="Times New Roman"/>
          <w:sz w:val="28"/>
          <w:szCs w:val="28"/>
        </w:rPr>
        <w:object w:dxaOrig="1192" w:dyaOrig="736">
          <v:shape id="_x0000_i1040" type="#_x0000_t75" style="width:59.25pt;height:36.75pt" o:ole="">
            <v:imagedata r:id="rId23" o:title=""/>
          </v:shape>
          <o:OLEObject Type="Embed" ProgID="ChemDraw.Document.5.0" ShapeID="_x0000_i1040" DrawAspect="Content" ObjectID="_1680702266" r:id="rId37"/>
        </w:object>
      </w:r>
      <w:r w:rsidRPr="00815037">
        <w:rPr>
          <w:rFonts w:ascii="Times New Roman" w:hAnsi="Times New Roman" w:cs="Times New Roman"/>
          <w:sz w:val="28"/>
          <w:szCs w:val="28"/>
        </w:rPr>
        <w:t xml:space="preserve"> 2) </w:t>
      </w:r>
      <w:r w:rsidRPr="00815037">
        <w:rPr>
          <w:rFonts w:ascii="Times New Roman" w:hAnsi="Times New Roman" w:cs="Times New Roman"/>
          <w:sz w:val="28"/>
          <w:szCs w:val="28"/>
        </w:rPr>
        <w:object w:dxaOrig="1584" w:dyaOrig="668">
          <v:shape id="_x0000_i1041" type="#_x0000_t75" style="width:79.5pt;height:33.75pt" o:ole="">
            <v:imagedata r:id="rId25" o:title=""/>
          </v:shape>
          <o:OLEObject Type="Embed" ProgID="ChemDraw.Document.5.0" ShapeID="_x0000_i1041" DrawAspect="Content" ObjectID="_1680702267" r:id="rId38"/>
        </w:object>
      </w:r>
      <w:r w:rsidRPr="00815037">
        <w:rPr>
          <w:rFonts w:ascii="Times New Roman" w:hAnsi="Times New Roman" w:cs="Times New Roman"/>
          <w:sz w:val="28"/>
          <w:szCs w:val="28"/>
        </w:rPr>
        <w:t xml:space="preserve"> 3) </w:t>
      </w:r>
      <w:r w:rsidRPr="00815037">
        <w:rPr>
          <w:rFonts w:ascii="Times New Roman" w:hAnsi="Times New Roman" w:cs="Times New Roman"/>
          <w:sz w:val="28"/>
          <w:szCs w:val="28"/>
        </w:rPr>
        <w:object w:dxaOrig="1136" w:dyaOrig="668">
          <v:shape id="_x0000_i1042" type="#_x0000_t75" style="width:57pt;height:33.75pt" o:ole="">
            <v:imagedata r:id="rId27" o:title=""/>
          </v:shape>
          <o:OLEObject Type="Embed" ProgID="ChemDraw.Document.5.0" ShapeID="_x0000_i1042" DrawAspect="Content" ObjectID="_1680702268" r:id="rId39"/>
        </w:object>
      </w:r>
      <w:r w:rsidRPr="00815037">
        <w:rPr>
          <w:rFonts w:ascii="Times New Roman" w:hAnsi="Times New Roman" w:cs="Times New Roman"/>
          <w:sz w:val="28"/>
          <w:szCs w:val="28"/>
        </w:rPr>
        <w:t xml:space="preserve"> 4) </w:t>
      </w:r>
      <w:r w:rsidRPr="00815037">
        <w:rPr>
          <w:rFonts w:ascii="Times New Roman" w:hAnsi="Times New Roman" w:cs="Times New Roman"/>
          <w:sz w:val="28"/>
          <w:szCs w:val="28"/>
        </w:rPr>
        <w:object w:dxaOrig="1196" w:dyaOrig="736">
          <v:shape id="_x0000_i1043" type="#_x0000_t75" style="width:60pt;height:36.75pt" o:ole="">
            <v:imagedata r:id="rId29" o:title=""/>
          </v:shape>
          <o:OLEObject Type="Embed" ProgID="ChemDraw.Document.5.0" ShapeID="_x0000_i1043" DrawAspect="Content" ObjectID="_1680702269" r:id="rId40"/>
        </w:object>
      </w:r>
      <w:r w:rsidRPr="00815037">
        <w:rPr>
          <w:rFonts w:ascii="Times New Roman" w:hAnsi="Times New Roman" w:cs="Times New Roman"/>
          <w:sz w:val="28"/>
          <w:szCs w:val="28"/>
        </w:rPr>
        <w:t xml:space="preserve"> 5) </w:t>
      </w:r>
      <w:r w:rsidRPr="00815037">
        <w:rPr>
          <w:rFonts w:ascii="Times New Roman" w:hAnsi="Times New Roman" w:cs="Times New Roman"/>
          <w:sz w:val="28"/>
          <w:szCs w:val="28"/>
        </w:rPr>
        <w:object w:dxaOrig="2128" w:dyaOrig="612">
          <v:shape id="_x0000_i1044" type="#_x0000_t75" style="width:106.5pt;height:30.75pt" o:ole="">
            <v:imagedata r:id="rId31" o:title=""/>
          </v:shape>
          <o:OLEObject Type="Embed" ProgID="ChemDraw.Document.5.0" ShapeID="_x0000_i1044" DrawAspect="Content" ObjectID="_1680702270" r:id="rId41"/>
        </w:objec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 xml:space="preserve">18. СТРУКТУРНОЙ ФОРМУЛЕ  </w:t>
      </w:r>
      <w:r w:rsidRPr="00815037">
        <w:rPr>
          <w:rFonts w:ascii="Times New Roman" w:hAnsi="Times New Roman" w:cs="Times New Roman"/>
          <w:sz w:val="28"/>
          <w:szCs w:val="28"/>
        </w:rPr>
        <w:object w:dxaOrig="1620" w:dyaOrig="783">
          <v:shape id="_x0000_i1045" type="#_x0000_t75" style="width:80.25pt;height:39pt" o:ole="">
            <v:imagedata r:id="rId42" o:title=""/>
          </v:shape>
          <o:OLEObject Type="Embed" ProgID="ChemDraw.Document.5.0" ShapeID="_x0000_i1045" DrawAspect="Content" ObjectID="_1680702271" r:id="rId43"/>
        </w:object>
      </w:r>
      <w:r w:rsidRPr="00815037">
        <w:rPr>
          <w:rFonts w:ascii="Times New Roman" w:hAnsi="Times New Roman" w:cs="Times New Roman"/>
          <w:sz w:val="28"/>
          <w:szCs w:val="28"/>
        </w:rPr>
        <w:t xml:space="preserve"> СООТВЕТСТВУЕТ МОЛЕКУЛЯРНАЯ ФОРМУЛА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>1) С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10</w:t>
      </w:r>
      <w:r w:rsidRPr="00815037">
        <w:rPr>
          <w:rFonts w:ascii="Times New Roman" w:hAnsi="Times New Roman" w:cs="Times New Roman"/>
          <w:sz w:val="28"/>
          <w:szCs w:val="28"/>
        </w:rPr>
        <w:t>Н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10</w:t>
      </w:r>
      <w:r w:rsidRPr="00815037">
        <w:rPr>
          <w:rFonts w:ascii="Times New Roman" w:hAnsi="Times New Roman" w:cs="Times New Roman"/>
          <w:sz w:val="28"/>
          <w:szCs w:val="28"/>
        </w:rPr>
        <w:t>О                2)С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9</w:t>
      </w:r>
      <w:r w:rsidRPr="00815037">
        <w:rPr>
          <w:rFonts w:ascii="Times New Roman" w:hAnsi="Times New Roman" w:cs="Times New Roman"/>
          <w:sz w:val="28"/>
          <w:szCs w:val="28"/>
        </w:rPr>
        <w:t>Н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10</w:t>
      </w:r>
      <w:r w:rsidRPr="00815037">
        <w:rPr>
          <w:rFonts w:ascii="Times New Roman" w:hAnsi="Times New Roman" w:cs="Times New Roman"/>
          <w:sz w:val="28"/>
          <w:szCs w:val="28"/>
        </w:rPr>
        <w:t>О             3) С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9</w:t>
      </w:r>
      <w:r w:rsidRPr="00815037">
        <w:rPr>
          <w:rFonts w:ascii="Times New Roman" w:hAnsi="Times New Roman" w:cs="Times New Roman"/>
          <w:sz w:val="28"/>
          <w:szCs w:val="28"/>
        </w:rPr>
        <w:t>Н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 w:rsidRPr="00815037">
        <w:rPr>
          <w:rFonts w:ascii="Times New Roman" w:hAnsi="Times New Roman" w:cs="Times New Roman"/>
          <w:sz w:val="28"/>
          <w:szCs w:val="28"/>
        </w:rPr>
        <w:t>О         4) С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9</w:t>
      </w:r>
      <w:r w:rsidRPr="00815037">
        <w:rPr>
          <w:rFonts w:ascii="Times New Roman" w:hAnsi="Times New Roman" w:cs="Times New Roman"/>
          <w:sz w:val="28"/>
          <w:szCs w:val="28"/>
        </w:rPr>
        <w:t>Н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9</w:t>
      </w:r>
      <w:r w:rsidRPr="00815037">
        <w:rPr>
          <w:rFonts w:ascii="Times New Roman" w:hAnsi="Times New Roman" w:cs="Times New Roman"/>
          <w:sz w:val="28"/>
          <w:szCs w:val="28"/>
        </w:rPr>
        <w:t>О          5) С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9</w:t>
      </w:r>
      <w:r w:rsidRPr="00815037">
        <w:rPr>
          <w:rFonts w:ascii="Times New Roman" w:hAnsi="Times New Roman" w:cs="Times New Roman"/>
          <w:sz w:val="28"/>
          <w:szCs w:val="28"/>
        </w:rPr>
        <w:t>Н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Pr="00815037">
        <w:rPr>
          <w:rFonts w:ascii="Times New Roman" w:hAnsi="Times New Roman" w:cs="Times New Roman"/>
          <w:sz w:val="28"/>
          <w:szCs w:val="28"/>
        </w:rPr>
        <w:t>О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>19. ФОРМУЛЕ (СН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815037">
        <w:rPr>
          <w:rFonts w:ascii="Times New Roman" w:hAnsi="Times New Roman" w:cs="Times New Roman"/>
          <w:sz w:val="28"/>
          <w:szCs w:val="28"/>
        </w:rPr>
        <w:t>)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15037">
        <w:rPr>
          <w:rFonts w:ascii="Times New Roman" w:hAnsi="Times New Roman" w:cs="Times New Roman"/>
          <w:sz w:val="28"/>
          <w:szCs w:val="28"/>
        </w:rPr>
        <w:t>СНСН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15037">
        <w:rPr>
          <w:rFonts w:ascii="Times New Roman" w:hAnsi="Times New Roman" w:cs="Times New Roman"/>
          <w:sz w:val="28"/>
          <w:szCs w:val="28"/>
        </w:rPr>
        <w:t>СН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15037">
        <w:rPr>
          <w:rFonts w:ascii="Times New Roman" w:hAnsi="Times New Roman" w:cs="Times New Roman"/>
          <w:sz w:val="28"/>
          <w:szCs w:val="28"/>
        </w:rPr>
        <w:t>С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815037">
        <w:rPr>
          <w:rFonts w:ascii="Times New Roman" w:hAnsi="Times New Roman" w:cs="Times New Roman"/>
          <w:sz w:val="28"/>
          <w:szCs w:val="28"/>
        </w:rPr>
        <w:t>Н</w:t>
      </w:r>
      <w:r w:rsidRPr="00815037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815037">
        <w:rPr>
          <w:rFonts w:ascii="Times New Roman" w:hAnsi="Times New Roman" w:cs="Times New Roman"/>
          <w:sz w:val="28"/>
          <w:szCs w:val="28"/>
        </w:rPr>
        <w:t xml:space="preserve"> СООТВЕТСТВУЕТ СТРУКТУРНАЯ ФОРМУЛА 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 xml:space="preserve">1) </w:t>
      </w:r>
      <w:r w:rsidRPr="00815037">
        <w:rPr>
          <w:rFonts w:ascii="Times New Roman" w:hAnsi="Times New Roman" w:cs="Times New Roman"/>
          <w:sz w:val="28"/>
          <w:szCs w:val="28"/>
        </w:rPr>
        <w:object w:dxaOrig="1608" w:dyaOrig="692">
          <v:shape id="_x0000_i1046" type="#_x0000_t75" style="width:79.5pt;height:34.5pt" o:ole="">
            <v:imagedata r:id="rId44" o:title=""/>
          </v:shape>
          <o:OLEObject Type="Embed" ProgID="ChemDraw.Document.5.0" ShapeID="_x0000_i1046" DrawAspect="Content" ObjectID="_1680702272" r:id="rId45"/>
        </w:object>
      </w:r>
      <w:r w:rsidRPr="00815037">
        <w:rPr>
          <w:rFonts w:ascii="Times New Roman" w:hAnsi="Times New Roman" w:cs="Times New Roman"/>
          <w:sz w:val="28"/>
          <w:szCs w:val="28"/>
        </w:rPr>
        <w:t xml:space="preserve">  2) </w:t>
      </w:r>
      <w:r w:rsidRPr="00815037">
        <w:rPr>
          <w:rFonts w:ascii="Times New Roman" w:hAnsi="Times New Roman" w:cs="Times New Roman"/>
          <w:sz w:val="28"/>
          <w:szCs w:val="28"/>
        </w:rPr>
        <w:object w:dxaOrig="1564" w:dyaOrig="920">
          <v:shape id="_x0000_i1047" type="#_x0000_t75" style="width:78pt;height:45.75pt" o:ole="">
            <v:imagedata r:id="rId46" o:title=""/>
          </v:shape>
          <o:OLEObject Type="Embed" ProgID="ChemDraw.Document.5.0" ShapeID="_x0000_i1047" DrawAspect="Content" ObjectID="_1680702273" r:id="rId47"/>
        </w:object>
      </w:r>
      <w:r w:rsidRPr="00815037">
        <w:rPr>
          <w:rFonts w:ascii="Times New Roman" w:hAnsi="Times New Roman" w:cs="Times New Roman"/>
          <w:sz w:val="28"/>
          <w:szCs w:val="28"/>
        </w:rPr>
        <w:t xml:space="preserve"> 3) </w:t>
      </w:r>
      <w:r w:rsidRPr="00815037">
        <w:rPr>
          <w:rFonts w:ascii="Times New Roman" w:hAnsi="Times New Roman" w:cs="Times New Roman"/>
          <w:sz w:val="28"/>
          <w:szCs w:val="28"/>
        </w:rPr>
        <w:object w:dxaOrig="1616" w:dyaOrig="804">
          <v:shape id="_x0000_i1048" type="#_x0000_t75" style="width:81pt;height:40.5pt" o:ole="">
            <v:imagedata r:id="rId48" o:title=""/>
          </v:shape>
          <o:OLEObject Type="Embed" ProgID="ChemDraw.Document.5.0" ShapeID="_x0000_i1048" DrawAspect="Content" ObjectID="_1680702274" r:id="rId49"/>
        </w:object>
      </w:r>
      <w:r w:rsidRPr="00815037">
        <w:rPr>
          <w:rFonts w:ascii="Times New Roman" w:hAnsi="Times New Roman" w:cs="Times New Roman"/>
          <w:sz w:val="28"/>
          <w:szCs w:val="28"/>
        </w:rPr>
        <w:t xml:space="preserve"> 4) </w:t>
      </w:r>
      <w:r w:rsidRPr="00815037">
        <w:rPr>
          <w:rFonts w:ascii="Times New Roman" w:hAnsi="Times New Roman" w:cs="Times New Roman"/>
          <w:sz w:val="28"/>
          <w:szCs w:val="28"/>
        </w:rPr>
        <w:object w:dxaOrig="1616" w:dyaOrig="804">
          <v:shape id="_x0000_i1049" type="#_x0000_t75" style="width:81pt;height:40.5pt" o:ole="">
            <v:imagedata r:id="rId50" o:title=""/>
          </v:shape>
          <o:OLEObject Type="Embed" ProgID="ChemDraw.Document.5.0" ShapeID="_x0000_i1049" DrawAspect="Content" ObjectID="_1680702275" r:id="rId51"/>
        </w:object>
      </w:r>
      <w:r w:rsidRPr="0081503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 xml:space="preserve">5) </w:t>
      </w:r>
      <w:r w:rsidRPr="00815037">
        <w:rPr>
          <w:rFonts w:ascii="Times New Roman" w:hAnsi="Times New Roman" w:cs="Times New Roman"/>
          <w:sz w:val="28"/>
          <w:szCs w:val="28"/>
        </w:rPr>
        <w:object w:dxaOrig="1564" w:dyaOrig="920">
          <v:shape id="_x0000_i1050" type="#_x0000_t75" style="width:78pt;height:45.75pt" o:ole="">
            <v:imagedata r:id="rId52" o:title=""/>
          </v:shape>
          <o:OLEObject Type="Embed" ProgID="ChemDraw.Document.5.0" ShapeID="_x0000_i1050" DrawAspect="Content" ObjectID="_1680702276" r:id="rId53"/>
        </w:objec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 xml:space="preserve"> 20. УТВЕРЖДЕНИЕ, ПРАВИЛЬНО ОПИСЫВАЮЩЕЕ СТРОЕНИЕ МЕТИЛЬНОГО РАДИКАЛА – МЕТИЛЬНЫЙ РАДИКАЛ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 xml:space="preserve">1) находится в состоянии 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t>sp</w:t>
      </w:r>
      <w:r w:rsidRPr="0081503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5037">
        <w:rPr>
          <w:rFonts w:ascii="Times New Roman" w:hAnsi="Times New Roman" w:cs="Times New Roman"/>
          <w:sz w:val="28"/>
          <w:szCs w:val="28"/>
        </w:rPr>
        <w:t>-гибридизации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 xml:space="preserve">2) находится в состоянии 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t>sp</w:t>
      </w:r>
      <w:r w:rsidRPr="0081503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5037">
        <w:rPr>
          <w:rFonts w:ascii="Times New Roman" w:hAnsi="Times New Roman" w:cs="Times New Roman"/>
          <w:sz w:val="28"/>
          <w:szCs w:val="28"/>
        </w:rPr>
        <w:t xml:space="preserve"> – гибридизации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 xml:space="preserve">3) находится в состоянии </w:t>
      </w:r>
      <w:r w:rsidRPr="00815037">
        <w:rPr>
          <w:rFonts w:ascii="Times New Roman" w:hAnsi="Times New Roman" w:cs="Times New Roman"/>
          <w:sz w:val="28"/>
          <w:szCs w:val="28"/>
          <w:lang w:val="en-US"/>
        </w:rPr>
        <w:t>sp</w:t>
      </w:r>
      <w:r w:rsidRPr="00815037">
        <w:rPr>
          <w:rFonts w:ascii="Times New Roman" w:hAnsi="Times New Roman" w:cs="Times New Roman"/>
          <w:sz w:val="28"/>
          <w:szCs w:val="28"/>
        </w:rPr>
        <w:t xml:space="preserve"> – гибридизации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>4) имеет негибридные атомные орбитали атома углерода</w:t>
      </w:r>
    </w:p>
    <w:p w:rsidR="00815037" w:rsidRPr="00815037" w:rsidRDefault="00815037" w:rsidP="005B1C6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037">
        <w:rPr>
          <w:rFonts w:ascii="Times New Roman" w:hAnsi="Times New Roman" w:cs="Times New Roman"/>
          <w:sz w:val="28"/>
          <w:szCs w:val="28"/>
        </w:rPr>
        <w:t>5) имеет тетраэдрическую конфигурацию</w:t>
      </w:r>
    </w:p>
    <w:p w:rsidR="001A67C2" w:rsidRPr="003A2F01" w:rsidRDefault="001A67C2" w:rsidP="003A2F01">
      <w:pPr>
        <w:tabs>
          <w:tab w:val="left" w:pos="180"/>
          <w:tab w:val="num" w:pos="360"/>
        </w:tabs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A67C2" w:rsidRPr="003A2F01" w:rsidRDefault="001A67C2" w:rsidP="001A67C2">
      <w:pPr>
        <w:spacing w:line="360" w:lineRule="auto"/>
        <w:ind w:firstLine="709"/>
        <w:jc w:val="both"/>
        <w:rPr>
          <w:rFonts w:ascii="Times New Roman" w:hAnsi="Times New Roman" w:cs="Times New Roman"/>
          <w:b/>
          <w:bCs/>
          <w:i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b/>
          <w:bCs/>
          <w:i/>
          <w:color w:val="000000"/>
          <w:sz w:val="28"/>
          <w:szCs w:val="28"/>
        </w:rPr>
        <w:t xml:space="preserve">Форма контроля – устный опрос: </w:t>
      </w:r>
    </w:p>
    <w:p w:rsidR="001A67C2" w:rsidRPr="00994D75" w:rsidRDefault="001A67C2" w:rsidP="001A67C2">
      <w:pPr>
        <w:pStyle w:val="afd"/>
        <w:spacing w:before="0" w:line="240" w:lineRule="auto"/>
        <w:ind w:left="0" w:right="23" w:firstLine="6"/>
        <w:jc w:val="both"/>
        <w:rPr>
          <w:rFonts w:cs="Times New Roman"/>
          <w:szCs w:val="28"/>
        </w:rPr>
      </w:pPr>
      <w:r w:rsidRPr="00994D75">
        <w:rPr>
          <w:rFonts w:cs="Times New Roman"/>
          <w:szCs w:val="28"/>
        </w:rPr>
        <w:t>Вопросы для подготовки:</w:t>
      </w:r>
    </w:p>
    <w:p w:rsidR="00815037" w:rsidRPr="00815037" w:rsidRDefault="00815037" w:rsidP="00815037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15037">
        <w:rPr>
          <w:rFonts w:ascii="Times New Roman" w:hAnsi="Times New Roman" w:cs="Times New Roman"/>
          <w:color w:val="000000"/>
          <w:sz w:val="28"/>
          <w:szCs w:val="28"/>
        </w:rPr>
        <w:t xml:space="preserve">- Теория строения органических соединений. </w:t>
      </w:r>
    </w:p>
    <w:p w:rsidR="00815037" w:rsidRPr="00815037" w:rsidRDefault="00815037" w:rsidP="00815037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15037">
        <w:rPr>
          <w:rFonts w:ascii="Times New Roman" w:hAnsi="Times New Roman" w:cs="Times New Roman"/>
          <w:color w:val="000000"/>
          <w:sz w:val="28"/>
          <w:szCs w:val="28"/>
        </w:rPr>
        <w:t xml:space="preserve">- Классификация органических соединений. </w:t>
      </w:r>
    </w:p>
    <w:p w:rsidR="00815037" w:rsidRPr="00815037" w:rsidRDefault="00815037" w:rsidP="00815037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15037"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- Функциональные группы и строение углеродного скелета. </w:t>
      </w:r>
    </w:p>
    <w:p w:rsidR="00815037" w:rsidRPr="00815037" w:rsidRDefault="00815037" w:rsidP="00815037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15037">
        <w:rPr>
          <w:rFonts w:ascii="Times New Roman" w:hAnsi="Times New Roman" w:cs="Times New Roman"/>
          <w:color w:val="000000"/>
          <w:sz w:val="28"/>
          <w:szCs w:val="28"/>
        </w:rPr>
        <w:t xml:space="preserve">- Основные классы органических соединений. </w:t>
      </w:r>
    </w:p>
    <w:p w:rsidR="00815037" w:rsidRPr="00815037" w:rsidRDefault="00815037" w:rsidP="00815037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15037">
        <w:rPr>
          <w:rFonts w:ascii="Times New Roman" w:hAnsi="Times New Roman" w:cs="Times New Roman"/>
          <w:color w:val="000000"/>
          <w:sz w:val="28"/>
          <w:szCs w:val="28"/>
        </w:rPr>
        <w:t>- Номенклатура органических соединений.</w:t>
      </w:r>
    </w:p>
    <w:p w:rsidR="00815037" w:rsidRPr="00815037" w:rsidRDefault="00815037" w:rsidP="00815037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15037">
        <w:rPr>
          <w:rFonts w:ascii="Times New Roman" w:hAnsi="Times New Roman" w:cs="Times New Roman"/>
          <w:color w:val="000000"/>
          <w:sz w:val="28"/>
          <w:szCs w:val="28"/>
        </w:rPr>
        <w:t xml:space="preserve">- Типы химических связей. </w:t>
      </w:r>
    </w:p>
    <w:p w:rsidR="00815037" w:rsidRPr="00815037" w:rsidRDefault="00815037" w:rsidP="00815037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15037">
        <w:rPr>
          <w:rFonts w:ascii="Times New Roman" w:hAnsi="Times New Roman" w:cs="Times New Roman"/>
          <w:color w:val="000000"/>
          <w:sz w:val="28"/>
          <w:szCs w:val="28"/>
        </w:rPr>
        <w:t xml:space="preserve">- Строение двойных и тройных связей. </w:t>
      </w:r>
    </w:p>
    <w:p w:rsidR="00815037" w:rsidRPr="00815037" w:rsidRDefault="00815037" w:rsidP="00815037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15037">
        <w:rPr>
          <w:rFonts w:ascii="Times New Roman" w:hAnsi="Times New Roman" w:cs="Times New Roman"/>
          <w:color w:val="000000"/>
          <w:sz w:val="28"/>
          <w:szCs w:val="28"/>
        </w:rPr>
        <w:t>- Сопряжение органических соединений.</w:t>
      </w:r>
    </w:p>
    <w:p w:rsidR="00815037" w:rsidRPr="00815037" w:rsidRDefault="00815037" w:rsidP="00815037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15037">
        <w:rPr>
          <w:rFonts w:ascii="Times New Roman" w:hAnsi="Times New Roman" w:cs="Times New Roman"/>
          <w:color w:val="000000"/>
          <w:sz w:val="28"/>
          <w:szCs w:val="28"/>
        </w:rPr>
        <w:t xml:space="preserve">- Взаимное влияние атомов в молекулах органических соединений и способы его передачи. </w:t>
      </w:r>
    </w:p>
    <w:p w:rsidR="00815037" w:rsidRPr="00815037" w:rsidRDefault="00815037" w:rsidP="00815037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15037">
        <w:rPr>
          <w:rFonts w:ascii="Times New Roman" w:hAnsi="Times New Roman" w:cs="Times New Roman"/>
          <w:color w:val="000000"/>
          <w:sz w:val="28"/>
          <w:szCs w:val="28"/>
        </w:rPr>
        <w:t>- Индуктивный эффект. Мезомерный эффект.</w:t>
      </w:r>
    </w:p>
    <w:p w:rsidR="00815037" w:rsidRPr="00815037" w:rsidRDefault="00815037" w:rsidP="00815037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15037">
        <w:rPr>
          <w:rFonts w:ascii="Times New Roman" w:hAnsi="Times New Roman" w:cs="Times New Roman"/>
          <w:color w:val="000000"/>
          <w:sz w:val="28"/>
          <w:szCs w:val="28"/>
        </w:rPr>
        <w:t>- ЭД- и ЭА-заместители</w:t>
      </w:r>
    </w:p>
    <w:p w:rsidR="00815037" w:rsidRPr="00815037" w:rsidRDefault="00815037" w:rsidP="00815037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15037">
        <w:rPr>
          <w:rFonts w:ascii="Times New Roman" w:hAnsi="Times New Roman" w:cs="Times New Roman"/>
          <w:color w:val="000000"/>
          <w:sz w:val="28"/>
          <w:szCs w:val="28"/>
        </w:rPr>
        <w:t xml:space="preserve">- Пространственное строение органических соединений. </w:t>
      </w:r>
    </w:p>
    <w:p w:rsidR="00815037" w:rsidRPr="00815037" w:rsidRDefault="00815037" w:rsidP="00815037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15037">
        <w:rPr>
          <w:rFonts w:ascii="Times New Roman" w:hAnsi="Times New Roman" w:cs="Times New Roman"/>
          <w:color w:val="000000"/>
          <w:sz w:val="28"/>
          <w:szCs w:val="28"/>
        </w:rPr>
        <w:t xml:space="preserve">- Конфигурации и конформации. </w:t>
      </w:r>
    </w:p>
    <w:p w:rsidR="00815037" w:rsidRPr="00815037" w:rsidRDefault="00815037" w:rsidP="00815037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15037">
        <w:rPr>
          <w:rFonts w:ascii="Times New Roman" w:hAnsi="Times New Roman" w:cs="Times New Roman"/>
          <w:color w:val="000000"/>
          <w:sz w:val="28"/>
          <w:szCs w:val="28"/>
        </w:rPr>
        <w:t xml:space="preserve">- Хиральные и ахиральные молекулы. </w:t>
      </w:r>
    </w:p>
    <w:p w:rsidR="00815037" w:rsidRPr="00815037" w:rsidRDefault="00815037" w:rsidP="00815037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15037">
        <w:rPr>
          <w:rFonts w:ascii="Times New Roman" w:hAnsi="Times New Roman" w:cs="Times New Roman"/>
          <w:color w:val="000000"/>
          <w:sz w:val="28"/>
          <w:szCs w:val="28"/>
        </w:rPr>
        <w:t>- Энантиомерия и диастереомерия</w:t>
      </w:r>
    </w:p>
    <w:p w:rsidR="00815037" w:rsidRPr="00815037" w:rsidRDefault="00815037" w:rsidP="00815037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15037">
        <w:rPr>
          <w:rFonts w:ascii="Times New Roman" w:hAnsi="Times New Roman" w:cs="Times New Roman"/>
          <w:color w:val="000000"/>
          <w:sz w:val="28"/>
          <w:szCs w:val="28"/>
        </w:rPr>
        <w:t xml:space="preserve">- Кислотность и основность органических соединений. </w:t>
      </w:r>
    </w:p>
    <w:p w:rsidR="00815037" w:rsidRDefault="00815037" w:rsidP="00815037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15037">
        <w:rPr>
          <w:rFonts w:ascii="Times New Roman" w:hAnsi="Times New Roman" w:cs="Times New Roman"/>
          <w:color w:val="000000"/>
          <w:sz w:val="28"/>
          <w:szCs w:val="28"/>
        </w:rPr>
        <w:t>- Факторы, определяющие кислотность и основность органических соединений.</w:t>
      </w:r>
    </w:p>
    <w:p w:rsidR="00815037" w:rsidRDefault="00815037" w:rsidP="00815037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Pr="00815037">
        <w:rPr>
          <w:rFonts w:ascii="Times New Roman" w:hAnsi="Times New Roman" w:cs="Times New Roman"/>
          <w:color w:val="000000"/>
          <w:sz w:val="28"/>
          <w:szCs w:val="28"/>
        </w:rPr>
        <w:t>Алхимия, как первоисточник органической химии. Гомеопатия - альтернативная медицина. Первые европейские и русские аптеки - их роль в развитии органической химии лекарственных веществ. Первые лекарственные препараты.</w:t>
      </w:r>
    </w:p>
    <w:p w:rsidR="00815037" w:rsidRDefault="00815037" w:rsidP="00815037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Pr="00815037">
        <w:rPr>
          <w:rFonts w:ascii="Times New Roman" w:hAnsi="Times New Roman" w:cs="Times New Roman"/>
          <w:color w:val="000000"/>
          <w:sz w:val="28"/>
          <w:szCs w:val="28"/>
        </w:rPr>
        <w:t>Высокая активность, избирательность действия и продолжительность лечебного действия современных лекарственных веществ.</w:t>
      </w:r>
    </w:p>
    <w:p w:rsidR="00815037" w:rsidRDefault="00815037" w:rsidP="00815037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Pr="00815037">
        <w:rPr>
          <w:rFonts w:ascii="Times New Roman" w:hAnsi="Times New Roman" w:cs="Times New Roman"/>
          <w:color w:val="000000"/>
          <w:sz w:val="28"/>
          <w:szCs w:val="28"/>
        </w:rPr>
        <w:t>Принцип машинного скрининга. Принцип химического моделирования. Принцип введения фармакофорной группы. Принцип молекулярного моделирования и принцип комбинаторной химии.</w:t>
      </w:r>
    </w:p>
    <w:p w:rsidR="00815037" w:rsidRDefault="00815037" w:rsidP="00815037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Pr="00815037">
        <w:rPr>
          <w:rFonts w:ascii="Times New Roman" w:hAnsi="Times New Roman" w:cs="Times New Roman"/>
          <w:color w:val="000000"/>
          <w:sz w:val="28"/>
          <w:szCs w:val="28"/>
        </w:rPr>
        <w:t>Влияние алкильных групп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на биологическую активность лекарственных веществ</w:t>
      </w:r>
      <w:r w:rsidRPr="00815037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</w:p>
    <w:p w:rsidR="00815037" w:rsidRDefault="00815037" w:rsidP="00815037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Pr="00815037">
        <w:rPr>
          <w:rFonts w:ascii="Times New Roman" w:hAnsi="Times New Roman" w:cs="Times New Roman"/>
          <w:color w:val="000000"/>
          <w:sz w:val="28"/>
          <w:szCs w:val="28"/>
        </w:rPr>
        <w:t>Влияние гидроксильных групп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на биологическую активность лекарственных веществ</w:t>
      </w:r>
      <w:r w:rsidRPr="00815037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</w:p>
    <w:p w:rsidR="00815037" w:rsidRDefault="00815037" w:rsidP="00815037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Pr="00815037">
        <w:rPr>
          <w:rFonts w:ascii="Times New Roman" w:hAnsi="Times New Roman" w:cs="Times New Roman"/>
          <w:color w:val="000000"/>
          <w:sz w:val="28"/>
          <w:szCs w:val="28"/>
        </w:rPr>
        <w:t xml:space="preserve">Эффект галогенов в лекарственных препаратах. </w:t>
      </w:r>
    </w:p>
    <w:p w:rsidR="00815037" w:rsidRDefault="00815037" w:rsidP="00815037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Pr="00815037">
        <w:rPr>
          <w:rFonts w:ascii="Times New Roman" w:hAnsi="Times New Roman" w:cs="Times New Roman"/>
          <w:color w:val="000000"/>
          <w:sz w:val="28"/>
          <w:szCs w:val="28"/>
        </w:rPr>
        <w:t>Влияние нитро- и нитрозогрупп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на биологическую активность лекарственных веществ</w:t>
      </w:r>
      <w:r w:rsidRPr="00815037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</w:p>
    <w:p w:rsidR="00815037" w:rsidRDefault="00815037" w:rsidP="00815037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Pr="00815037">
        <w:rPr>
          <w:rFonts w:ascii="Times New Roman" w:hAnsi="Times New Roman" w:cs="Times New Roman"/>
          <w:color w:val="000000"/>
          <w:sz w:val="28"/>
          <w:szCs w:val="28"/>
        </w:rPr>
        <w:t>Влияние основных азотсодержащих групп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на биологическую активность лекарственных веществ</w:t>
      </w:r>
      <w:r w:rsidRPr="00815037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</w:p>
    <w:p w:rsidR="00815037" w:rsidRDefault="00815037" w:rsidP="00815037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Pr="00815037">
        <w:rPr>
          <w:rFonts w:ascii="Times New Roman" w:hAnsi="Times New Roman" w:cs="Times New Roman"/>
          <w:color w:val="000000"/>
          <w:sz w:val="28"/>
          <w:szCs w:val="28"/>
        </w:rPr>
        <w:t xml:space="preserve">Действие кислотных группировок. </w:t>
      </w:r>
    </w:p>
    <w:p w:rsidR="00815037" w:rsidRDefault="00815037" w:rsidP="00815037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Pr="00815037">
        <w:rPr>
          <w:rFonts w:ascii="Times New Roman" w:hAnsi="Times New Roman" w:cs="Times New Roman"/>
          <w:color w:val="000000"/>
          <w:sz w:val="28"/>
          <w:szCs w:val="28"/>
        </w:rPr>
        <w:t>Влияние ненасыщенности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на биологическую активность лекарственных веществ</w:t>
      </w:r>
      <w:r w:rsidRPr="00815037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</w:p>
    <w:p w:rsidR="00815037" w:rsidRPr="00815037" w:rsidRDefault="00815037" w:rsidP="00815037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="00E77C34">
        <w:rPr>
          <w:rFonts w:ascii="Times New Roman" w:hAnsi="Times New Roman" w:cs="Times New Roman"/>
          <w:color w:val="000000"/>
          <w:sz w:val="28"/>
          <w:szCs w:val="28"/>
        </w:rPr>
        <w:t>С</w:t>
      </w:r>
      <w:r w:rsidR="00E77C34" w:rsidRPr="00E77C34">
        <w:rPr>
          <w:rFonts w:ascii="Times New Roman" w:hAnsi="Times New Roman" w:cs="Times New Roman"/>
          <w:color w:val="000000"/>
          <w:sz w:val="28"/>
          <w:szCs w:val="28"/>
        </w:rPr>
        <w:t>ердечно-сосудистые заболевания, инфекционные заболевания, онкологические заболевания. Классификации лекарственных веществ: по лечебному действию, по источникам получения, по химическому строению и по Машковскому.</w:t>
      </w:r>
    </w:p>
    <w:p w:rsidR="001A67C2" w:rsidRPr="00994D75" w:rsidRDefault="001A67C2" w:rsidP="001A67C2">
      <w:pPr>
        <w:pStyle w:val="a5"/>
        <w:spacing w:line="360" w:lineRule="auto"/>
        <w:ind w:left="0" w:firstLine="708"/>
        <w:rPr>
          <w:rFonts w:ascii="Times New Roman" w:hAnsi="Times New Roman"/>
          <w:i/>
          <w:color w:val="000000"/>
          <w:sz w:val="28"/>
          <w:szCs w:val="28"/>
        </w:rPr>
      </w:pPr>
    </w:p>
    <w:p w:rsidR="005B1C6D" w:rsidRDefault="005B1C6D" w:rsidP="001A67C2">
      <w:pPr>
        <w:pStyle w:val="a5"/>
        <w:spacing w:line="360" w:lineRule="auto"/>
        <w:ind w:left="0" w:firstLine="708"/>
        <w:rPr>
          <w:rFonts w:ascii="Times New Roman" w:hAnsi="Times New Roman"/>
          <w:b/>
          <w:bCs/>
          <w:i/>
          <w:color w:val="000000"/>
          <w:sz w:val="28"/>
          <w:szCs w:val="28"/>
        </w:rPr>
      </w:pPr>
    </w:p>
    <w:p w:rsidR="001A67C2" w:rsidRPr="00E77C34" w:rsidRDefault="001A67C2" w:rsidP="005B1C6D">
      <w:pPr>
        <w:pStyle w:val="a5"/>
        <w:spacing w:line="360" w:lineRule="auto"/>
        <w:ind w:left="0" w:firstLine="0"/>
        <w:jc w:val="center"/>
        <w:rPr>
          <w:rFonts w:ascii="Times New Roman" w:hAnsi="Times New Roman"/>
          <w:b/>
          <w:bCs/>
          <w:i/>
          <w:color w:val="000000"/>
          <w:sz w:val="28"/>
          <w:szCs w:val="28"/>
        </w:rPr>
      </w:pPr>
      <w:r w:rsidRPr="00E77C34">
        <w:rPr>
          <w:rFonts w:ascii="Times New Roman" w:hAnsi="Times New Roman"/>
          <w:b/>
          <w:bCs/>
          <w:i/>
          <w:color w:val="000000"/>
          <w:sz w:val="28"/>
          <w:szCs w:val="28"/>
        </w:rPr>
        <w:lastRenderedPageBreak/>
        <w:t>Форма контроля – проверка практических навыков</w:t>
      </w:r>
    </w:p>
    <w:p w:rsidR="001A67C2" w:rsidRPr="00E77C34" w:rsidRDefault="001A67C2" w:rsidP="005B1C6D">
      <w:pPr>
        <w:pStyle w:val="a5"/>
        <w:spacing w:line="360" w:lineRule="auto"/>
        <w:ind w:left="0" w:firstLine="0"/>
        <w:jc w:val="center"/>
        <w:rPr>
          <w:rFonts w:ascii="Times New Roman" w:hAnsi="Times New Roman"/>
          <w:b/>
          <w:bCs/>
          <w:i/>
          <w:color w:val="000000"/>
          <w:sz w:val="28"/>
          <w:szCs w:val="28"/>
        </w:rPr>
      </w:pPr>
      <w:r w:rsidRPr="00E77C34">
        <w:rPr>
          <w:rFonts w:ascii="Times New Roman" w:hAnsi="Times New Roman"/>
          <w:b/>
          <w:bCs/>
          <w:i/>
          <w:color w:val="000000"/>
          <w:sz w:val="28"/>
          <w:szCs w:val="28"/>
        </w:rPr>
        <w:t>Список практических навыков:</w:t>
      </w:r>
    </w:p>
    <w:p w:rsidR="00E77C34" w:rsidRDefault="00E77C34" w:rsidP="00E77C34">
      <w:pPr>
        <w:spacing w:before="25"/>
        <w:contextualSpacing/>
        <w:rPr>
          <w:rFonts w:ascii="Times New Roman" w:hAnsi="Times New Roman"/>
          <w:color w:val="000000"/>
          <w:sz w:val="28"/>
          <w:szCs w:val="28"/>
        </w:rPr>
      </w:pPr>
      <w:r w:rsidRPr="003D45CD"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Times New Roman"/>
          <w:sz w:val="28"/>
          <w:szCs w:val="28"/>
        </w:rPr>
        <w:t>.</w:t>
      </w:r>
      <w:r w:rsidRPr="003D45CD">
        <w:rPr>
          <w:rFonts w:ascii="Times New Roman" w:hAnsi="Times New Roman"/>
          <w:sz w:val="28"/>
          <w:szCs w:val="28"/>
        </w:rPr>
        <w:t xml:space="preserve"> </w:t>
      </w:r>
      <w:r w:rsidRPr="00AE1A40">
        <w:rPr>
          <w:rFonts w:ascii="Times New Roman" w:hAnsi="Times New Roman"/>
          <w:color w:val="000000"/>
          <w:sz w:val="28"/>
          <w:szCs w:val="28"/>
        </w:rPr>
        <w:t>Открытие в глюкозе гидроксильных групп</w:t>
      </w:r>
      <w:r>
        <w:rPr>
          <w:rFonts w:ascii="Times New Roman" w:hAnsi="Times New Roman"/>
          <w:color w:val="000000"/>
          <w:sz w:val="28"/>
          <w:szCs w:val="28"/>
        </w:rPr>
        <w:t>.</w:t>
      </w:r>
    </w:p>
    <w:p w:rsidR="00E77C34" w:rsidRDefault="00E77C34" w:rsidP="00E77C34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</w:t>
      </w:r>
      <w:r w:rsidRPr="003D45CD">
        <w:rPr>
          <w:rFonts w:ascii="Times New Roman" w:hAnsi="Times New Roman"/>
          <w:sz w:val="28"/>
          <w:szCs w:val="28"/>
        </w:rPr>
        <w:t xml:space="preserve"> </w:t>
      </w:r>
      <w:r w:rsidRPr="00206C7A">
        <w:rPr>
          <w:rFonts w:ascii="Times New Roman" w:hAnsi="Times New Roman"/>
          <w:color w:val="000000"/>
          <w:sz w:val="28"/>
          <w:szCs w:val="28"/>
        </w:rPr>
        <w:t>Обнаружение стрептоцида переводом его в азокраситель</w:t>
      </w:r>
      <w:r>
        <w:rPr>
          <w:rFonts w:ascii="Times New Roman" w:hAnsi="Times New Roman"/>
          <w:color w:val="000000"/>
          <w:sz w:val="28"/>
          <w:szCs w:val="28"/>
        </w:rPr>
        <w:t>.</w:t>
      </w:r>
    </w:p>
    <w:p w:rsidR="00E77C34" w:rsidRPr="006F3CB8" w:rsidRDefault="00E77C34" w:rsidP="00E77C34">
      <w:pPr>
        <w:spacing w:after="0" w:line="240" w:lineRule="auto"/>
        <w:jc w:val="both"/>
        <w:rPr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3. </w:t>
      </w:r>
      <w:r w:rsidRPr="00B61BBF">
        <w:rPr>
          <w:rFonts w:ascii="Times New Roman" w:hAnsi="Times New Roman"/>
          <w:color w:val="000000"/>
          <w:sz w:val="28"/>
          <w:szCs w:val="28"/>
        </w:rPr>
        <w:t xml:space="preserve">Реакция на серосодержащие </w:t>
      </w:r>
      <w:r>
        <w:rPr>
          <w:rFonts w:ascii="Times New Roman" w:hAnsi="Times New Roman"/>
          <w:color w:val="000000"/>
          <w:sz w:val="28"/>
          <w:szCs w:val="28"/>
        </w:rPr>
        <w:t>амино</w:t>
      </w:r>
      <w:r w:rsidRPr="00B61BBF">
        <w:rPr>
          <w:rFonts w:ascii="Times New Roman" w:hAnsi="Times New Roman"/>
          <w:color w:val="000000"/>
          <w:sz w:val="28"/>
          <w:szCs w:val="28"/>
        </w:rPr>
        <w:t>кислоты.</w:t>
      </w:r>
    </w:p>
    <w:p w:rsidR="001A67C2" w:rsidRPr="00994D75" w:rsidRDefault="001A67C2" w:rsidP="001A67C2">
      <w:pPr>
        <w:pStyle w:val="a5"/>
        <w:spacing w:line="360" w:lineRule="auto"/>
        <w:ind w:left="0" w:firstLine="709"/>
        <w:rPr>
          <w:rFonts w:ascii="Times New Roman" w:hAnsi="Times New Roman"/>
          <w:i/>
          <w:color w:val="000000"/>
          <w:sz w:val="28"/>
          <w:szCs w:val="28"/>
        </w:rPr>
      </w:pPr>
    </w:p>
    <w:p w:rsidR="006C57DB" w:rsidRPr="00D57A00" w:rsidRDefault="006C57DB" w:rsidP="006C57DB">
      <w:pPr>
        <w:pStyle w:val="410"/>
        <w:keepNext/>
        <w:keepLines/>
        <w:shd w:val="clear" w:color="auto" w:fill="auto"/>
        <w:spacing w:after="0" w:line="360" w:lineRule="auto"/>
        <w:ind w:firstLine="0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D57A00">
        <w:rPr>
          <w:rFonts w:ascii="Times New Roman" w:hAnsi="Times New Roman" w:cs="Times New Roman"/>
          <w:sz w:val="28"/>
          <w:szCs w:val="28"/>
        </w:rPr>
        <w:t xml:space="preserve">МОДУЛЬ 2. </w:t>
      </w:r>
      <w:r w:rsidRPr="006C57DB">
        <w:rPr>
          <w:rFonts w:ascii="Times New Roman" w:eastAsia="Times New Roman" w:hAnsi="Times New Roman" w:cs="Times New Roman"/>
          <w:bCs/>
          <w:color w:val="000000"/>
          <w:sz w:val="28"/>
          <w:szCs w:val="28"/>
          <w:shd w:val="clear" w:color="auto" w:fill="auto"/>
          <w:lang w:eastAsia="ru-RU"/>
        </w:rPr>
        <w:t>Синтез лекарственных веществ производных различных классов органических соединений.</w:t>
      </w:r>
    </w:p>
    <w:p w:rsidR="001A67C2" w:rsidRPr="00994D75" w:rsidRDefault="001A67C2" w:rsidP="001A67C2">
      <w:pPr>
        <w:pStyle w:val="a5"/>
        <w:spacing w:line="360" w:lineRule="auto"/>
        <w:ind w:left="0" w:firstLine="708"/>
        <w:jc w:val="left"/>
        <w:rPr>
          <w:rFonts w:ascii="Times New Roman" w:hAnsi="Times New Roman"/>
          <w:i/>
          <w:color w:val="000000"/>
          <w:sz w:val="28"/>
          <w:szCs w:val="28"/>
        </w:rPr>
      </w:pPr>
      <w:r w:rsidRPr="00994D75">
        <w:rPr>
          <w:rFonts w:ascii="Times New Roman" w:hAnsi="Times New Roman"/>
          <w:i/>
          <w:color w:val="000000"/>
          <w:sz w:val="28"/>
          <w:szCs w:val="28"/>
        </w:rPr>
        <w:t>Форма контроля - тестирование</w:t>
      </w:r>
    </w:p>
    <w:p w:rsidR="00E77C34" w:rsidRDefault="003A2F01" w:rsidP="00E77C3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1. Химическая связь, характерная для алканов</w:t>
      </w:r>
    </w:p>
    <w:p w:rsidR="003A2F01" w:rsidRPr="003A2F01" w:rsidRDefault="003A2F01" w:rsidP="00E77C3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1) двойная    2) полярная    3) σ- связь    4) π- связь   5) тройная</w:t>
      </w:r>
    </w:p>
    <w:p w:rsidR="003A2F01" w:rsidRPr="003A2F01" w:rsidRDefault="003A2F01" w:rsidP="00E77C3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A2F01" w:rsidRPr="003A2F01" w:rsidRDefault="003A2F01" w:rsidP="00E77C3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2. Длина связи С-С и валентный угол в молекулах алканов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 1) 0,120 нм,  120°    2) 0,154 нм,  109°28´  3) 0,140 нм,  120°  4) 0,134 нм,  109°28´          5) 0,120 нм,  125°    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3. Вид гибридизации электронных облаков атомов углерода в алканах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 1) sp-     2) –sp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en-US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     3) –sp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en-US"/>
        </w:rPr>
        <w:t>3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    4) s-s 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p-p    5) 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негибридные</w:t>
      </w:r>
    </w:p>
    <w:p w:rsidR="003A2F01" w:rsidRPr="003A2F01" w:rsidRDefault="003A2F01" w:rsidP="00E77C3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</w:p>
    <w:p w:rsidR="003A2F01" w:rsidRPr="003A2F01" w:rsidRDefault="003A2F01" w:rsidP="00E77C3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4.Геометрическая форма молекулы метана</w:t>
      </w:r>
    </w:p>
    <w:p w:rsidR="003A2F01" w:rsidRPr="003A2F01" w:rsidRDefault="003A2F01" w:rsidP="00E77C3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1) тетраэдрическая      2) линейная      3) объемная      4) плоская  </w:t>
      </w:r>
    </w:p>
    <w:p w:rsidR="003A2F01" w:rsidRDefault="003A2F01" w:rsidP="00E77C3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5) тригональная </w:t>
      </w:r>
    </w:p>
    <w:p w:rsidR="00E77C34" w:rsidRPr="003A2F01" w:rsidRDefault="00E77C34" w:rsidP="00E77C3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5.  РЕАКЦИЯ ХЛОРИРОВАНИЯ НАЧИНАЕТСЯ С ПРОЦЕССА</w:t>
      </w:r>
    </w:p>
    <w:p w:rsidR="003A2F01" w:rsidRPr="003A2F01" w:rsidRDefault="003A2F01" w:rsidP="00E77C3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1) 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СН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4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+ 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С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l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B7"/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AE"/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B7"/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3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+ HCl             4) C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4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AE"/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B7"/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3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+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B7"/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</w:p>
    <w:p w:rsidR="003A2F01" w:rsidRPr="003A2F01" w:rsidRDefault="003A2F01" w:rsidP="00E77C3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2)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B7"/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3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+ Cl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AE"/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C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3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Cl + 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С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l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B7"/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         5) C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Н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3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С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l + Cl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B7"/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AE"/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B7"/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l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+ HCl</w:t>
      </w:r>
    </w:p>
    <w:p w:rsidR="003A2F01" w:rsidRPr="003A2F01" w:rsidRDefault="003A2F01" w:rsidP="00E77C3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3)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l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AE"/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2 С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l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B7"/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6. СРЕДИ ПРОДУКТОВ ХЛОРИРОВАНИЯ МЕТАНА НЕЛЬЗЯ ОБНАРУЖИТЬ</w:t>
      </w:r>
    </w:p>
    <w:p w:rsidR="003A2F01" w:rsidRPr="003A2F01" w:rsidRDefault="003A2F01" w:rsidP="00E77C3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1) СН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С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l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       3)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6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5)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HCl</w:t>
      </w:r>
    </w:p>
    <w:p w:rsidR="003A2F01" w:rsidRPr="003A2F01" w:rsidRDefault="003A2F01" w:rsidP="00E77C3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2)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Cl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4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           4)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Н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С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l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7. РЕАКЦИЯ ГАЛОГЕНИРОВАНИЯ МЕТАНА – ЦЕПНАЯ РЕАКЦИЯ. К ОБРЫВУ ЦЕПИ ПРИВОДИТ ПРОЦЕСС</w:t>
      </w:r>
    </w:p>
    <w:p w:rsidR="003A2F01" w:rsidRPr="003A2F01" w:rsidRDefault="003A2F01" w:rsidP="00E77C3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1)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l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AE"/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2С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l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B7"/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                      4)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B7"/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+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l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AE"/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l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+ С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l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B7"/>
      </w:r>
    </w:p>
    <w:p w:rsidR="003A2F01" w:rsidRPr="003A2F01" w:rsidRDefault="003A2F01" w:rsidP="00E77C3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2) 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С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l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B7"/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+ C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l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AE"/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B7"/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HCl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+ HCl         5)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B7"/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Cl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3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+ Cl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AE"/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Cl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4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+ 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С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l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B7"/>
      </w:r>
    </w:p>
    <w:p w:rsidR="003A2F01" w:rsidRPr="003A2F01" w:rsidRDefault="003A2F01" w:rsidP="00E77C3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3) 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B7"/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+  С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l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B7"/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AE"/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l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8. КАЗАНСКИЙ Б. А. ПРЕДЛОЖИЛ СПОСОБ ПОЛУЧЕНИЯ ЦИКЛОАЛКАНОВ ДЕГИДРОЦИКЛИЗАЦИЕЙ АЛКАНОВ В ПРИСУТСТВИИ ПЛАТИНЫ. ВЕЩЕСТВО, КОТОРОЕ В РЕЗУЛЬТАТЕ ДЕГИДРОЦИКЛИЗАЦИИ МОЖЕТ ОБРАЗОВЫВАТЬ МЕТИЛЦИКЛОГЕКСАН, ИМЕЕТ ФОРМУЛУ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1) СН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-(СН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)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4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-СН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     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object w:dxaOrig="3052" w:dyaOrig="840">
          <v:shape id="_x0000_i1051" type="#_x0000_t75" style="width:151.5pt;height:42pt" o:ole="">
            <v:imagedata r:id="rId54" o:title=""/>
          </v:shape>
          <o:OLEObject Type="Embed" ProgID="ChemDraw.Document.5.0" ShapeID="_x0000_i1051" DrawAspect="Content" ObjectID="_1680702277" r:id="rId55"/>
        </w:objec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object w:dxaOrig="3052" w:dyaOrig="552">
          <v:shape id="_x0000_i1052" type="#_x0000_t75" style="width:151.5pt;height:27.75pt" o:ole="">
            <v:imagedata r:id="rId56" o:title=""/>
          </v:shape>
          <o:OLEObject Type="Embed" ProgID="ChemDraw.Document.5.0" ShapeID="_x0000_i1052" DrawAspect="Content" ObjectID="_1680702278" r:id="rId57"/>
        </w:objec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             5) СН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-(СН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)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6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-СН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object w:dxaOrig="3048" w:dyaOrig="552">
          <v:shape id="_x0000_i1053" type="#_x0000_t75" style="width:151.5pt;height:27.75pt" o:ole="">
            <v:imagedata r:id="rId58" o:title=""/>
          </v:shape>
          <o:OLEObject Type="Embed" ProgID="ChemDraw.Document.5.0" ShapeID="_x0000_i1053" DrawAspect="Content" ObjectID="_1680702279" r:id="rId59"/>
        </w:objec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9. НАИБОЛЕЕ ТОЧНОЕ ОПРЕДЕЛЕНИЕ ДЛЯ ЭТИЛЕНА. ЭТИЛЕН - ЭТО</w:t>
      </w:r>
    </w:p>
    <w:p w:rsidR="003A2F01" w:rsidRPr="003A2F01" w:rsidRDefault="003A2F01" w:rsidP="003A2F01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vertAlign w:val="subscript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1) ненасыщенный углеводород, имеющий в своем составе два атома углерода, в молекуле которого имеется одна 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sym w:font="Symbol" w:char="F070"/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-связь, состав которого выражается общей формулой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</w:p>
    <w:p w:rsidR="003A2F01" w:rsidRPr="003A2F01" w:rsidRDefault="003A2F01" w:rsidP="003A2F01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2) углеводород с двумя атомами углерода в молекуле, состав которого выражается общей формулой С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</w:p>
    <w:p w:rsidR="003A2F01" w:rsidRPr="003A2F01" w:rsidRDefault="003A2F01" w:rsidP="003A2F01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3) ненасыщенный алициклический углеводород в молекуле которого имеется одна двойная связь</w:t>
      </w:r>
    </w:p>
    <w:p w:rsidR="003A2F01" w:rsidRPr="003A2F01" w:rsidRDefault="003A2F01" w:rsidP="003A2F01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vertAlign w:val="subscript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4) ненасыщенный углеводород с развернутой цепью атомов углерода в молекуле, состав которого выражается общей формулой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</w:p>
    <w:p w:rsidR="003A2F01" w:rsidRPr="003A2F01" w:rsidRDefault="003A2F01" w:rsidP="003A2F01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5) углеводород с двумя атомами углерода в молекуле, состав которого выражается общей формулой С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+2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10. ОПРЕДЕЛЕНИЕ ВЕРНОЕ ТОЛЬКО ДЛЯ АЛКЕНОВ. АЛКЕНЫ – ЭТО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1) углеводороды, имеющие в составе молекул только атомы углерода в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sp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-гибридном состоянии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2) углеводороды, состав которых отвечает общей формуле С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3) углеводороды, содержащие в молекулах по две негибридные орбитали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4) алифатические углеводороды с одной двойной связью в молекуле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5) ароматические углеводороды с одной двойной связью в молекуле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11. СОСТАВУ МОЛЕКУЛЫ ЛЮБОГО АЛКАДИЕНА СООТВЕТСТВУЕТ ФОРМУЛА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vertAlign w:val="subscript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1)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+2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        2)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-6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      3)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 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           4)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-4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         5)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-2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 12. НАИБОЛЕЕ ПОЛНОЕ И ТОЧНОЕ ОПРЕДЕЛЕНИЕ ДЛЯ КЛАССА АЛКАДИЕНОВ. АЛКАДИЕНЫ – ЭТО</w:t>
      </w:r>
    </w:p>
    <w:p w:rsidR="003A2F01" w:rsidRPr="003A2F01" w:rsidRDefault="003A2F01" w:rsidP="003A2F01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1) алифатические непредельные углеводороды, содержащие 4 негибридные р-орбитали</w:t>
      </w:r>
    </w:p>
    <w:p w:rsidR="003A2F01" w:rsidRPr="003A2F01" w:rsidRDefault="003A2F01" w:rsidP="003A2F01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2) ненасыщенные углеводороды, содержащие в молекулах две двойные связи</w:t>
      </w:r>
    </w:p>
    <w:p w:rsidR="003A2F01" w:rsidRPr="003A2F01" w:rsidRDefault="003A2F01" w:rsidP="003A2F01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3) алифатические углеводороды с двумя двойными связями в молекуле</w:t>
      </w:r>
    </w:p>
    <w:p w:rsidR="003A2F01" w:rsidRPr="003A2F01" w:rsidRDefault="003A2F01" w:rsidP="003A2F01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4) алифатические непредельные углеводороды, содержащие в молекуле 2 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sym w:font="Symbol" w:char="F070"/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-связи</w:t>
      </w:r>
    </w:p>
    <w:p w:rsidR="003A2F01" w:rsidRPr="003A2F01" w:rsidRDefault="003A2F01" w:rsidP="003A2F01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5) алифатические непредельные углеводороды, содержащие в молекуле  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sym w:font="Symbol" w:char="F070"/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-связи 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13. ОШИБОЧНОЕ ПОЛОЖЕНИЕ, В ХАРАКТЕРИСТИКЕ МОЛЕКУЛЫ 1,3-БУТАДИЕНА 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object w:dxaOrig="1647" w:dyaOrig="1028">
          <v:shape id="_x0000_i1054" type="#_x0000_t75" style="width:83.25pt;height:51.75pt" o:ole="">
            <v:imagedata r:id="rId60" o:title=""/>
          </v:shape>
          <o:OLEObject Type="Embed" ProgID="ChemDraw.Document.5.0" ShapeID="_x0000_i1054" DrawAspect="Content" ObjectID="_1680702280" r:id="rId61"/>
        </w:objec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1) В молекуле вещества все валентные углы составляют 120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0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2) Молекула содержит 4 негибридные р-орбитали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3) Длина С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-С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3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-связи меньше, чем у одинарной, т. е. меньше, чем 0,154 нм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4) Обе двойные связи равны по длине. Длина двойной связи в 1,3- бутадиене несколько превышает длину двойной связи в алкенах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5) Связь С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-С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3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не способна к свободному вращению, молекула углеводорода плоская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14. ВЫСКАЗЫВАНИЕ, КОТОРОЕ МОЖНО ОТНЕСТИ ТОЛЬКО К БЕНЗОЛУ. БЕНЗОЛ – ЭТО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1) ненасыщенный циклический углеводород с тремя 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sym w:font="Symbol" w:char="F070"/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-связями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2) углеводород, молекула которого представлена 6-членным карбоциклом с шести электронной сопряженной 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sym w:font="Symbol" w:char="F070"/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-системой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3) углеводород, имеющий простейшую формулу СН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4) углеводород, количественный и качественный состав которого отвечает общей формуле С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-6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5) циклический углеводород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15. ИЗОМЕР БЕНЗОЛА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1) 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object w:dxaOrig="864" w:dyaOrig="692">
          <v:shape id="_x0000_i1055" type="#_x0000_t75" style="width:42.75pt;height:34.5pt" o:ole="">
            <v:imagedata r:id="rId62" o:title=""/>
          </v:shape>
          <o:OLEObject Type="Embed" ProgID="ChemDraw.Document.5.0" ShapeID="_x0000_i1055" DrawAspect="Content" ObjectID="_1680702281" r:id="rId63"/>
        </w:objec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                              4) 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object w:dxaOrig="836" w:dyaOrig="652">
          <v:shape id="_x0000_i1056" type="#_x0000_t75" style="width:42pt;height:32.25pt" o:ole="">
            <v:imagedata r:id="rId64" o:title=""/>
          </v:shape>
          <o:OLEObject Type="Embed" ProgID="ChemDraw.Document.5.0" ShapeID="_x0000_i1056" DrawAspect="Content" ObjectID="_1680702282" r:id="rId65"/>
        </w:objec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2) НС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sym w:font="Symbol" w:char="F0BA"/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С-СН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-СН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-С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sym w:font="Symbol" w:char="F0BA"/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СН                         5) этилвинилацетилен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3) метилбензол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16. ДЛЯ АРОМАТИЧЕСКИХ СОЕДИНЕНИЙ НАИБОЛЕЕ ХАРАКТЕРНЫ РЕАКЦИИ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1) присоединения                                   4) окисления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2) замещения                                          5) восстановления    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3) отщепления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17. РЕАГЕНТ В СЛЕДУЮЩЕЙ РЕАКЦИИ 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object w:dxaOrig="3512" w:dyaOrig="772">
          <v:shape id="_x0000_i1057" type="#_x0000_t75" style="width:175.5pt;height:38.25pt" o:ole="">
            <v:imagedata r:id="rId66" o:title=""/>
          </v:shape>
          <o:OLEObject Type="Embed" ProgID="ChemDraw.Document.5.0" ShapeID="_x0000_i1057" DrawAspect="Content" ObjectID="_1680702283" r:id="rId67"/>
        </w:object>
      </w:r>
    </w:p>
    <w:p w:rsidR="003A2F01" w:rsidRPr="003D746D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3D746D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1)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Br</w:t>
      </w:r>
      <w:r w:rsidRPr="003D746D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3D746D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, 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свет</w:t>
      </w:r>
      <w:r w:rsidRPr="003D746D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                                          4)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Br</w:t>
      </w:r>
      <w:r w:rsidRPr="003D746D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3D746D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,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3D746D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SO</w:t>
      </w:r>
      <w:r w:rsidRPr="003D746D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4</w:t>
      </w:r>
      <w:r w:rsidRPr="003D746D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2) Br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, 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вода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                                         5) Br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, FeBr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3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</w:p>
    <w:p w:rsidR="003A2F01" w:rsidRPr="003D746D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D746D">
        <w:rPr>
          <w:rFonts w:ascii="Times New Roman" w:hAnsi="Times New Roman" w:cs="Times New Roman"/>
          <w:color w:val="000000"/>
          <w:sz w:val="28"/>
          <w:szCs w:val="28"/>
        </w:rPr>
        <w:t xml:space="preserve">3)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Br</w:t>
      </w:r>
      <w:r w:rsidRPr="003D746D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D746D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NaOH</w:t>
      </w:r>
    </w:p>
    <w:p w:rsidR="003A2F01" w:rsidRPr="003D746D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18. БЕНЗОЛ МОЖНО ПОЛУЧИТЬ ТРИМЕРИЗАЦИЕЙ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1) этилена                          3) этина                              5) пропена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2) этана                              4) циклопропана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19. ФОРМУЛА 1,3-ДИГИДРОКСИ-4,5-ДИМЕТИЛБЕНЗОЛА</w: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1) 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object w:dxaOrig="1308" w:dyaOrig="1312">
          <v:shape id="_x0000_i1058" type="#_x0000_t75" style="width:65.25pt;height:65.25pt" o:ole="">
            <v:imagedata r:id="rId68" o:title=""/>
          </v:shape>
          <o:OLEObject Type="Embed" ProgID="ChemDraw.Document.5.0" ShapeID="_x0000_i1058" DrawAspect="Content" ObjectID="_1680702284" r:id="rId69"/>
        </w:objec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2) 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object w:dxaOrig="1112" w:dyaOrig="1372">
          <v:shape id="_x0000_i1059" type="#_x0000_t75" style="width:55.5pt;height:68.25pt" o:ole="">
            <v:imagedata r:id="rId70" o:title=""/>
          </v:shape>
          <o:OLEObject Type="Embed" ProgID="ChemDraw.Document.5.0" ShapeID="_x0000_i1059" DrawAspect="Content" ObjectID="_1680702285" r:id="rId71"/>
        </w:objec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3) 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object w:dxaOrig="1312" w:dyaOrig="1084">
          <v:shape id="_x0000_i1060" type="#_x0000_t75" style="width:65.25pt;height:54pt" o:ole="">
            <v:imagedata r:id="rId72" o:title=""/>
          </v:shape>
          <o:OLEObject Type="Embed" ProgID="ChemDraw.Document.5.0" ShapeID="_x0000_i1060" DrawAspect="Content" ObjectID="_1680702286" r:id="rId73"/>
        </w:objec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4) 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object w:dxaOrig="1308" w:dyaOrig="1312">
          <v:shape id="_x0000_i1061" type="#_x0000_t75" style="width:65.25pt;height:65.25pt" o:ole="">
            <v:imagedata r:id="rId74" o:title=""/>
          </v:shape>
          <o:OLEObject Type="Embed" ProgID="ChemDraw.Document.5.0" ShapeID="_x0000_i1061" DrawAspect="Content" ObjectID="_1680702287" r:id="rId75"/>
        </w:objec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5) 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object w:dxaOrig="1308" w:dyaOrig="1312">
          <v:shape id="_x0000_i1062" type="#_x0000_t75" style="width:65.25pt;height:65.25pt" o:ole="">
            <v:imagedata r:id="rId76" o:title=""/>
          </v:shape>
          <o:OLEObject Type="Embed" ProgID="ChemDraw.Document.5.0" ShapeID="_x0000_i1062" DrawAspect="Content" ObjectID="_1680702288" r:id="rId77"/>
        </w:object>
      </w: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3A2F01" w:rsidRP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20. Общая формула гомологического ряда аренов</w:t>
      </w:r>
    </w:p>
    <w:p w:rsidR="003A2F01" w:rsidRDefault="003A2F01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vertAlign w:val="subscript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1) C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n    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2) C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n -2    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3) C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n -6    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4)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 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C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n +2    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5) C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2n -4 </w:t>
      </w:r>
    </w:p>
    <w:p w:rsidR="00E77C34" w:rsidRPr="003A2F01" w:rsidRDefault="00E77C34" w:rsidP="003A2F01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vertAlign w:val="subscript"/>
        </w:rPr>
      </w:pPr>
    </w:p>
    <w:p w:rsidR="005B1C6D" w:rsidRDefault="005B1C6D" w:rsidP="00E77C3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1A67C2" w:rsidRPr="003A2F01" w:rsidRDefault="001A67C2" w:rsidP="003A2F01">
      <w:pPr>
        <w:pStyle w:val="a5"/>
        <w:spacing w:line="360" w:lineRule="auto"/>
        <w:ind w:left="0" w:firstLine="0"/>
        <w:rPr>
          <w:rFonts w:ascii="Times New Roman" w:hAnsi="Times New Roman"/>
          <w:b/>
          <w:bCs/>
          <w:i/>
          <w:color w:val="000000"/>
          <w:sz w:val="28"/>
          <w:szCs w:val="28"/>
        </w:rPr>
      </w:pPr>
      <w:r w:rsidRPr="003A2F01">
        <w:rPr>
          <w:rFonts w:ascii="Times New Roman" w:hAnsi="Times New Roman"/>
          <w:b/>
          <w:bCs/>
          <w:i/>
          <w:color w:val="000000"/>
          <w:sz w:val="28"/>
          <w:szCs w:val="28"/>
        </w:rPr>
        <w:lastRenderedPageBreak/>
        <w:t>Форма контроля – устный опрос</w:t>
      </w:r>
    </w:p>
    <w:p w:rsidR="001A67C2" w:rsidRPr="003A2F01" w:rsidRDefault="001A67C2" w:rsidP="003A2F01">
      <w:pPr>
        <w:pStyle w:val="a5"/>
        <w:spacing w:line="360" w:lineRule="auto"/>
        <w:ind w:left="0" w:firstLine="0"/>
        <w:rPr>
          <w:rFonts w:ascii="Times New Roman" w:hAnsi="Times New Roman"/>
          <w:b/>
          <w:bCs/>
          <w:i/>
          <w:color w:val="000000"/>
          <w:sz w:val="28"/>
          <w:szCs w:val="28"/>
        </w:rPr>
      </w:pPr>
      <w:r w:rsidRPr="003A2F01">
        <w:rPr>
          <w:rFonts w:ascii="Times New Roman" w:hAnsi="Times New Roman"/>
          <w:b/>
          <w:bCs/>
          <w:i/>
          <w:color w:val="000000"/>
          <w:sz w:val="28"/>
          <w:szCs w:val="28"/>
        </w:rPr>
        <w:t>Список вопросов:</w:t>
      </w:r>
    </w:p>
    <w:p w:rsidR="00FD617F" w:rsidRDefault="003A2F01" w:rsidP="003A2F01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- Алканы, алкены, алкадиены, алкины. Способы получения </w:t>
      </w:r>
      <w:r w:rsidR="008F52E3">
        <w:rPr>
          <w:rFonts w:ascii="Times New Roman" w:hAnsi="Times New Roman" w:cs="Times New Roman"/>
          <w:color w:val="000000"/>
          <w:sz w:val="28"/>
          <w:szCs w:val="28"/>
        </w:rPr>
        <w:t>и х</w:t>
      </w:r>
      <w:r w:rsidR="008F52E3" w:rsidRPr="003A2F01">
        <w:rPr>
          <w:rFonts w:ascii="Times New Roman" w:hAnsi="Times New Roman" w:cs="Times New Roman"/>
          <w:color w:val="000000"/>
          <w:sz w:val="28"/>
          <w:szCs w:val="28"/>
        </w:rPr>
        <w:t>имические свойства</w:t>
      </w:r>
      <w:r w:rsidR="008F52E3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851E83">
        <w:rPr>
          <w:rFonts w:ascii="Times New Roman" w:hAnsi="Times New Roman" w:cs="Times New Roman"/>
          <w:color w:val="000000"/>
          <w:sz w:val="28"/>
          <w:szCs w:val="28"/>
        </w:rPr>
        <w:t>П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олимеризация алкенов и диенов. </w:t>
      </w:r>
    </w:p>
    <w:p w:rsidR="003A2F01" w:rsidRPr="003A2F01" w:rsidRDefault="003A2F01" w:rsidP="003A2F01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="00FD617F">
        <w:rPr>
          <w:rFonts w:ascii="Times New Roman" w:hAnsi="Times New Roman" w:cs="Times New Roman"/>
          <w:color w:val="000000"/>
          <w:sz w:val="28"/>
          <w:szCs w:val="28"/>
        </w:rPr>
        <w:t>Циклоалканы. Ф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изические </w:t>
      </w:r>
      <w:r w:rsidR="00F46C1E">
        <w:rPr>
          <w:rFonts w:ascii="Times New Roman" w:hAnsi="Times New Roman" w:cs="Times New Roman"/>
          <w:color w:val="000000"/>
          <w:sz w:val="28"/>
          <w:szCs w:val="28"/>
        </w:rPr>
        <w:t xml:space="preserve">и химические 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свойства</w:t>
      </w:r>
      <w:r w:rsidR="001E1532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8F52E3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Способы получения</w:t>
      </w:r>
      <w:r w:rsidR="00F46C1E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Понятие о полициклических системах (адамантан)</w:t>
      </w:r>
    </w:p>
    <w:p w:rsidR="003A2F01" w:rsidRPr="003A2F01" w:rsidRDefault="00FD617F" w:rsidP="003A2F01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-</w:t>
      </w:r>
      <w:r w:rsidR="003A2F01"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Ароматические углеводороды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 w:rsidR="003A2F01" w:rsidRPr="003A2F01">
        <w:rPr>
          <w:rFonts w:ascii="Times New Roman" w:hAnsi="Times New Roman" w:cs="Times New Roman"/>
          <w:color w:val="000000"/>
          <w:sz w:val="28"/>
          <w:szCs w:val="28"/>
        </w:rPr>
        <w:t>Электронное строение бензола, нафталина, антрацена</w:t>
      </w:r>
      <w:r w:rsidR="001E1532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3A2F01"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Ароматичность. Способы получения </w:t>
      </w:r>
      <w:r w:rsidR="008F52E3">
        <w:rPr>
          <w:rFonts w:ascii="Times New Roman" w:hAnsi="Times New Roman" w:cs="Times New Roman"/>
          <w:color w:val="000000"/>
          <w:sz w:val="28"/>
          <w:szCs w:val="28"/>
        </w:rPr>
        <w:t>и химические свойства</w:t>
      </w:r>
      <w:r w:rsidR="00EE5A44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8F52E3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3A2F01"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Нафталин. Антрацен, фенантрен. </w:t>
      </w:r>
    </w:p>
    <w:p w:rsidR="00FD617F" w:rsidRDefault="00FD617F" w:rsidP="00E77C34">
      <w:pPr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="00E77C34" w:rsidRPr="00E77C34">
        <w:rPr>
          <w:rFonts w:ascii="Times New Roman" w:hAnsi="Times New Roman" w:cs="Times New Roman"/>
          <w:color w:val="000000"/>
          <w:sz w:val="28"/>
          <w:szCs w:val="28"/>
        </w:rPr>
        <w:t>Галогеналканы и галогенциклоалканы</w:t>
      </w:r>
      <w:r w:rsidR="008F52E3">
        <w:rPr>
          <w:rFonts w:ascii="Times New Roman" w:hAnsi="Times New Roman" w:cs="Times New Roman"/>
          <w:color w:val="000000"/>
          <w:sz w:val="28"/>
          <w:szCs w:val="28"/>
        </w:rPr>
        <w:t>:</w:t>
      </w:r>
      <w:r w:rsidR="00E77C34"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с</w:t>
      </w:r>
      <w:r w:rsidR="00E77C34" w:rsidRPr="00E77C34">
        <w:rPr>
          <w:rFonts w:ascii="Times New Roman" w:hAnsi="Times New Roman" w:cs="Times New Roman"/>
          <w:color w:val="000000"/>
          <w:sz w:val="28"/>
          <w:szCs w:val="28"/>
        </w:rPr>
        <w:t>пособы получения</w:t>
      </w:r>
      <w:r w:rsidR="008F52E3">
        <w:rPr>
          <w:rFonts w:ascii="Times New Roman" w:hAnsi="Times New Roman" w:cs="Times New Roman"/>
          <w:color w:val="000000"/>
          <w:sz w:val="28"/>
          <w:szCs w:val="28"/>
        </w:rPr>
        <w:t xml:space="preserve"> и х</w:t>
      </w:r>
      <w:r w:rsidR="00851E83">
        <w:rPr>
          <w:rFonts w:ascii="Times New Roman" w:hAnsi="Times New Roman" w:cs="Times New Roman"/>
          <w:color w:val="000000"/>
          <w:sz w:val="28"/>
          <w:szCs w:val="28"/>
        </w:rPr>
        <w:t xml:space="preserve">имические свойства. </w:t>
      </w:r>
      <w:r w:rsidR="00E77C34"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Хлороформ, йодоформ, этилхлорид, винилхлорид, фторотан. </w:t>
      </w:r>
    </w:p>
    <w:p w:rsidR="00E77C34" w:rsidRPr="00E77C34" w:rsidRDefault="00FD617F" w:rsidP="00E77C34">
      <w:pPr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-</w:t>
      </w:r>
      <w:r w:rsidR="00E77C34"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 Аллил- и бензилгалогениды. Винил- и арилгалогениды. </w:t>
      </w:r>
      <w:r w:rsidR="00F46C1E">
        <w:rPr>
          <w:rFonts w:ascii="Times New Roman" w:hAnsi="Times New Roman" w:cs="Times New Roman"/>
          <w:color w:val="000000"/>
          <w:sz w:val="28"/>
          <w:szCs w:val="28"/>
        </w:rPr>
        <w:t xml:space="preserve">Фторуглеводороды. </w:t>
      </w:r>
      <w:r w:rsidR="00E77C34" w:rsidRPr="00E77C34">
        <w:rPr>
          <w:rFonts w:ascii="Times New Roman" w:hAnsi="Times New Roman" w:cs="Times New Roman"/>
          <w:color w:val="000000"/>
          <w:sz w:val="28"/>
          <w:szCs w:val="28"/>
        </w:rPr>
        <w:t>Особенности реакционной способности</w:t>
      </w:r>
      <w:r w:rsidR="00F46C1E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r w:rsidR="00E77C34" w:rsidRPr="00E77C34">
        <w:rPr>
          <w:rFonts w:ascii="Times New Roman" w:hAnsi="Times New Roman" w:cs="Times New Roman"/>
          <w:color w:val="000000"/>
          <w:sz w:val="28"/>
          <w:szCs w:val="28"/>
        </w:rPr>
        <w:t>получения</w:t>
      </w:r>
      <w:r w:rsidR="00F46C1E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E77C34"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C95E6F" w:rsidRPr="00D216FD" w:rsidRDefault="00FD617F" w:rsidP="00D216FD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- </w:t>
      </w:r>
      <w:r w:rsidR="00C95E6F" w:rsidRPr="00C95E6F">
        <w:rPr>
          <w:rFonts w:ascii="Times New Roman" w:hAnsi="Times New Roman" w:cs="Times New Roman"/>
          <w:color w:val="000000"/>
          <w:sz w:val="28"/>
          <w:szCs w:val="28"/>
        </w:rPr>
        <w:t>Альдегиды и кетоны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(</w:t>
      </w:r>
      <w:r w:rsidR="00C95E6F" w:rsidRPr="00C95E6F">
        <w:rPr>
          <w:rFonts w:ascii="Times New Roman" w:hAnsi="Times New Roman" w:cs="Times New Roman"/>
          <w:color w:val="000000"/>
          <w:sz w:val="28"/>
          <w:szCs w:val="28"/>
        </w:rPr>
        <w:t>формальдегид, уксусный альдегид, ацетон, бензальдегид, бензофенон, циклогенсанон, акролеин)</w:t>
      </w:r>
      <w:r w:rsidR="008F52E3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 w:rsidR="00C95E6F" w:rsidRPr="00C95E6F">
        <w:rPr>
          <w:rFonts w:ascii="Times New Roman" w:hAnsi="Times New Roman" w:cs="Times New Roman"/>
          <w:color w:val="000000"/>
          <w:sz w:val="28"/>
          <w:szCs w:val="28"/>
        </w:rPr>
        <w:t xml:space="preserve"> Способы получения</w:t>
      </w:r>
      <w:r w:rsidR="00851E83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8F52E3">
        <w:rPr>
          <w:rFonts w:ascii="Times New Roman" w:hAnsi="Times New Roman" w:cs="Times New Roman"/>
          <w:color w:val="000000"/>
          <w:sz w:val="28"/>
          <w:szCs w:val="28"/>
        </w:rPr>
        <w:t xml:space="preserve"> и химические свойства</w:t>
      </w:r>
      <w:r w:rsidR="00851E83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 w:rsidR="00C95E6F" w:rsidRPr="00C95E6F">
        <w:rPr>
          <w:rFonts w:ascii="Times New Roman" w:hAnsi="Times New Roman" w:cs="Times New Roman"/>
          <w:color w:val="000000"/>
          <w:sz w:val="28"/>
          <w:szCs w:val="28"/>
        </w:rPr>
        <w:t>Параформ, паральдегид</w:t>
      </w:r>
      <w:r w:rsidR="00851E83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8F52E3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C95E6F" w:rsidRPr="00C95E6F">
        <w:rPr>
          <w:rFonts w:ascii="Times New Roman" w:hAnsi="Times New Roman" w:cs="Times New Roman"/>
          <w:color w:val="000000"/>
          <w:sz w:val="28"/>
          <w:szCs w:val="28"/>
        </w:rPr>
        <w:t xml:space="preserve">Хиноны. </w:t>
      </w:r>
    </w:p>
    <w:p w:rsidR="00D216FD" w:rsidRPr="00D216FD" w:rsidRDefault="00A40140" w:rsidP="00D216FD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="00D216FD" w:rsidRPr="00D216FD">
        <w:rPr>
          <w:rFonts w:ascii="Times New Roman" w:hAnsi="Times New Roman" w:cs="Times New Roman"/>
          <w:color w:val="000000"/>
          <w:sz w:val="28"/>
          <w:szCs w:val="28"/>
        </w:rPr>
        <w:t>Амины</w:t>
      </w:r>
      <w:r w:rsidR="008F52E3">
        <w:rPr>
          <w:rFonts w:ascii="Times New Roman" w:hAnsi="Times New Roman" w:cs="Times New Roman"/>
          <w:color w:val="000000"/>
          <w:sz w:val="28"/>
          <w:szCs w:val="28"/>
        </w:rPr>
        <w:t xml:space="preserve"> и нитросоединения:</w:t>
      </w:r>
      <w:r w:rsidR="00F46C1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физ</w:t>
      </w:r>
      <w:r w:rsidR="00D216FD" w:rsidRPr="00D216FD">
        <w:rPr>
          <w:rFonts w:ascii="Times New Roman" w:hAnsi="Times New Roman" w:cs="Times New Roman"/>
          <w:color w:val="000000"/>
          <w:sz w:val="28"/>
          <w:szCs w:val="28"/>
        </w:rPr>
        <w:t>ические свойства, способы получения.</w:t>
      </w:r>
      <w:r w:rsidR="00D216FD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D216FD" w:rsidRPr="00D216FD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М</w:t>
      </w:r>
      <w:r w:rsidR="00D216FD" w:rsidRPr="00D216FD">
        <w:rPr>
          <w:rFonts w:ascii="Times New Roman" w:hAnsi="Times New Roman" w:cs="Times New Roman"/>
          <w:color w:val="000000"/>
          <w:sz w:val="28"/>
          <w:szCs w:val="28"/>
        </w:rPr>
        <w:t>етиламин, этилендиамин, гексаметилендиамин, анилин, диметиланилин, толуидины, дифениламин, нафтиламины.</w:t>
      </w:r>
    </w:p>
    <w:p w:rsidR="00D216FD" w:rsidRPr="00B95220" w:rsidRDefault="00A40140" w:rsidP="00B95220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="00D216FD" w:rsidRPr="00D216FD">
        <w:rPr>
          <w:rFonts w:ascii="Times New Roman" w:hAnsi="Times New Roman" w:cs="Times New Roman"/>
          <w:color w:val="000000"/>
          <w:sz w:val="28"/>
          <w:szCs w:val="28"/>
        </w:rPr>
        <w:t xml:space="preserve">Диазо- и азосоединения. </w:t>
      </w:r>
      <w:r w:rsidR="00851E83">
        <w:rPr>
          <w:rFonts w:ascii="Times New Roman" w:hAnsi="Times New Roman" w:cs="Times New Roman"/>
          <w:color w:val="000000"/>
          <w:sz w:val="28"/>
          <w:szCs w:val="28"/>
        </w:rPr>
        <w:t>Химические свойства.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D216FD" w:rsidRPr="00B95220">
        <w:rPr>
          <w:rFonts w:ascii="Times New Roman" w:hAnsi="Times New Roman" w:cs="Times New Roman"/>
          <w:color w:val="000000"/>
          <w:sz w:val="28"/>
          <w:szCs w:val="28"/>
        </w:rPr>
        <w:t>Азокрасители, их индикаторные свойства (метиловый оранжевый, Конго красный). Алифатические диазо- и азосоединения. Диазометан, реакции алкилирования.</w:t>
      </w:r>
    </w:p>
    <w:p w:rsidR="00B95220" w:rsidRPr="00B95220" w:rsidRDefault="00A40140" w:rsidP="00B95220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="00B95220" w:rsidRPr="00B95220">
        <w:rPr>
          <w:rFonts w:ascii="Times New Roman" w:hAnsi="Times New Roman" w:cs="Times New Roman"/>
          <w:color w:val="000000"/>
          <w:sz w:val="28"/>
          <w:szCs w:val="28"/>
        </w:rPr>
        <w:t xml:space="preserve">Аминокислоты. </w:t>
      </w:r>
      <w:r>
        <w:rPr>
          <w:rFonts w:ascii="Times New Roman" w:hAnsi="Times New Roman" w:cs="Times New Roman"/>
          <w:color w:val="000000"/>
          <w:sz w:val="28"/>
          <w:szCs w:val="28"/>
        </w:rPr>
        <w:t>С</w:t>
      </w:r>
      <w:r w:rsidR="00B95220" w:rsidRPr="00B95220">
        <w:rPr>
          <w:rFonts w:ascii="Times New Roman" w:hAnsi="Times New Roman" w:cs="Times New Roman"/>
          <w:color w:val="000000"/>
          <w:sz w:val="28"/>
          <w:szCs w:val="28"/>
        </w:rPr>
        <w:t>пособы получения. Химические свойства</w:t>
      </w:r>
      <w:r w:rsidR="00EE5A44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B95220" w:rsidRPr="00B95220">
        <w:rPr>
          <w:rFonts w:ascii="Times New Roman" w:hAnsi="Times New Roman" w:cs="Times New Roman"/>
          <w:color w:val="000000"/>
          <w:sz w:val="28"/>
          <w:szCs w:val="28"/>
        </w:rPr>
        <w:t xml:space="preserve"> Лактамы, дикетопиперазины, лактамные антибиотики: пенициллины и цефалоспорины.</w:t>
      </w:r>
      <w:r w:rsidR="00B9522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B95220" w:rsidRPr="00B9522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B95220" w:rsidRPr="00B95220" w:rsidRDefault="00B95220" w:rsidP="00B95220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95220">
        <w:rPr>
          <w:rFonts w:ascii="Times New Roman" w:hAnsi="Times New Roman" w:cs="Times New Roman"/>
          <w:color w:val="000000"/>
          <w:sz w:val="28"/>
          <w:szCs w:val="28"/>
        </w:rPr>
        <w:t>- Пептиды, белки. Строение пептидной группы. Первичная структура пептидов и белков. Частичный и полный гидролиз полипептидов.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B95220" w:rsidRPr="00B95220" w:rsidRDefault="00B95220" w:rsidP="00B95220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95220">
        <w:rPr>
          <w:rFonts w:ascii="Times New Roman" w:hAnsi="Times New Roman" w:cs="Times New Roman"/>
          <w:color w:val="000000"/>
          <w:sz w:val="28"/>
          <w:szCs w:val="28"/>
        </w:rPr>
        <w:t>- Ароматические аминокислоты: п-аминобензойная кислота и ее производные: анестезин, новокаин, новокаинамид. О-аминобензойная (антраниловая) кислота.</w:t>
      </w:r>
    </w:p>
    <w:p w:rsidR="00B95220" w:rsidRPr="00B95220" w:rsidRDefault="00B95220" w:rsidP="008F52E3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95220">
        <w:rPr>
          <w:rFonts w:ascii="Times New Roman" w:hAnsi="Times New Roman" w:cs="Times New Roman"/>
          <w:color w:val="000000"/>
          <w:sz w:val="28"/>
          <w:szCs w:val="28"/>
        </w:rPr>
        <w:t>- Сульфаниловая кислота. Химические свойства. Сульфаниламид (стрептоцид), получение. Общий принцип строения сульфаниламидных лекарственных средств.</w:t>
      </w:r>
    </w:p>
    <w:p w:rsidR="00B95220" w:rsidRPr="00B95220" w:rsidRDefault="00B95220" w:rsidP="008F52E3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95220">
        <w:rPr>
          <w:rFonts w:ascii="Times New Roman" w:hAnsi="Times New Roman" w:cs="Times New Roman"/>
          <w:color w:val="000000"/>
          <w:sz w:val="28"/>
          <w:szCs w:val="28"/>
        </w:rPr>
        <w:t>- Аминоспирты и аминофенолы. Биогенные амины: коламин, холин, ацетилхолин, адреналин, норадреналин. П-аминофенол и его производные, применяемые в медицине: фенацетин, парацетамол.</w:t>
      </w:r>
    </w:p>
    <w:p w:rsidR="00292E69" w:rsidRPr="00F46C1E" w:rsidRDefault="00292E69" w:rsidP="00292E69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AE1A40">
        <w:rPr>
          <w:rFonts w:ascii="Times New Roman" w:hAnsi="Times New Roman"/>
          <w:color w:val="000000"/>
          <w:sz w:val="28"/>
          <w:szCs w:val="28"/>
        </w:rPr>
        <w:t xml:space="preserve">- </w:t>
      </w:r>
      <w:r w:rsidR="00F46C1E">
        <w:rPr>
          <w:rFonts w:ascii="Times New Roman" w:hAnsi="Times New Roman"/>
          <w:color w:val="000000"/>
          <w:sz w:val="28"/>
          <w:szCs w:val="28"/>
        </w:rPr>
        <w:t>М</w:t>
      </w:r>
      <w:r w:rsidRPr="00AE1A40">
        <w:rPr>
          <w:rFonts w:ascii="Times New Roman" w:hAnsi="Times New Roman"/>
          <w:color w:val="000000"/>
          <w:sz w:val="28"/>
          <w:szCs w:val="28"/>
        </w:rPr>
        <w:t>оносахарид</w:t>
      </w:r>
      <w:r w:rsidR="00F46C1E">
        <w:rPr>
          <w:rFonts w:ascii="Times New Roman" w:hAnsi="Times New Roman"/>
          <w:color w:val="000000"/>
          <w:sz w:val="28"/>
          <w:szCs w:val="28"/>
        </w:rPr>
        <w:t>ы</w:t>
      </w:r>
      <w:r>
        <w:rPr>
          <w:rFonts w:ascii="Times New Roman" w:hAnsi="Times New Roman"/>
          <w:color w:val="000000"/>
          <w:sz w:val="28"/>
          <w:szCs w:val="28"/>
        </w:rPr>
        <w:t xml:space="preserve">. </w:t>
      </w:r>
      <w:r w:rsidR="00321481" w:rsidRPr="00AE1A40">
        <w:rPr>
          <w:rFonts w:ascii="Times New Roman" w:hAnsi="Times New Roman"/>
          <w:color w:val="000000"/>
          <w:sz w:val="28"/>
          <w:szCs w:val="28"/>
        </w:rPr>
        <w:t>Олигосахариды.</w:t>
      </w:r>
      <w:r w:rsidR="00321481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321481" w:rsidRPr="00AE1A40">
        <w:rPr>
          <w:rFonts w:ascii="Times New Roman" w:hAnsi="Times New Roman"/>
          <w:color w:val="000000"/>
          <w:sz w:val="28"/>
          <w:szCs w:val="28"/>
        </w:rPr>
        <w:t>Полисахариды.</w:t>
      </w:r>
      <w:r w:rsidR="00321481" w:rsidRPr="00321481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321481" w:rsidRPr="00AE1A40">
        <w:rPr>
          <w:rFonts w:ascii="Times New Roman" w:hAnsi="Times New Roman"/>
          <w:color w:val="000000"/>
          <w:sz w:val="28"/>
          <w:szCs w:val="28"/>
        </w:rPr>
        <w:t>Принципы строения</w:t>
      </w:r>
      <w:r w:rsidR="00321481">
        <w:rPr>
          <w:rFonts w:ascii="Times New Roman" w:hAnsi="Times New Roman"/>
          <w:color w:val="000000"/>
          <w:sz w:val="28"/>
          <w:szCs w:val="28"/>
        </w:rPr>
        <w:t xml:space="preserve">. </w:t>
      </w:r>
      <w:r w:rsidRPr="00AE1A40">
        <w:rPr>
          <w:rFonts w:ascii="Times New Roman" w:hAnsi="Times New Roman"/>
          <w:color w:val="000000"/>
          <w:sz w:val="28"/>
          <w:szCs w:val="28"/>
        </w:rPr>
        <w:t>Химические свойства</w:t>
      </w:r>
      <w:r w:rsidR="00F46C1E">
        <w:rPr>
          <w:rFonts w:ascii="Times New Roman" w:hAnsi="Times New Roman"/>
          <w:color w:val="000000"/>
          <w:sz w:val="28"/>
          <w:szCs w:val="28"/>
        </w:rPr>
        <w:t>.</w:t>
      </w:r>
      <w:r w:rsidRPr="00AE1A40">
        <w:rPr>
          <w:rFonts w:ascii="Times New Roman" w:hAnsi="Times New Roman"/>
          <w:color w:val="000000"/>
          <w:sz w:val="28"/>
          <w:szCs w:val="28"/>
        </w:rPr>
        <w:t xml:space="preserve"> Пентозы</w:t>
      </w:r>
      <w:r w:rsidR="00F46C1E">
        <w:rPr>
          <w:rFonts w:ascii="Times New Roman" w:hAnsi="Times New Roman"/>
          <w:color w:val="000000"/>
          <w:sz w:val="28"/>
          <w:szCs w:val="28"/>
        </w:rPr>
        <w:t xml:space="preserve">. </w:t>
      </w:r>
      <w:r w:rsidRPr="00AE1A40">
        <w:rPr>
          <w:rFonts w:ascii="Times New Roman" w:hAnsi="Times New Roman"/>
          <w:color w:val="000000"/>
          <w:sz w:val="28"/>
          <w:szCs w:val="28"/>
        </w:rPr>
        <w:t>Гексозы</w:t>
      </w:r>
      <w:r w:rsidR="00F46C1E">
        <w:rPr>
          <w:rFonts w:ascii="Times New Roman" w:hAnsi="Times New Roman"/>
          <w:color w:val="000000"/>
          <w:sz w:val="28"/>
          <w:szCs w:val="28"/>
        </w:rPr>
        <w:t xml:space="preserve">. </w:t>
      </w:r>
      <w:r w:rsidRPr="00AE1A40">
        <w:rPr>
          <w:rFonts w:ascii="Times New Roman" w:hAnsi="Times New Roman"/>
          <w:color w:val="000000"/>
          <w:sz w:val="28"/>
          <w:szCs w:val="28"/>
        </w:rPr>
        <w:t>Дезоксисахара</w:t>
      </w:r>
      <w:r w:rsidR="00F46C1E">
        <w:rPr>
          <w:rFonts w:ascii="Times New Roman" w:hAnsi="Times New Roman"/>
          <w:color w:val="000000"/>
          <w:sz w:val="28"/>
          <w:szCs w:val="28"/>
        </w:rPr>
        <w:t xml:space="preserve">. </w:t>
      </w:r>
      <w:r w:rsidRPr="00AE1A40">
        <w:rPr>
          <w:rFonts w:ascii="Times New Roman" w:hAnsi="Times New Roman"/>
          <w:color w:val="000000"/>
          <w:sz w:val="28"/>
          <w:szCs w:val="28"/>
        </w:rPr>
        <w:t>Аминосахара</w:t>
      </w:r>
      <w:r w:rsidR="00F46C1E">
        <w:rPr>
          <w:rFonts w:ascii="Times New Roman" w:hAnsi="Times New Roman"/>
          <w:color w:val="000000"/>
          <w:sz w:val="28"/>
          <w:szCs w:val="28"/>
        </w:rPr>
        <w:t xml:space="preserve">. </w:t>
      </w:r>
      <w:r w:rsidRPr="00AE1A40">
        <w:rPr>
          <w:rFonts w:ascii="Times New Roman" w:hAnsi="Times New Roman"/>
          <w:color w:val="000000"/>
          <w:sz w:val="28"/>
          <w:szCs w:val="28"/>
        </w:rPr>
        <w:t>Полиолы</w:t>
      </w:r>
      <w:r w:rsidR="00F46C1E">
        <w:rPr>
          <w:rFonts w:ascii="Times New Roman" w:hAnsi="Times New Roman"/>
          <w:color w:val="000000"/>
          <w:sz w:val="28"/>
          <w:szCs w:val="28"/>
        </w:rPr>
        <w:t xml:space="preserve">. </w:t>
      </w:r>
      <w:r w:rsidRPr="00F46C1E">
        <w:rPr>
          <w:rFonts w:ascii="Times New Roman" w:hAnsi="Times New Roman"/>
          <w:color w:val="000000"/>
          <w:sz w:val="28"/>
          <w:szCs w:val="28"/>
        </w:rPr>
        <w:t>Аскорбиновая кислота (витамин С).</w:t>
      </w:r>
    </w:p>
    <w:p w:rsidR="00A40140" w:rsidRDefault="00292E69" w:rsidP="00292E69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1E1103">
        <w:rPr>
          <w:rFonts w:ascii="Times New Roman" w:hAnsi="Times New Roman"/>
          <w:color w:val="000000"/>
          <w:sz w:val="28"/>
          <w:szCs w:val="28"/>
        </w:rPr>
        <w:t xml:space="preserve">- Пятичленные гетероциклические соединения с одним гетероатомом: фуран, тиофен, пиррол. </w:t>
      </w:r>
      <w:r>
        <w:rPr>
          <w:rFonts w:ascii="Times New Roman" w:hAnsi="Times New Roman"/>
          <w:color w:val="000000"/>
          <w:sz w:val="28"/>
          <w:szCs w:val="28"/>
        </w:rPr>
        <w:t xml:space="preserve">Химические свойства. </w:t>
      </w:r>
      <w:r w:rsidRPr="001E1103">
        <w:rPr>
          <w:rFonts w:ascii="Times New Roman" w:hAnsi="Times New Roman"/>
          <w:color w:val="000000"/>
          <w:sz w:val="28"/>
          <w:szCs w:val="28"/>
        </w:rPr>
        <w:t>Фуран и его производные: тетрагидрофуран, фурфурол, семикарбазон 5-нитрофурфурола (фурацилин), их практическое применение.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:rsidR="00292E69" w:rsidRPr="001E1103" w:rsidRDefault="00A40140" w:rsidP="00292E69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lastRenderedPageBreak/>
        <w:t xml:space="preserve">- </w:t>
      </w:r>
      <w:r w:rsidR="00292E69" w:rsidRPr="001E1103">
        <w:rPr>
          <w:rFonts w:ascii="Times New Roman" w:hAnsi="Times New Roman"/>
          <w:color w:val="000000"/>
          <w:sz w:val="28"/>
          <w:szCs w:val="28"/>
        </w:rPr>
        <w:t>Пиррол. Производные: пирролин, пирролидин и их основность. Гем, хлорофилл, корриновое ядро, витамин В12 (цианокобламин). Бензопиррол (индол). Производные индола (b-индолилуксусная кислота – гетероауксин).</w:t>
      </w:r>
    </w:p>
    <w:p w:rsidR="00292E69" w:rsidRPr="001E1103" w:rsidRDefault="00292E69" w:rsidP="00292E69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1E1103">
        <w:rPr>
          <w:rFonts w:ascii="Times New Roman" w:hAnsi="Times New Roman"/>
          <w:color w:val="000000"/>
          <w:sz w:val="28"/>
          <w:szCs w:val="28"/>
        </w:rPr>
        <w:t>- Пятичленные гетероциклы с двумя гетероатомами (азолы): пиразол, имидазол, тиазол, оксазол. Пиразол. Пиразолон-5 и лекарственные средства на его основе: антипирин, амидопирин, анальгин.</w:t>
      </w:r>
    </w:p>
    <w:p w:rsidR="00305B71" w:rsidRDefault="00292E69" w:rsidP="00292E69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1E1103">
        <w:rPr>
          <w:rFonts w:ascii="Times New Roman" w:hAnsi="Times New Roman"/>
          <w:color w:val="000000"/>
          <w:sz w:val="28"/>
          <w:szCs w:val="28"/>
        </w:rPr>
        <w:t xml:space="preserve">- Имидазол. </w:t>
      </w:r>
      <w:r>
        <w:rPr>
          <w:rFonts w:ascii="Times New Roman" w:hAnsi="Times New Roman"/>
          <w:color w:val="000000"/>
          <w:sz w:val="28"/>
          <w:szCs w:val="28"/>
        </w:rPr>
        <w:t>Химические с</w:t>
      </w:r>
      <w:r w:rsidRPr="001E1103">
        <w:rPr>
          <w:rFonts w:ascii="Times New Roman" w:hAnsi="Times New Roman"/>
          <w:color w:val="000000"/>
          <w:sz w:val="28"/>
          <w:szCs w:val="28"/>
        </w:rPr>
        <w:t>войства</w:t>
      </w:r>
      <w:r w:rsidR="00305B71">
        <w:rPr>
          <w:rFonts w:ascii="Times New Roman" w:hAnsi="Times New Roman"/>
          <w:color w:val="000000"/>
          <w:sz w:val="28"/>
          <w:szCs w:val="28"/>
        </w:rPr>
        <w:t xml:space="preserve"> и способы получения</w:t>
      </w:r>
      <w:r>
        <w:rPr>
          <w:rFonts w:ascii="Times New Roman" w:hAnsi="Times New Roman"/>
          <w:color w:val="000000"/>
          <w:sz w:val="28"/>
          <w:szCs w:val="28"/>
        </w:rPr>
        <w:t xml:space="preserve">. </w:t>
      </w:r>
      <w:r w:rsidRPr="001E1103">
        <w:rPr>
          <w:rFonts w:ascii="Times New Roman" w:hAnsi="Times New Roman"/>
          <w:color w:val="000000"/>
          <w:sz w:val="28"/>
          <w:szCs w:val="28"/>
        </w:rPr>
        <w:t>Производные имидазола: гистидин, гистамин, дибазол, бензимидазол.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1E1103">
        <w:rPr>
          <w:rFonts w:ascii="Times New Roman" w:hAnsi="Times New Roman"/>
          <w:color w:val="000000"/>
          <w:sz w:val="28"/>
          <w:szCs w:val="28"/>
        </w:rPr>
        <w:t>Тиазол. Тиазолиновый цикл – структурный фрагмент пенициллинов.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1E1103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:rsidR="00292E69" w:rsidRPr="001E1103" w:rsidRDefault="00292E69" w:rsidP="00292E69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1E1103">
        <w:rPr>
          <w:rFonts w:ascii="Times New Roman" w:hAnsi="Times New Roman"/>
          <w:color w:val="000000"/>
          <w:sz w:val="28"/>
          <w:szCs w:val="28"/>
        </w:rPr>
        <w:t>- Гомологи пиридина</w:t>
      </w:r>
      <w:r>
        <w:rPr>
          <w:rFonts w:ascii="Times New Roman" w:hAnsi="Times New Roman"/>
          <w:color w:val="000000"/>
          <w:sz w:val="28"/>
          <w:szCs w:val="28"/>
        </w:rPr>
        <w:t>.</w:t>
      </w:r>
      <w:r w:rsidRPr="001E1103">
        <w:rPr>
          <w:rFonts w:ascii="Times New Roman" w:hAnsi="Times New Roman"/>
          <w:color w:val="000000"/>
          <w:sz w:val="28"/>
          <w:szCs w:val="28"/>
        </w:rPr>
        <w:t xml:space="preserve"> Никотиновая и изоникотиновая кислоты, пиперидин. Амид никотиновой кислоты (витамин РР), гидразид изоникотиновой кислоты (изониазид), фтивазид.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1E1103">
        <w:rPr>
          <w:rFonts w:ascii="Times New Roman" w:hAnsi="Times New Roman"/>
          <w:color w:val="000000"/>
          <w:sz w:val="28"/>
          <w:szCs w:val="28"/>
        </w:rPr>
        <w:t>8-гидроксихинолин (оксин) и его производные</w:t>
      </w:r>
      <w:r w:rsidR="00305B71">
        <w:rPr>
          <w:rFonts w:ascii="Times New Roman" w:hAnsi="Times New Roman"/>
          <w:color w:val="000000"/>
          <w:sz w:val="28"/>
          <w:szCs w:val="28"/>
        </w:rPr>
        <w:t xml:space="preserve">. </w:t>
      </w:r>
      <w:r w:rsidRPr="001E1103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:rsidR="00292E69" w:rsidRPr="001E1103" w:rsidRDefault="00292E69" w:rsidP="00292E69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1E1103">
        <w:rPr>
          <w:rFonts w:ascii="Times New Roman" w:hAnsi="Times New Roman"/>
          <w:color w:val="000000"/>
          <w:sz w:val="28"/>
          <w:szCs w:val="28"/>
        </w:rPr>
        <w:t>- Группа пирана</w:t>
      </w:r>
      <w:r>
        <w:rPr>
          <w:rFonts w:ascii="Times New Roman" w:hAnsi="Times New Roman"/>
          <w:color w:val="000000"/>
          <w:sz w:val="28"/>
          <w:szCs w:val="28"/>
        </w:rPr>
        <w:t>.</w:t>
      </w:r>
      <w:r w:rsidRPr="001E1103">
        <w:rPr>
          <w:rFonts w:ascii="Times New Roman" w:hAnsi="Times New Roman"/>
          <w:color w:val="000000"/>
          <w:sz w:val="28"/>
          <w:szCs w:val="28"/>
        </w:rPr>
        <w:t xml:space="preserve"> Бензопироны: хромон, кумарин, флавон и их гидроксипроизводные.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1E1103">
        <w:rPr>
          <w:rFonts w:ascii="Times New Roman" w:hAnsi="Times New Roman"/>
          <w:color w:val="000000"/>
          <w:sz w:val="28"/>
          <w:szCs w:val="28"/>
        </w:rPr>
        <w:t>Биофлавоноиды: лютеолин, кверцетин, рутин, катехин. Токоферол (витамин Е).</w:t>
      </w:r>
    </w:p>
    <w:p w:rsidR="00F114FC" w:rsidRDefault="00292E69" w:rsidP="00292E69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1E1103">
        <w:rPr>
          <w:rFonts w:ascii="Times New Roman" w:hAnsi="Times New Roman"/>
          <w:color w:val="000000"/>
          <w:sz w:val="28"/>
          <w:szCs w:val="28"/>
        </w:rPr>
        <w:t xml:space="preserve">- Диазины: пиримидин, пиразин, пиридазин. Пиримидин и его гидрокси- и аминопроизводные: урацил, </w:t>
      </w:r>
      <w:r w:rsidR="00F114FC">
        <w:rPr>
          <w:rFonts w:ascii="Times New Roman" w:hAnsi="Times New Roman"/>
          <w:color w:val="000000"/>
          <w:sz w:val="28"/>
          <w:szCs w:val="28"/>
        </w:rPr>
        <w:t>т</w:t>
      </w:r>
      <w:r w:rsidRPr="001E1103">
        <w:rPr>
          <w:rFonts w:ascii="Times New Roman" w:hAnsi="Times New Roman"/>
          <w:color w:val="000000"/>
          <w:sz w:val="28"/>
          <w:szCs w:val="28"/>
        </w:rPr>
        <w:t>имин, цитозин</w:t>
      </w:r>
      <w:r w:rsidR="00F114FC">
        <w:rPr>
          <w:rFonts w:ascii="Times New Roman" w:hAnsi="Times New Roman"/>
          <w:color w:val="000000"/>
          <w:sz w:val="28"/>
          <w:szCs w:val="28"/>
        </w:rPr>
        <w:t>.</w:t>
      </w:r>
      <w:r w:rsidRPr="001E1103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:rsidR="00292E69" w:rsidRPr="001E1103" w:rsidRDefault="00292E69" w:rsidP="00292E69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1E1103">
        <w:rPr>
          <w:rFonts w:ascii="Times New Roman" w:hAnsi="Times New Roman"/>
          <w:color w:val="000000"/>
          <w:sz w:val="28"/>
          <w:szCs w:val="28"/>
        </w:rPr>
        <w:t xml:space="preserve">- Барбитуровая кислота, </w:t>
      </w:r>
      <w:r w:rsidR="00F114FC">
        <w:rPr>
          <w:rFonts w:ascii="Times New Roman" w:hAnsi="Times New Roman"/>
          <w:color w:val="000000"/>
          <w:sz w:val="28"/>
          <w:szCs w:val="28"/>
        </w:rPr>
        <w:t>п</w:t>
      </w:r>
      <w:r w:rsidRPr="001E1103">
        <w:rPr>
          <w:rFonts w:ascii="Times New Roman" w:hAnsi="Times New Roman"/>
          <w:color w:val="000000"/>
          <w:sz w:val="28"/>
          <w:szCs w:val="28"/>
        </w:rPr>
        <w:t>роизводные барбитуровой кислоты: барбитал, фенобарбитал. Тиамин (витамин В1).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1E1103">
        <w:rPr>
          <w:rFonts w:ascii="Times New Roman" w:hAnsi="Times New Roman"/>
          <w:color w:val="000000"/>
          <w:sz w:val="28"/>
          <w:szCs w:val="28"/>
        </w:rPr>
        <w:t>Оксазин, феноксазин. Тиазин, фенотиазин.</w:t>
      </w:r>
    </w:p>
    <w:p w:rsidR="00292E69" w:rsidRDefault="00A40140" w:rsidP="00292E69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</w:t>
      </w:r>
      <w:r w:rsidR="00292E69" w:rsidRPr="001E1103">
        <w:rPr>
          <w:rFonts w:ascii="Times New Roman" w:hAnsi="Times New Roman"/>
          <w:color w:val="000000"/>
          <w:sz w:val="28"/>
          <w:szCs w:val="28"/>
        </w:rPr>
        <w:t>Семичленныве гетероциклы. Диазепин, бензодиазепин. Лекарственные средства бензодиазепинового ряда.</w:t>
      </w:r>
    </w:p>
    <w:p w:rsidR="00292E69" w:rsidRPr="006177CB" w:rsidRDefault="00292E69" w:rsidP="00292E69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6177CB">
        <w:rPr>
          <w:rFonts w:ascii="Times New Roman" w:hAnsi="Times New Roman"/>
          <w:color w:val="000000"/>
          <w:sz w:val="28"/>
          <w:szCs w:val="28"/>
        </w:rPr>
        <w:t>- Пурин</w:t>
      </w:r>
      <w:r>
        <w:rPr>
          <w:rFonts w:ascii="Times New Roman" w:hAnsi="Times New Roman"/>
          <w:color w:val="000000"/>
          <w:sz w:val="28"/>
          <w:szCs w:val="28"/>
        </w:rPr>
        <w:t xml:space="preserve">. </w:t>
      </w:r>
      <w:r w:rsidRPr="006177CB">
        <w:rPr>
          <w:rFonts w:ascii="Times New Roman" w:hAnsi="Times New Roman"/>
          <w:color w:val="000000"/>
          <w:sz w:val="28"/>
          <w:szCs w:val="28"/>
        </w:rPr>
        <w:t>Гидрокси- и аминопроизводные пурина</w:t>
      </w:r>
      <w:r w:rsidR="00F114FC">
        <w:rPr>
          <w:rFonts w:ascii="Times New Roman" w:hAnsi="Times New Roman"/>
          <w:color w:val="000000"/>
          <w:sz w:val="28"/>
          <w:szCs w:val="28"/>
        </w:rPr>
        <w:t xml:space="preserve">. </w:t>
      </w:r>
      <w:r w:rsidRPr="006177CB">
        <w:rPr>
          <w:rFonts w:ascii="Times New Roman" w:hAnsi="Times New Roman"/>
          <w:color w:val="000000"/>
          <w:sz w:val="28"/>
          <w:szCs w:val="28"/>
        </w:rPr>
        <w:t xml:space="preserve">Метилированные ксантины: теофиллин, теобромин, кофеин. Пуриновые и пиримидиновые нуклеозиды. </w:t>
      </w:r>
    </w:p>
    <w:p w:rsidR="00292E69" w:rsidRDefault="00292E69" w:rsidP="00292E69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6177CB">
        <w:rPr>
          <w:rFonts w:ascii="Times New Roman" w:hAnsi="Times New Roman"/>
          <w:color w:val="000000"/>
          <w:sz w:val="28"/>
          <w:szCs w:val="28"/>
        </w:rPr>
        <w:t>- Алкалоиды группы пиридина: никотин, анабазин.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6177CB">
        <w:rPr>
          <w:rFonts w:ascii="Times New Roman" w:hAnsi="Times New Roman"/>
          <w:color w:val="000000"/>
          <w:sz w:val="28"/>
          <w:szCs w:val="28"/>
        </w:rPr>
        <w:t xml:space="preserve"> Алкалоиды группы хинолина, изохинолина и изохинолинфенантрена: папаверин, морфин, кодеин, хинин.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6177CB">
        <w:rPr>
          <w:rFonts w:ascii="Times New Roman" w:hAnsi="Times New Roman"/>
          <w:color w:val="000000"/>
          <w:sz w:val="28"/>
          <w:szCs w:val="28"/>
        </w:rPr>
        <w:t xml:space="preserve"> Алкалоиды группы тропана: атропин, кокаин.</w:t>
      </w:r>
    </w:p>
    <w:p w:rsidR="00F114FC" w:rsidRDefault="00F114FC" w:rsidP="00F114FC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326C53">
        <w:rPr>
          <w:rFonts w:ascii="Times New Roman" w:hAnsi="Times New Roman"/>
          <w:color w:val="000000"/>
          <w:sz w:val="28"/>
          <w:szCs w:val="28"/>
        </w:rPr>
        <w:t>- Нуклеиновые основания: пиримидиновые – урацил, тимин, цитозин; пуриновые – аденин, гуанин.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326C53">
        <w:rPr>
          <w:rFonts w:ascii="Times New Roman" w:hAnsi="Times New Roman"/>
          <w:color w:val="000000"/>
          <w:sz w:val="28"/>
          <w:szCs w:val="28"/>
        </w:rPr>
        <w:t xml:space="preserve">Нуклеозиды.  Нуклеотиды. </w:t>
      </w:r>
    </w:p>
    <w:p w:rsidR="008F7D30" w:rsidRDefault="00F114FC" w:rsidP="00F114FC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326C53">
        <w:rPr>
          <w:rFonts w:ascii="Times New Roman" w:hAnsi="Times New Roman"/>
          <w:color w:val="000000"/>
          <w:sz w:val="28"/>
          <w:szCs w:val="28"/>
        </w:rPr>
        <w:t>-</w:t>
      </w:r>
      <w:r w:rsidR="005B1C6D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326C53">
        <w:rPr>
          <w:rFonts w:ascii="Times New Roman" w:hAnsi="Times New Roman"/>
          <w:color w:val="000000"/>
          <w:sz w:val="28"/>
          <w:szCs w:val="28"/>
        </w:rPr>
        <w:t>Нуклеозидмоно- и полифосфаты: АМФ, АДФ, АТФ. Нуклеозидциклофосфаты. Особенности их строения</w:t>
      </w:r>
      <w:r w:rsidR="008F7D30">
        <w:rPr>
          <w:rFonts w:ascii="Times New Roman" w:hAnsi="Times New Roman"/>
          <w:color w:val="000000"/>
          <w:sz w:val="28"/>
          <w:szCs w:val="28"/>
        </w:rPr>
        <w:t xml:space="preserve">. </w:t>
      </w:r>
    </w:p>
    <w:p w:rsidR="00F114FC" w:rsidRPr="00B37145" w:rsidRDefault="00F114FC" w:rsidP="00F114FC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</w:t>
      </w:r>
      <w:r w:rsidRPr="00B37145">
        <w:rPr>
          <w:rFonts w:ascii="Times New Roman" w:hAnsi="Times New Roman"/>
          <w:color w:val="000000"/>
          <w:sz w:val="28"/>
          <w:szCs w:val="28"/>
        </w:rPr>
        <w:t>Терпеноиды.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B37145">
        <w:rPr>
          <w:rFonts w:ascii="Times New Roman" w:hAnsi="Times New Roman"/>
          <w:color w:val="000000"/>
          <w:sz w:val="28"/>
          <w:szCs w:val="28"/>
        </w:rPr>
        <w:t xml:space="preserve"> Изопреновое правило.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B37145">
        <w:rPr>
          <w:rFonts w:ascii="Times New Roman" w:hAnsi="Times New Roman"/>
          <w:color w:val="000000"/>
          <w:sz w:val="28"/>
          <w:szCs w:val="28"/>
        </w:rPr>
        <w:t xml:space="preserve"> Монотерпены</w:t>
      </w:r>
      <w:r>
        <w:rPr>
          <w:rFonts w:ascii="Times New Roman" w:hAnsi="Times New Roman"/>
          <w:color w:val="000000"/>
          <w:sz w:val="28"/>
          <w:szCs w:val="28"/>
        </w:rPr>
        <w:t xml:space="preserve">. </w:t>
      </w:r>
      <w:r w:rsidRPr="00B37145">
        <w:rPr>
          <w:rFonts w:ascii="Times New Roman" w:hAnsi="Times New Roman"/>
          <w:color w:val="000000"/>
          <w:sz w:val="28"/>
          <w:szCs w:val="28"/>
        </w:rPr>
        <w:t>Дитерпены</w:t>
      </w:r>
      <w:r w:rsidR="00321481">
        <w:rPr>
          <w:rFonts w:ascii="Times New Roman" w:hAnsi="Times New Roman"/>
          <w:color w:val="000000"/>
          <w:sz w:val="28"/>
          <w:szCs w:val="28"/>
        </w:rPr>
        <w:t>.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B37145">
        <w:rPr>
          <w:rFonts w:ascii="Times New Roman" w:hAnsi="Times New Roman"/>
          <w:color w:val="000000"/>
          <w:sz w:val="28"/>
          <w:szCs w:val="28"/>
        </w:rPr>
        <w:t xml:space="preserve"> Тритерпены</w:t>
      </w:r>
      <w:r w:rsidR="00321481">
        <w:rPr>
          <w:rFonts w:ascii="Times New Roman" w:hAnsi="Times New Roman"/>
          <w:color w:val="000000"/>
          <w:sz w:val="28"/>
          <w:szCs w:val="28"/>
        </w:rPr>
        <w:t>.</w:t>
      </w:r>
      <w:r w:rsidRPr="00B37145">
        <w:rPr>
          <w:rFonts w:ascii="Times New Roman" w:hAnsi="Times New Roman"/>
          <w:color w:val="000000"/>
          <w:sz w:val="28"/>
          <w:szCs w:val="28"/>
        </w:rPr>
        <w:t xml:space="preserve"> Тетратерпены (каротиноиды), бета -каротин (провитамин А)</w:t>
      </w:r>
    </w:p>
    <w:p w:rsidR="00F114FC" w:rsidRDefault="00F114FC" w:rsidP="00F114FC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</w:t>
      </w:r>
      <w:r w:rsidRPr="00B37145">
        <w:rPr>
          <w:rFonts w:ascii="Times New Roman" w:hAnsi="Times New Roman"/>
          <w:color w:val="000000"/>
          <w:sz w:val="28"/>
          <w:szCs w:val="28"/>
        </w:rPr>
        <w:t>Стероиды.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B37145">
        <w:rPr>
          <w:rFonts w:ascii="Times New Roman" w:hAnsi="Times New Roman"/>
          <w:color w:val="000000"/>
          <w:sz w:val="28"/>
          <w:szCs w:val="28"/>
        </w:rPr>
        <w:t xml:space="preserve"> Строение гонана.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B37145">
        <w:rPr>
          <w:rFonts w:ascii="Times New Roman" w:hAnsi="Times New Roman"/>
          <w:color w:val="000000"/>
          <w:sz w:val="28"/>
          <w:szCs w:val="28"/>
        </w:rPr>
        <w:t xml:space="preserve"> Родоначальные углеводороды стероидов</w:t>
      </w:r>
      <w:r w:rsidR="00321481">
        <w:rPr>
          <w:rFonts w:ascii="Times New Roman" w:hAnsi="Times New Roman"/>
          <w:color w:val="000000"/>
          <w:sz w:val="28"/>
          <w:szCs w:val="28"/>
        </w:rPr>
        <w:t xml:space="preserve">. </w:t>
      </w:r>
      <w:r w:rsidRPr="00B37145">
        <w:rPr>
          <w:rFonts w:ascii="Times New Roman" w:hAnsi="Times New Roman"/>
          <w:color w:val="000000"/>
          <w:sz w:val="28"/>
          <w:szCs w:val="28"/>
        </w:rPr>
        <w:t>Агликоны сердечных гликозидов: дигитоксигенин, строфантидин. Общий принцип строения сердечных гликозидов.</w:t>
      </w:r>
    </w:p>
    <w:p w:rsidR="00F114FC" w:rsidRPr="00074277" w:rsidRDefault="00F114FC" w:rsidP="00F114FC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074277">
        <w:rPr>
          <w:rFonts w:ascii="Times New Roman" w:hAnsi="Times New Roman"/>
          <w:color w:val="000000"/>
          <w:sz w:val="28"/>
          <w:szCs w:val="28"/>
        </w:rPr>
        <w:t xml:space="preserve">- </w:t>
      </w:r>
      <w:r w:rsidR="00321481" w:rsidRPr="00074277">
        <w:rPr>
          <w:rFonts w:ascii="Times New Roman" w:hAnsi="Times New Roman"/>
          <w:color w:val="000000"/>
          <w:sz w:val="28"/>
          <w:szCs w:val="28"/>
        </w:rPr>
        <w:t>ВЖК</w:t>
      </w:r>
      <w:r w:rsidR="00321481">
        <w:rPr>
          <w:rFonts w:ascii="Times New Roman" w:hAnsi="Times New Roman"/>
          <w:color w:val="000000"/>
          <w:sz w:val="28"/>
          <w:szCs w:val="28"/>
        </w:rPr>
        <w:t>.</w:t>
      </w:r>
      <w:r w:rsidR="00321481" w:rsidRPr="00074277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074277">
        <w:rPr>
          <w:rFonts w:ascii="Times New Roman" w:hAnsi="Times New Roman"/>
          <w:color w:val="000000"/>
          <w:sz w:val="28"/>
          <w:szCs w:val="28"/>
        </w:rPr>
        <w:t>Жиры и масла. Гидролиз, гидрогенизация, окисление (йодное число, число омыления, кислотное число).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074277">
        <w:rPr>
          <w:rFonts w:ascii="Times New Roman" w:hAnsi="Times New Roman"/>
          <w:color w:val="000000"/>
          <w:sz w:val="28"/>
          <w:szCs w:val="28"/>
        </w:rPr>
        <w:t xml:space="preserve"> Воски. Пчелиный воск. Спермацет. Твины.</w:t>
      </w:r>
    </w:p>
    <w:p w:rsidR="00F114FC" w:rsidRDefault="00F114FC" w:rsidP="00F114FC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074277">
        <w:rPr>
          <w:rFonts w:ascii="Times New Roman" w:hAnsi="Times New Roman"/>
          <w:color w:val="000000"/>
          <w:sz w:val="28"/>
          <w:szCs w:val="28"/>
        </w:rPr>
        <w:t>- Фосфатидная кислота. Фосфолипиды: фосфатидилколамины, фосфатидилсерины, фосфатидилхолины. Получение, гидролиз.</w:t>
      </w:r>
    </w:p>
    <w:p w:rsidR="00A059C3" w:rsidRDefault="00FD617F" w:rsidP="00F114FC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lastRenderedPageBreak/>
        <w:t xml:space="preserve">- </w:t>
      </w:r>
      <w:r w:rsidR="00A059C3">
        <w:rPr>
          <w:rFonts w:ascii="Times New Roman" w:hAnsi="Times New Roman"/>
          <w:color w:val="000000"/>
          <w:sz w:val="28"/>
          <w:szCs w:val="28"/>
        </w:rPr>
        <w:t xml:space="preserve">Современные требования к лекарственным веществам. Стадии биологического изучения. Основы стратегии создания новых синтетических лекарственных веществ. </w:t>
      </w:r>
    </w:p>
    <w:p w:rsidR="00A059C3" w:rsidRDefault="00A059C3" w:rsidP="00F114FC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Связь структура лекарственных веществ – биологическая активность. Принципиальная схема разработки нового лекарственного вещества.</w:t>
      </w:r>
    </w:p>
    <w:p w:rsidR="00D94ED7" w:rsidRDefault="00A059C3" w:rsidP="00F114FC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Классификация лекарственных веществ. Основные болезни человека и ведущие группы лекарственных веществ на современном фармацевтическом рынке.</w:t>
      </w:r>
    </w:p>
    <w:p w:rsidR="00D94ED7" w:rsidRDefault="00D94ED7" w:rsidP="00F114FC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Синтез лекарственных веществ алифатического ряда. Алкилгалогениды для наркоза.</w:t>
      </w:r>
    </w:p>
    <w:p w:rsidR="00FD617F" w:rsidRDefault="00D94ED7" w:rsidP="00F114FC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Синтез группы противораковых веществ с дихлордиэтиламиновым </w:t>
      </w:r>
      <w:r w:rsidR="00A059C3">
        <w:rPr>
          <w:rFonts w:ascii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</w:rPr>
        <w:t>фармокофором.</w:t>
      </w:r>
    </w:p>
    <w:p w:rsidR="00D94ED7" w:rsidRDefault="00D94ED7" w:rsidP="00F114FC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Синтез алканолов, аминоалканолов и их эфиров.  Нейромедиатор ацетилхолин и холиномиметики.</w:t>
      </w:r>
    </w:p>
    <w:p w:rsidR="00D94ED7" w:rsidRDefault="00D94ED7" w:rsidP="00F114FC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Альдегиды и кислоты. Синтез витаминов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F</w:t>
      </w:r>
      <w:r w:rsidRPr="00D94ED7">
        <w:rPr>
          <w:rFonts w:ascii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</w:rPr>
        <w:t>и В15.</w:t>
      </w:r>
    </w:p>
    <w:p w:rsidR="00D94ED7" w:rsidRPr="00D94ED7" w:rsidRDefault="00D94ED7" w:rsidP="00F114FC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Производные </w:t>
      </w:r>
      <w:r>
        <w:rPr>
          <w:rFonts w:ascii="Times New Roman" w:hAnsi="Times New Roman" w:cs="Times New Roman"/>
          <w:color w:val="000000"/>
          <w:sz w:val="28"/>
          <w:szCs w:val="28"/>
        </w:rPr>
        <w:t>α</w:t>
      </w:r>
      <w:r>
        <w:rPr>
          <w:rFonts w:ascii="Times New Roman" w:hAnsi="Times New Roman"/>
          <w:color w:val="000000"/>
          <w:sz w:val="28"/>
          <w:szCs w:val="28"/>
        </w:rPr>
        <w:t xml:space="preserve">-аминокислот. Витамин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U</w:t>
      </w:r>
      <w:r>
        <w:rPr>
          <w:rFonts w:ascii="Times New Roman" w:hAnsi="Times New Roman"/>
          <w:color w:val="000000"/>
          <w:sz w:val="28"/>
          <w:szCs w:val="28"/>
        </w:rPr>
        <w:t>. Эндогенные олигопептиды.</w:t>
      </w:r>
    </w:p>
    <w:p w:rsidR="00F114FC" w:rsidRDefault="00D94ED7" w:rsidP="00F114FC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Производные </w:t>
      </w:r>
      <w:r>
        <w:rPr>
          <w:rFonts w:ascii="Times New Roman" w:hAnsi="Times New Roman" w:cs="Times New Roman"/>
          <w:color w:val="000000"/>
          <w:sz w:val="28"/>
          <w:szCs w:val="28"/>
        </w:rPr>
        <w:t>β</w:t>
      </w:r>
      <w:r>
        <w:rPr>
          <w:rFonts w:ascii="Times New Roman" w:hAnsi="Times New Roman"/>
          <w:color w:val="000000"/>
          <w:sz w:val="28"/>
          <w:szCs w:val="28"/>
        </w:rPr>
        <w:t xml:space="preserve">-аминокислот. Витамин В3. </w:t>
      </w:r>
    </w:p>
    <w:p w:rsidR="00F46C1E" w:rsidRDefault="00F46C1E" w:rsidP="00F46C1E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Производные </w:t>
      </w:r>
      <w:r>
        <w:rPr>
          <w:rFonts w:ascii="Times New Roman" w:hAnsi="Times New Roman" w:cs="Times New Roman"/>
          <w:color w:val="000000"/>
          <w:sz w:val="28"/>
          <w:szCs w:val="28"/>
        </w:rPr>
        <w:t>γ</w:t>
      </w:r>
      <w:r>
        <w:rPr>
          <w:rFonts w:ascii="Times New Roman" w:hAnsi="Times New Roman"/>
          <w:color w:val="000000"/>
          <w:sz w:val="28"/>
          <w:szCs w:val="28"/>
        </w:rPr>
        <w:t>-аминомасляной кислоты. Нейротропные средства. Витамин В</w:t>
      </w:r>
      <w:r w:rsidRPr="00F46C1E">
        <w:rPr>
          <w:rFonts w:ascii="Times New Roman" w:hAnsi="Times New Roman"/>
          <w:color w:val="000000"/>
          <w:sz w:val="28"/>
          <w:szCs w:val="28"/>
          <w:vertAlign w:val="subscript"/>
        </w:rPr>
        <w:t>Т</w:t>
      </w:r>
      <w:r>
        <w:rPr>
          <w:rFonts w:ascii="Times New Roman" w:hAnsi="Times New Roman"/>
          <w:color w:val="000000"/>
          <w:sz w:val="28"/>
          <w:szCs w:val="28"/>
        </w:rPr>
        <w:t xml:space="preserve">. </w:t>
      </w:r>
    </w:p>
    <w:p w:rsidR="00F46C1E" w:rsidRDefault="00F46C1E" w:rsidP="00F114FC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Лекарственные вещества алициклического ряда. Замещенные циклогексаны. Витамин А. </w:t>
      </w:r>
    </w:p>
    <w:p w:rsidR="00D94ED7" w:rsidRDefault="00D94ED7" w:rsidP="00F114FC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</w:t>
      </w:r>
      <w:r w:rsidR="00F46C1E">
        <w:rPr>
          <w:rFonts w:ascii="Times New Roman" w:hAnsi="Times New Roman"/>
          <w:color w:val="000000"/>
          <w:sz w:val="28"/>
          <w:szCs w:val="28"/>
        </w:rPr>
        <w:t xml:space="preserve">Противозачаточные и противовоспалительные средства на основе циклопентанфенонтрена. Синтез витамина </w:t>
      </w:r>
      <w:r w:rsidR="00F46C1E">
        <w:rPr>
          <w:rFonts w:ascii="Times New Roman" w:hAnsi="Times New Roman"/>
          <w:color w:val="000000"/>
          <w:sz w:val="28"/>
          <w:szCs w:val="28"/>
          <w:lang w:val="en-US"/>
        </w:rPr>
        <w:t>D</w:t>
      </w:r>
      <w:r w:rsidR="00F46C1E">
        <w:rPr>
          <w:rFonts w:ascii="Times New Roman" w:hAnsi="Times New Roman"/>
          <w:color w:val="000000"/>
          <w:sz w:val="28"/>
          <w:szCs w:val="28"/>
        </w:rPr>
        <w:t>.</w:t>
      </w:r>
    </w:p>
    <w:p w:rsidR="00F46C1E" w:rsidRDefault="00F46C1E" w:rsidP="00F114F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Камфора. Производные адамантана в качестве антивирусных средств.</w:t>
      </w:r>
    </w:p>
    <w:p w:rsidR="00F46C1E" w:rsidRDefault="00F46C1E" w:rsidP="00F114F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EE5A44">
        <w:rPr>
          <w:rFonts w:ascii="Times New Roman" w:hAnsi="Times New Roman" w:cs="Times New Roman"/>
          <w:sz w:val="28"/>
          <w:szCs w:val="28"/>
        </w:rPr>
        <w:t xml:space="preserve">Синтез производных ароматического ряда. </w:t>
      </w:r>
    </w:p>
    <w:p w:rsidR="00EE5A44" w:rsidRDefault="00EE5A44" w:rsidP="00F114F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B600A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интез аминоалкилбензолов как психостимуляторов, антибиотиков и гормонов. </w:t>
      </w:r>
    </w:p>
    <w:p w:rsidR="00EE5A44" w:rsidRDefault="00EE5A44" w:rsidP="00F114F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Синтез антигистаминных препаратов группы диарилметанов.</w:t>
      </w:r>
    </w:p>
    <w:p w:rsidR="00EE5A44" w:rsidRDefault="00EE5A44" w:rsidP="00F114F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Антисептики и адреноблокаторы фенольного ряда.</w:t>
      </w:r>
    </w:p>
    <w:p w:rsidR="00EE5A44" w:rsidRDefault="00EE5A44" w:rsidP="00F114F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Аминофенолы в качестве обезболивающих и противотуберкулезных средств.</w:t>
      </w:r>
    </w:p>
    <w:p w:rsidR="00EE5A44" w:rsidRDefault="00EE5A44" w:rsidP="00F114F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Синтез производных о-гидроксибензойной кислоты. Аспирин. </w:t>
      </w:r>
    </w:p>
    <w:p w:rsidR="00EE5A44" w:rsidRDefault="00EE5A44" w:rsidP="00F114FC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</w:t>
      </w:r>
      <w:r w:rsidR="00B600AC">
        <w:rPr>
          <w:rFonts w:ascii="Times New Roman" w:hAnsi="Times New Roman"/>
          <w:color w:val="000000"/>
          <w:sz w:val="28"/>
          <w:szCs w:val="28"/>
        </w:rPr>
        <w:t xml:space="preserve">Синтез анестетиков и противотуберкулёзных средств на основе </w:t>
      </w:r>
      <w:r w:rsidR="00B600AC">
        <w:rPr>
          <w:rFonts w:ascii="Times New Roman" w:hAnsi="Times New Roman"/>
          <w:color w:val="000000"/>
          <w:sz w:val="28"/>
          <w:szCs w:val="28"/>
          <w:lang w:val="en-US"/>
        </w:rPr>
        <w:t>n</w:t>
      </w:r>
      <w:r w:rsidR="00B600AC" w:rsidRPr="00B600AC">
        <w:rPr>
          <w:rFonts w:ascii="Times New Roman" w:hAnsi="Times New Roman"/>
          <w:color w:val="000000"/>
          <w:sz w:val="28"/>
          <w:szCs w:val="28"/>
        </w:rPr>
        <w:t>-</w:t>
      </w:r>
      <w:r w:rsidR="00B600AC">
        <w:rPr>
          <w:rFonts w:ascii="Times New Roman" w:hAnsi="Times New Roman"/>
          <w:color w:val="000000"/>
          <w:sz w:val="28"/>
          <w:szCs w:val="28"/>
        </w:rPr>
        <w:t>аминобензойной кислоты.</w:t>
      </w:r>
    </w:p>
    <w:p w:rsidR="00B600AC" w:rsidRDefault="00B600AC" w:rsidP="00F114FC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Синтез производных </w:t>
      </w:r>
      <w:r w:rsidR="005B0DA3">
        <w:rPr>
          <w:rFonts w:ascii="Times New Roman" w:hAnsi="Times New Roman"/>
          <w:color w:val="000000"/>
          <w:sz w:val="28"/>
          <w:szCs w:val="28"/>
          <w:lang w:val="en-US"/>
        </w:rPr>
        <w:t>n</w:t>
      </w:r>
      <w:r w:rsidR="005B0DA3" w:rsidRPr="005B0DA3">
        <w:rPr>
          <w:rFonts w:ascii="Times New Roman" w:hAnsi="Times New Roman"/>
          <w:color w:val="000000"/>
          <w:sz w:val="28"/>
          <w:szCs w:val="28"/>
        </w:rPr>
        <w:t>-</w:t>
      </w:r>
      <w:r w:rsidR="005B0DA3">
        <w:rPr>
          <w:rFonts w:ascii="Times New Roman" w:hAnsi="Times New Roman"/>
          <w:color w:val="000000"/>
          <w:sz w:val="28"/>
          <w:szCs w:val="28"/>
        </w:rPr>
        <w:t xml:space="preserve">аминобензолсульфокислоты с антибактериальным и диуретическим действием. </w:t>
      </w:r>
    </w:p>
    <w:p w:rsidR="005B0DA3" w:rsidRDefault="005B0DA3" w:rsidP="00F114FC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Синтез оксопроизводных нафталина. Витамин К1. Оксолин.</w:t>
      </w:r>
    </w:p>
    <w:p w:rsidR="005B0DA3" w:rsidRDefault="005B0DA3" w:rsidP="00F114FC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Синтез противоопухолевых веществ группы азиридина и оксирана.</w:t>
      </w:r>
    </w:p>
    <w:p w:rsidR="005B0DA3" w:rsidRPr="005B0DA3" w:rsidRDefault="005B0DA3" w:rsidP="00F114FC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</w:t>
      </w:r>
      <w:r w:rsidR="003A1D0B">
        <w:rPr>
          <w:rFonts w:ascii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</w:rPr>
        <w:t xml:space="preserve">Синтез антибиотиков, содержащих четырехчленное азетидиновое ядро: бактамы и карбопенемы. </w:t>
      </w:r>
    </w:p>
    <w:p w:rsidR="005B0DA3" w:rsidRDefault="005B0DA3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Синтез антибиотиков, содержащих четырехчленное азетидиновое ядро: пенициллины и моксалактамы. </w:t>
      </w:r>
    </w:p>
    <w:p w:rsidR="005B0DA3" w:rsidRDefault="005B0DA3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Синтез антибиотиков, содержащих четырехчленное азетидиновое ядро: цефалоспорины. </w:t>
      </w:r>
    </w:p>
    <w:p w:rsidR="005B0DA3" w:rsidRDefault="005B0DA3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lastRenderedPageBreak/>
        <w:t>- Синтез производных фурана. Витамин С.</w:t>
      </w:r>
    </w:p>
    <w:p w:rsidR="005B0DA3" w:rsidRDefault="005B0DA3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Синтез производных фурана. Антибактериальные нитрофураны.</w:t>
      </w:r>
    </w:p>
    <w:p w:rsidR="005B0DA3" w:rsidRDefault="005B0DA3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</w:t>
      </w:r>
      <w:r w:rsidR="001215BF">
        <w:rPr>
          <w:rFonts w:ascii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</w:rPr>
        <w:t>Синтез производных фурана. Противоязвенные препараты ранитидин, лупитидин и их гетероаналоги.</w:t>
      </w:r>
    </w:p>
    <w:p w:rsidR="005B0DA3" w:rsidRDefault="005B0DA3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Синтез производных пиролла. Производные пироллидина в качестве ноотропных и антигипертензивных препаратов.</w:t>
      </w:r>
    </w:p>
    <w:p w:rsidR="005B0DA3" w:rsidRDefault="005B0DA3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Синтез производных индола.</w:t>
      </w:r>
    </w:p>
    <w:p w:rsidR="005B0DA3" w:rsidRDefault="005B0DA3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</w:t>
      </w:r>
      <w:r w:rsidR="00D844D0">
        <w:rPr>
          <w:rFonts w:ascii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</w:rPr>
        <w:t>Синтез производных пиролла. Макроциклические соединения с тетрапиррольной основой.</w:t>
      </w:r>
    </w:p>
    <w:p w:rsidR="005B0DA3" w:rsidRDefault="005B0DA3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Синтез оксазолидинов. Антибиотик циклосерин.</w:t>
      </w:r>
    </w:p>
    <w:p w:rsidR="005B0DA3" w:rsidRDefault="005B0DA3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Синтез антипиретиков и анальгетиков  пиразолинового ряда. </w:t>
      </w:r>
    </w:p>
    <w:p w:rsidR="00D844D0" w:rsidRDefault="00D844D0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Имидазолы с противопаразитарной и антигипертензивной активностью.</w:t>
      </w:r>
    </w:p>
    <w:p w:rsidR="00D844D0" w:rsidRDefault="00D844D0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Синтез производных тиазола. Витамин В1.</w:t>
      </w:r>
    </w:p>
    <w:p w:rsidR="00D844D0" w:rsidRDefault="00D844D0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Психостимуляторы с оксадиазольным и тетразольным гетероциклом.</w:t>
      </w:r>
    </w:p>
    <w:p w:rsidR="00D844D0" w:rsidRDefault="00D844D0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Синтез лекарственных веществ, содержащих шестичленные гетероциклы.</w:t>
      </w:r>
    </w:p>
    <w:p w:rsidR="00D844D0" w:rsidRDefault="00D844D0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Производные пирана с витаминной (витамин Е) и антигипертензивной активностью. </w:t>
      </w:r>
    </w:p>
    <w:p w:rsidR="00D844D0" w:rsidRDefault="00D844D0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Синтез лекарственных веществ пиридинового ряда. </w:t>
      </w:r>
    </w:p>
    <w:p w:rsidR="00D844D0" w:rsidRDefault="00D844D0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Витамин В5 и противотуберкулезные средства на основе пиридинкарбоновых кислот. </w:t>
      </w:r>
    </w:p>
    <w:p w:rsidR="00D844D0" w:rsidRDefault="00D844D0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Антидоты, витамин В 6 и некоторые другие лекарственные вещества  с пиридиновым ядром.</w:t>
      </w:r>
    </w:p>
    <w:p w:rsidR="00D844D0" w:rsidRDefault="00D844D0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Синтез тетрагидропиридинов. </w:t>
      </w:r>
    </w:p>
    <w:p w:rsidR="00D844D0" w:rsidRDefault="00D844D0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Анальгетики и транквилизаторы пиперидинового ряда.</w:t>
      </w:r>
    </w:p>
    <w:p w:rsidR="00D844D0" w:rsidRDefault="00D844D0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Производные хинолина с антималярийным и антибактериальным действием. </w:t>
      </w:r>
    </w:p>
    <w:p w:rsidR="00D844D0" w:rsidRDefault="00D844D0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</w:t>
      </w:r>
      <w:r w:rsidR="00321481">
        <w:rPr>
          <w:rFonts w:ascii="Times New Roman" w:hAnsi="Times New Roman"/>
          <w:color w:val="000000"/>
          <w:sz w:val="28"/>
          <w:szCs w:val="28"/>
        </w:rPr>
        <w:t>Изохинолины в качестве спазмолитиков и трипаноцидов.</w:t>
      </w:r>
    </w:p>
    <w:p w:rsidR="00321481" w:rsidRDefault="00321481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Синтез производных пиримидинов. Снотворные на основе триоксопиримидинов. </w:t>
      </w:r>
    </w:p>
    <w:p w:rsidR="00321481" w:rsidRDefault="00321481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Синтез производных пиримидинов. Противораковые средства диоксопиримидинового ряда.</w:t>
      </w:r>
    </w:p>
    <w:p w:rsidR="00321481" w:rsidRDefault="00321481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Синтез производных пиримидинов.  Производные пиримидинов с антивирусной (антиСПИДной) и антимикробной активностью. </w:t>
      </w:r>
    </w:p>
    <w:p w:rsidR="00321481" w:rsidRDefault="00321481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Синтез производных пиперазина и пиридазина. </w:t>
      </w:r>
    </w:p>
    <w:p w:rsidR="00321481" w:rsidRDefault="00321481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Бензотиазины. Нейролептики фенотиазинового ряда.</w:t>
      </w:r>
    </w:p>
    <w:p w:rsidR="00321481" w:rsidRDefault="00321481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Пуриновые основания в качестве </w:t>
      </w:r>
      <w:r w:rsidR="00ED5E30">
        <w:rPr>
          <w:rFonts w:ascii="Times New Roman" w:hAnsi="Times New Roman"/>
          <w:color w:val="000000"/>
          <w:sz w:val="28"/>
          <w:szCs w:val="28"/>
        </w:rPr>
        <w:t>стимулирующих и антивирусных агентов.</w:t>
      </w:r>
    </w:p>
    <w:p w:rsidR="00ED5E30" w:rsidRDefault="00ED5E30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Производные аденозинфосфорной кислоты. </w:t>
      </w:r>
    </w:p>
    <w:p w:rsidR="00ED5E30" w:rsidRDefault="00ED5E30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</w:t>
      </w:r>
      <w:r w:rsidR="00200419">
        <w:rPr>
          <w:rFonts w:ascii="Times New Roman" w:hAnsi="Times New Roman"/>
          <w:color w:val="000000"/>
          <w:sz w:val="28"/>
          <w:szCs w:val="28"/>
        </w:rPr>
        <w:t>Производные птеридина с витаминной (витамины Вс и В2) и противораковой активностью.</w:t>
      </w:r>
    </w:p>
    <w:p w:rsidR="00200419" w:rsidRDefault="00200419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Лекарственные вещества, содержащие семичленный гетероцикл. Антидепрессанты дибензазепинового ряда.</w:t>
      </w:r>
    </w:p>
    <w:p w:rsidR="00200419" w:rsidRDefault="00200419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Транквилизаторы группы 1,4 – бензодиазепина.</w:t>
      </w:r>
    </w:p>
    <w:p w:rsidR="00200419" w:rsidRDefault="00200419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Производные азабициклооктанов в качестве спазмолитиков и анестетиков. Лекарственные препараты на основе хинуклидина.</w:t>
      </w:r>
    </w:p>
    <w:p w:rsidR="00200419" w:rsidRDefault="00200419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lastRenderedPageBreak/>
        <w:t>- Производные азабициклононанов в качестве анальгетиков. Группа пентазоцина.</w:t>
      </w:r>
    </w:p>
    <w:p w:rsidR="00D844D0" w:rsidRPr="005B0DA3" w:rsidRDefault="00200419" w:rsidP="005B0DA3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Производные азабициклононанов в качестве анальгетиков. Морфин, его агонисты и антагонисты.</w:t>
      </w:r>
    </w:p>
    <w:p w:rsidR="008F52E3" w:rsidRPr="00B95220" w:rsidRDefault="008F52E3" w:rsidP="008F52E3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F52E3">
        <w:rPr>
          <w:rFonts w:ascii="Times New Roman" w:hAnsi="Times New Roman" w:cs="Times New Roman"/>
          <w:color w:val="000000"/>
          <w:sz w:val="28"/>
          <w:szCs w:val="28"/>
        </w:rPr>
        <w:t xml:space="preserve">- Синтез фторотана, нитроглицерина, </w:t>
      </w:r>
      <w:r w:rsidR="00200419" w:rsidRPr="008F52E3">
        <w:rPr>
          <w:rFonts w:ascii="Times New Roman" w:hAnsi="Times New Roman" w:cs="Times New Roman"/>
          <w:color w:val="000000"/>
          <w:sz w:val="28"/>
          <w:szCs w:val="28"/>
        </w:rPr>
        <w:t>цитруллина</w:t>
      </w:r>
      <w:r w:rsidRPr="008F52E3">
        <w:rPr>
          <w:rFonts w:ascii="Times New Roman" w:hAnsi="Times New Roman" w:cs="Times New Roman"/>
          <w:color w:val="000000"/>
          <w:sz w:val="28"/>
          <w:szCs w:val="28"/>
        </w:rPr>
        <w:t>, бромурала.</w:t>
      </w:r>
    </w:p>
    <w:p w:rsidR="008F52E3" w:rsidRDefault="008F52E3" w:rsidP="008F52E3">
      <w:pPr>
        <w:pStyle w:val="a5"/>
        <w:ind w:left="0" w:firstLine="0"/>
        <w:rPr>
          <w:rFonts w:ascii="Times New Roman" w:eastAsiaTheme="minorHAnsi" w:hAnsi="Times New Roman"/>
          <w:color w:val="000000"/>
          <w:sz w:val="28"/>
          <w:szCs w:val="28"/>
          <w:lang w:eastAsia="en-US"/>
        </w:rPr>
      </w:pPr>
      <w:r>
        <w:rPr>
          <w:rFonts w:ascii="Times New Roman" w:eastAsiaTheme="minorHAnsi" w:hAnsi="Times New Roman"/>
          <w:color w:val="000000"/>
          <w:sz w:val="28"/>
          <w:szCs w:val="28"/>
          <w:lang w:eastAsia="en-US"/>
        </w:rPr>
        <w:t>-</w:t>
      </w:r>
      <w:r w:rsidRPr="008F52E3">
        <w:rPr>
          <w:rFonts w:ascii="Times New Roman" w:eastAsiaTheme="minorHAnsi" w:hAnsi="Times New Roman"/>
          <w:color w:val="000000"/>
          <w:sz w:val="28"/>
          <w:szCs w:val="28"/>
          <w:lang w:eastAsia="en-US"/>
        </w:rPr>
        <w:t xml:space="preserve">Синтез противоопухолевых препаратов: тиофосфамида; </w:t>
      </w:r>
    </w:p>
    <w:p w:rsidR="008F52E3" w:rsidRPr="008F52E3" w:rsidRDefault="008F52E3" w:rsidP="008F52E3">
      <w:pPr>
        <w:pStyle w:val="a5"/>
        <w:spacing w:line="360" w:lineRule="auto"/>
        <w:ind w:left="0" w:firstLine="0"/>
        <w:rPr>
          <w:rFonts w:ascii="Times New Roman" w:eastAsiaTheme="minorHAnsi" w:hAnsi="Times New Roman"/>
          <w:color w:val="000000"/>
          <w:sz w:val="28"/>
          <w:szCs w:val="28"/>
          <w:lang w:eastAsia="en-US"/>
        </w:rPr>
      </w:pPr>
    </w:p>
    <w:p w:rsidR="001A67C2" w:rsidRPr="00C95E6F" w:rsidRDefault="001A67C2" w:rsidP="001A67C2">
      <w:pPr>
        <w:pStyle w:val="a5"/>
        <w:spacing w:line="360" w:lineRule="auto"/>
        <w:ind w:left="0" w:firstLine="708"/>
        <w:rPr>
          <w:rFonts w:ascii="Times New Roman" w:hAnsi="Times New Roman"/>
          <w:b/>
          <w:bCs/>
          <w:i/>
          <w:color w:val="000000"/>
          <w:sz w:val="28"/>
          <w:szCs w:val="28"/>
        </w:rPr>
      </w:pPr>
      <w:r w:rsidRPr="00C95E6F">
        <w:rPr>
          <w:rFonts w:ascii="Times New Roman" w:hAnsi="Times New Roman"/>
          <w:b/>
          <w:bCs/>
          <w:i/>
          <w:color w:val="000000"/>
          <w:sz w:val="28"/>
          <w:szCs w:val="28"/>
        </w:rPr>
        <w:t>Форма контроля – проверка практических навыков</w:t>
      </w:r>
    </w:p>
    <w:p w:rsidR="001A67C2" w:rsidRPr="00C95E6F" w:rsidRDefault="001A67C2" w:rsidP="001A67C2">
      <w:pPr>
        <w:spacing w:line="360" w:lineRule="auto"/>
        <w:ind w:firstLine="708"/>
        <w:jc w:val="both"/>
        <w:rPr>
          <w:rFonts w:ascii="Times New Roman" w:hAnsi="Times New Roman" w:cs="Times New Roman"/>
          <w:b/>
          <w:bCs/>
          <w:i/>
          <w:color w:val="000000"/>
          <w:sz w:val="28"/>
          <w:szCs w:val="28"/>
        </w:rPr>
      </w:pPr>
      <w:r w:rsidRPr="00C95E6F">
        <w:rPr>
          <w:rFonts w:ascii="Times New Roman" w:hAnsi="Times New Roman" w:cs="Times New Roman"/>
          <w:b/>
          <w:bCs/>
          <w:i/>
          <w:color w:val="000000"/>
          <w:sz w:val="28"/>
          <w:szCs w:val="28"/>
        </w:rPr>
        <w:t xml:space="preserve">Список </w:t>
      </w:r>
      <w:r w:rsidR="001215BF">
        <w:rPr>
          <w:rFonts w:ascii="Times New Roman" w:hAnsi="Times New Roman" w:cs="Times New Roman"/>
          <w:b/>
          <w:bCs/>
          <w:i/>
          <w:color w:val="000000"/>
          <w:sz w:val="28"/>
          <w:szCs w:val="28"/>
        </w:rPr>
        <w:t>лабораторных работ</w:t>
      </w:r>
      <w:r w:rsidRPr="00C95E6F">
        <w:rPr>
          <w:rFonts w:ascii="Times New Roman" w:hAnsi="Times New Roman" w:cs="Times New Roman"/>
          <w:b/>
          <w:bCs/>
          <w:i/>
          <w:color w:val="000000"/>
          <w:sz w:val="28"/>
          <w:szCs w:val="28"/>
        </w:rPr>
        <w:t>:</w:t>
      </w:r>
    </w:p>
    <w:p w:rsidR="00C95E6F" w:rsidRDefault="00C95E6F" w:rsidP="00C95E6F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6F3CB8">
        <w:rPr>
          <w:rFonts w:ascii="Times New Roman" w:hAnsi="Times New Roman"/>
          <w:sz w:val="28"/>
          <w:szCs w:val="28"/>
        </w:rPr>
        <w:t xml:space="preserve">1. </w:t>
      </w:r>
      <w:r>
        <w:rPr>
          <w:rFonts w:ascii="Times New Roman" w:hAnsi="Times New Roman"/>
          <w:sz w:val="28"/>
          <w:szCs w:val="28"/>
        </w:rPr>
        <w:t>П</w:t>
      </w:r>
      <w:r w:rsidRPr="007C6C1F">
        <w:rPr>
          <w:rFonts w:ascii="Times New Roman" w:hAnsi="Times New Roman"/>
          <w:color w:val="000000"/>
          <w:sz w:val="28"/>
          <w:szCs w:val="28"/>
        </w:rPr>
        <w:t>олучение йодоформа из этанола</w:t>
      </w:r>
      <w:r>
        <w:rPr>
          <w:rFonts w:ascii="Times New Roman" w:hAnsi="Times New Roman"/>
          <w:color w:val="000000"/>
          <w:sz w:val="28"/>
          <w:szCs w:val="28"/>
        </w:rPr>
        <w:t>.</w:t>
      </w:r>
    </w:p>
    <w:p w:rsidR="00C95E6F" w:rsidRPr="00AD0879" w:rsidRDefault="00C95E6F" w:rsidP="00C95E6F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2. </w:t>
      </w:r>
      <w:r w:rsidRPr="00AD0879">
        <w:rPr>
          <w:rFonts w:ascii="Times New Roman" w:hAnsi="Times New Roman"/>
          <w:color w:val="000000"/>
          <w:sz w:val="28"/>
          <w:szCs w:val="28"/>
        </w:rPr>
        <w:t>Образование акролеина из глицерина</w:t>
      </w:r>
      <w:r>
        <w:rPr>
          <w:rFonts w:ascii="Times New Roman" w:hAnsi="Times New Roman"/>
          <w:color w:val="000000"/>
          <w:sz w:val="28"/>
          <w:szCs w:val="28"/>
        </w:rPr>
        <w:t>.</w:t>
      </w:r>
    </w:p>
    <w:p w:rsidR="001A67C2" w:rsidRPr="00C95E6F" w:rsidRDefault="00C95E6F" w:rsidP="00C95E6F">
      <w:pPr>
        <w:spacing w:line="360" w:lineRule="auto"/>
        <w:rPr>
          <w:rFonts w:ascii="Times New Roman" w:hAnsi="Times New Roman"/>
          <w:i/>
          <w:color w:val="000000"/>
          <w:sz w:val="28"/>
          <w:szCs w:val="28"/>
        </w:rPr>
      </w:pPr>
      <w:r w:rsidRPr="00C95E6F">
        <w:rPr>
          <w:rFonts w:ascii="Times New Roman" w:hAnsi="Times New Roman"/>
          <w:sz w:val="28"/>
          <w:szCs w:val="28"/>
        </w:rPr>
        <w:t xml:space="preserve">3. </w:t>
      </w:r>
      <w:r w:rsidRPr="00C95E6F">
        <w:rPr>
          <w:rFonts w:ascii="Times New Roman" w:hAnsi="Times New Roman"/>
          <w:color w:val="000000"/>
          <w:sz w:val="28"/>
          <w:szCs w:val="28"/>
        </w:rPr>
        <w:t>Синтез п-толуолсульфокислоты.</w:t>
      </w:r>
    </w:p>
    <w:p w:rsidR="001A67C2" w:rsidRPr="00CE3766" w:rsidRDefault="001A67C2" w:rsidP="001A67C2">
      <w:pPr>
        <w:pStyle w:val="a5"/>
        <w:spacing w:line="360" w:lineRule="auto"/>
        <w:ind w:left="0" w:firstLine="0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CE3766">
        <w:rPr>
          <w:rFonts w:ascii="Times New Roman" w:hAnsi="Times New Roman"/>
          <w:b/>
          <w:color w:val="000000"/>
          <w:sz w:val="28"/>
          <w:szCs w:val="28"/>
        </w:rPr>
        <w:t>Оценочные материалы по каждой теме дисциплины</w:t>
      </w:r>
    </w:p>
    <w:p w:rsidR="001341B2" w:rsidRDefault="001A67C2" w:rsidP="001341B2">
      <w:pPr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84604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Модуль 1. </w:t>
      </w:r>
      <w:r w:rsidR="001341B2" w:rsidRPr="006C57D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Основы органической химии лекарственных веществ.</w:t>
      </w:r>
    </w:p>
    <w:p w:rsidR="00846049" w:rsidRDefault="00846049" w:rsidP="001341B2">
      <w:pPr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 w:rsidRPr="0084604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Тема 1.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</w:t>
      </w:r>
      <w:r w:rsidRPr="0084604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Органическая химия лекарственных веществ как наука.</w:t>
      </w:r>
    </w:p>
    <w:p w:rsidR="00846049" w:rsidRPr="00CE3766" w:rsidRDefault="00846049" w:rsidP="00846049">
      <w:pPr>
        <w:spacing w:line="360" w:lineRule="auto"/>
        <w:ind w:firstLine="709"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CE3766">
        <w:rPr>
          <w:rFonts w:ascii="Times New Roman" w:hAnsi="Times New Roman" w:cs="Times New Roman"/>
          <w:b/>
          <w:color w:val="000000"/>
          <w:sz w:val="28"/>
          <w:szCs w:val="28"/>
        </w:rPr>
        <w:t>Формы текущего контроля успеваемости</w:t>
      </w:r>
    </w:p>
    <w:p w:rsidR="00846049" w:rsidRDefault="00846049" w:rsidP="00846049">
      <w:pPr>
        <w:pStyle w:val="a5"/>
        <w:numPr>
          <w:ilvl w:val="0"/>
          <w:numId w:val="2"/>
        </w:numPr>
        <w:spacing w:line="360" w:lineRule="auto"/>
        <w:ind w:left="0" w:firstLine="0"/>
        <w:rPr>
          <w:rFonts w:ascii="Times New Roman" w:hAnsi="Times New Roman"/>
          <w:color w:val="000000"/>
          <w:sz w:val="28"/>
          <w:szCs w:val="28"/>
        </w:rPr>
      </w:pPr>
      <w:r w:rsidRPr="00846049">
        <w:rPr>
          <w:rFonts w:ascii="Times New Roman" w:hAnsi="Times New Roman"/>
          <w:color w:val="000000"/>
          <w:sz w:val="28"/>
          <w:szCs w:val="28"/>
        </w:rPr>
        <w:t>Тестирование</w:t>
      </w:r>
    </w:p>
    <w:p w:rsidR="00846049" w:rsidRPr="00846049" w:rsidRDefault="00846049" w:rsidP="00846049">
      <w:pPr>
        <w:pStyle w:val="a5"/>
        <w:numPr>
          <w:ilvl w:val="0"/>
          <w:numId w:val="2"/>
        </w:numPr>
        <w:spacing w:line="360" w:lineRule="auto"/>
        <w:ind w:left="0" w:firstLine="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Р</w:t>
      </w:r>
      <w:r w:rsidRPr="00846049">
        <w:rPr>
          <w:rFonts w:ascii="Times New Roman" w:hAnsi="Times New Roman"/>
          <w:color w:val="000000"/>
          <w:sz w:val="28"/>
          <w:szCs w:val="28"/>
        </w:rPr>
        <w:t>ешение проблемно-ситуационных задач</w:t>
      </w:r>
    </w:p>
    <w:p w:rsidR="00846049" w:rsidRPr="00846049" w:rsidRDefault="00846049" w:rsidP="00846049">
      <w:pPr>
        <w:pStyle w:val="a5"/>
        <w:spacing w:line="360" w:lineRule="auto"/>
        <w:ind w:left="0" w:firstLine="0"/>
        <w:rPr>
          <w:rFonts w:ascii="Times New Roman" w:hAnsi="Times New Roman"/>
          <w:b/>
          <w:i/>
          <w:color w:val="000000"/>
          <w:sz w:val="28"/>
          <w:szCs w:val="28"/>
        </w:rPr>
      </w:pPr>
      <w:r w:rsidRPr="00846049">
        <w:rPr>
          <w:rFonts w:ascii="Times New Roman" w:hAnsi="Times New Roman"/>
          <w:b/>
          <w:i/>
          <w:color w:val="000000"/>
          <w:sz w:val="28"/>
          <w:szCs w:val="28"/>
        </w:rPr>
        <w:t>Тестирование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1. СПИРТ, КОТОРЫЙ ЛУЧШЕ РАСТВОРИМ В ВОДЕ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1) н-С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5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1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ОН                                                    4) 2,2-диметилпентанол-1  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2) С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-С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-С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-С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-ОН                                5) изоамиловый спирт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3) С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7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ОН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2. САМАЯ СИЛЬНАЯ КИСЛОТА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1) С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ОН                                     3) С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С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С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ОН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2) С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С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ОН                              4) 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object w:dxaOrig="840" w:dyaOrig="1100">
          <v:shape id="_x0000_i1091" type="#_x0000_t75" style="width:42pt;height:54.75pt" o:ole="">
            <v:imagedata r:id="rId78" o:title=""/>
          </v:shape>
          <o:OLEObject Type="Embed" ProgID="ChemDraw.Document.5.0" ShapeID="_x0000_i1091" DrawAspect="Content" ObjectID="_1680702289" r:id="rId79"/>
        </w:objec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5) 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>CH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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>O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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>CH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3                                      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3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. СПИРТЫ – ПРОИЗВОДНЫЕ ВОДЫ, В КОТОРЫХ ОДИН АТОМ ВОДОРОДА ЗАМЕНЕН НА УГЛЕВОДОРОДНЫЙ РАДИКАЛ. ПОЛОЖЕНИЕ, ОШИБОЧНО ОПИСЫВАЮЩЕЕ СТРОЕНИЕ МОЛЕКУЛЫ СПИРТА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1) Атом кислорода в молекуле спирта находится в 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>sp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3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-гибридном состоянии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2) Атом кислорода имеет две несвязывающие гибридные орбитали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3) Угол 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sym w:font="Symbol" w:char="F0D0"/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СОН меньше </w:t>
      </w:r>
      <w:smartTag w:uri="urn:schemas-microsoft-com:office:smarttags" w:element="metricconverter">
        <w:smartTagPr>
          <w:attr w:name="ProductID" w:val="109028’"/>
        </w:smartTagPr>
        <w:r w:rsidRPr="00E77C34">
          <w:rPr>
            <w:rFonts w:ascii="Times New Roman" w:hAnsi="Times New Roman" w:cs="Times New Roman"/>
            <w:color w:val="000000"/>
            <w:sz w:val="28"/>
            <w:szCs w:val="28"/>
          </w:rPr>
          <w:t>109</w:t>
        </w:r>
        <w:r w:rsidRPr="00E77C34">
          <w:rPr>
            <w:rFonts w:ascii="Times New Roman" w:hAnsi="Times New Roman" w:cs="Times New Roman"/>
            <w:color w:val="000000"/>
            <w:sz w:val="28"/>
            <w:szCs w:val="28"/>
            <w:vertAlign w:val="superscript"/>
          </w:rPr>
          <w:t>0</w:t>
        </w:r>
        <w:r w:rsidRPr="00E77C34">
          <w:rPr>
            <w:rFonts w:ascii="Times New Roman" w:hAnsi="Times New Roman" w:cs="Times New Roman"/>
            <w:color w:val="000000"/>
            <w:sz w:val="28"/>
            <w:szCs w:val="28"/>
          </w:rPr>
          <w:t>28’</w:t>
        </w:r>
      </w:smartTag>
      <w:r w:rsidRPr="00E77C34">
        <w:rPr>
          <w:rFonts w:ascii="Times New Roman" w:hAnsi="Times New Roman" w:cs="Times New Roman"/>
          <w:color w:val="000000"/>
          <w:sz w:val="28"/>
          <w:szCs w:val="28"/>
        </w:rPr>
        <w:t>, но больше 90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0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4) Угол 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sym w:font="Symbol" w:char="F0D0"/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СОН больше </w:t>
      </w:r>
      <w:smartTag w:uri="urn:schemas-microsoft-com:office:smarttags" w:element="metricconverter">
        <w:smartTagPr>
          <w:attr w:name="ProductID" w:val="109028’"/>
        </w:smartTagPr>
        <w:r w:rsidRPr="00E77C34">
          <w:rPr>
            <w:rFonts w:ascii="Times New Roman" w:hAnsi="Times New Roman" w:cs="Times New Roman"/>
            <w:color w:val="000000"/>
            <w:sz w:val="28"/>
            <w:szCs w:val="28"/>
          </w:rPr>
          <w:t>109</w:t>
        </w:r>
        <w:r w:rsidRPr="00E77C34">
          <w:rPr>
            <w:rFonts w:ascii="Times New Roman" w:hAnsi="Times New Roman" w:cs="Times New Roman"/>
            <w:color w:val="000000"/>
            <w:sz w:val="28"/>
            <w:szCs w:val="28"/>
            <w:vertAlign w:val="superscript"/>
          </w:rPr>
          <w:t>0</w:t>
        </w:r>
        <w:r w:rsidRPr="00E77C34">
          <w:rPr>
            <w:rFonts w:ascii="Times New Roman" w:hAnsi="Times New Roman" w:cs="Times New Roman"/>
            <w:color w:val="000000"/>
            <w:sz w:val="28"/>
            <w:szCs w:val="28"/>
          </w:rPr>
          <w:t>28’</w:t>
        </w:r>
      </w:smartTag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5) Связь С-О менее поляризуема, чем связь С-С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>l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, поэтому ОН группа  в спиртах труднее замещается нуклеофилами, чем атом хлора в галогеналканах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4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. НА СЛЕДУЮЩЕЙ СХЕМЕ ПОКАЗАНО РАСПРЕДЕЛЕНИЕ ЭЛЕКТРОННОЙ ПЛОТНОСТИ В МОЛЕКУЛЕ СПИРТА С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sym w:font="Symbol" w:char="F064"/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3+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AE"/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С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sym w:font="Symbol" w:char="F064"/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+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AE"/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С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sym w:font="Symbol" w:char="F064"/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1+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sym w:font="Symbol" w:char="F0AE"/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О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sym w:font="Symbol" w:char="F064"/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-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sym w:font="Symbol" w:char="F0AC"/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sym w:font="Symbol" w:char="F064"/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+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. НЕВЕРНОЕ ПОЯСНЕНИЕ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1) Гидроксильная группа проявляет отрицательный индуктивный эффект, поэтому С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1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 – электрофильный центр молекулы. Это мишень для атаки электрофильных частиц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2) Атом О, имея частичный отрицательный заряд и неподеленные пары электронов представляет собой центр основности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3) Эффективные заряды 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sym w:font="Symbol" w:char="F064"/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1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+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&gt;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sym w:font="Symbol" w:char="F064"/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+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&gt;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sym w:font="Symbol" w:char="F064"/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+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. Причиной уменьшения зарядов на атомах углерода является уменьшение отрицательного индуктивного эффекта по мере удаленности атомов углерода от атома кислорода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4) Электроотрицательность атома кислорода выше электроотрицательности атома водорода, поэтому О-Н связь полярна и спирты проявляют свойства слабых кислот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5) Реакции нуклеофильного замещения (нуклеофилы 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>Cl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-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>Br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-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) гидроксильной группы не могут протекать в кислой среде, так как 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+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, соединяясь с атомом кислорода, приводит к уменьшению 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sym w:font="Symbol" w:char="F064"/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+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 заряда на атоме углерода, что затрудняет атаку нуклеофильной частицы.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5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. ВЫСКАЗЫВАНИЕ О ВОДОРОДНОЙ СВЯЗИ В СПИРТАХ, СОДЕРЖАЩЕЕ ОШИБКУ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1) Водородная связь в спиртах – это межмолекулярная связь, энергия которой составляет от 11 до 40% от энергии обычной С-С связи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2) Водородная связь имеет главным образом электростатический характер. Это результат взаимодействия неподеленной пары электронов атома О и атома Н гидроксильной группы молекулы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3) Водородная связь может возникать между атомом О гидроксогруппы и атомами водорода углеводородного радикала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4) Следствием возникновения водородной связи между молекулами спиртов является ассоциация спиртов в жидком состоянии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5) Атом О, имея частичный отрицательный заряд и неподеленные пары электронов представляет собой центр для возникновения водородной связи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6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. СВОЙСТВО СПИРТОВ, КОТОРОЕ НЕ МОЖЕТ БЫТЬ ОБЪЯСНЕНО ФАКТОМ ВОЗНИКНОВЕНИЯ ВОДОРОДНОЙ СВЯЗИ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1) Аномально высокие температуры кипения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2) Хорошая растворимость в воде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3) Горючесть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4) Ассоциация в жидком состоянии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lastRenderedPageBreak/>
        <w:t>7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. ДЛЯ ПОЛУЧЕНИЯ 2-МЕТИЛБУТАНОЛА-2 ПО РЕАКЦИИ Х + КОН 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sym w:font="Symbol" w:char="F0AE"/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object w:dxaOrig="728" w:dyaOrig="752">
          <v:shape id="_x0000_i1092" type="#_x0000_t75" style="width:36.75pt;height:37.5pt" o:ole="">
            <v:imagedata r:id="rId80" o:title=""/>
          </v:shape>
          <o:OLEObject Type="Embed" ProgID="ChemDraw.Document.5.0" ShapeID="_x0000_i1092" DrawAspect="Content" ObjectID="_1680702290" r:id="rId81"/>
        </w:objec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+ 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>KCl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 НЕОБХОДИМО ВЗЯТЬ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1) 2-метил-3-хлорбутан                                       4) 2-метил-1-хлорбутан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2) 2-хлорпентан                                                    5) 3-метил-1-хлорбутан 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3) 2-метил-2-хлорбутан 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8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. В РЕЗУЛЬТАТЕ ГИДРАТАЦИИ 2-МЕТИЛПРОПЕНА ОБРАЗУЕТСЯ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1) 2-метилпропанол-1                         4) изо-бутиловый спирт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2) трет-бутиловый спирт                    5) 2-метил-1-хлорбутан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3) 3-метил-1-хлорбутан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9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. ПРИ ХРАНЕНИИ НА СВЕТУ ПРИ СВОБОДНОМ ДОСТУПЕ КИСЛОРОДА ПРОСТЫЕ ЭФИРЫ ОКИСЛЯЮТСЯ. НАИБОЛЕЕ ВЕРОЯТНЫМИ ПРОДУКТАМИ ОКИСЛЕНИЯ МЕТИЛПРОПИЛОВОГО ЭФИРА ЯВЛЯЮТСЯ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1) НСООН + н-С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7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ОН                        3) 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object w:dxaOrig="1736" w:dyaOrig="668">
          <v:shape id="_x0000_i1093" type="#_x0000_t75" style="width:87pt;height:33.75pt" o:ole="">
            <v:imagedata r:id="rId82" o:title=""/>
          </v:shape>
          <o:OLEObject Type="Embed" ProgID="ChemDraw.Document.5.0" ShapeID="_x0000_i1093" DrawAspect="Content" ObjectID="_1680702291" r:id="rId83"/>
        </w:objec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2) С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ОН + 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object w:dxaOrig="832" w:dyaOrig="672">
          <v:shape id="_x0000_i1094" type="#_x0000_t75" style="width:41.25pt;height:33.75pt" o:ole="">
            <v:imagedata r:id="rId84" o:title=""/>
          </v:shape>
          <o:OLEObject Type="Embed" ProgID="ChemDraw.Document.5.0" ShapeID="_x0000_i1094" DrawAspect="Content" ObjectID="_1680702292" r:id="rId85"/>
        </w:objec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           4) СО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 + 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О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846049" w:rsidRPr="00E77C34" w:rsidRDefault="00846049" w:rsidP="00846049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2-хлорпентан                                                    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10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. ЩЕЛОЧНОЙ РАСТВОР ГЛИЦЕРИНА РАСТВОРЯЕТ </w:t>
      </w:r>
    </w:p>
    <w:p w:rsidR="00846049" w:rsidRPr="00E77C34" w:rsidRDefault="00846049" w:rsidP="00846049">
      <w:pPr>
        <w:numPr>
          <w:ilvl w:val="1"/>
          <w:numId w:val="8"/>
        </w:numPr>
        <w:tabs>
          <w:tab w:val="clear" w:pos="1440"/>
          <w:tab w:val="num" w:pos="142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оксид железа (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>II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)     3) гидроксид меди (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>II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)  </w:t>
      </w:r>
    </w:p>
    <w:p w:rsidR="00846049" w:rsidRPr="00E77C34" w:rsidRDefault="00846049" w:rsidP="00846049">
      <w:pPr>
        <w:numPr>
          <w:ilvl w:val="1"/>
          <w:numId w:val="8"/>
        </w:numPr>
        <w:tabs>
          <w:tab w:val="clear" w:pos="1440"/>
          <w:tab w:val="num" w:pos="142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оксид меди (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>II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)        4) гидроксид железа (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>II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:rsidR="00846049" w:rsidRPr="00E77C34" w:rsidRDefault="00846049" w:rsidP="00846049">
      <w:pPr>
        <w:numPr>
          <w:ilvl w:val="1"/>
          <w:numId w:val="8"/>
        </w:numPr>
        <w:tabs>
          <w:tab w:val="clear" w:pos="1440"/>
          <w:tab w:val="num" w:pos="142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гидроксид алюминия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11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. МНОГОАТОМНЫЙ СПИРТ НЕ МОЖЕТ ОБРАЗОВАТЬСЯ В РЕЗУЛЬТАТЕ РЕАКЦИИ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1) С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С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>l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-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>CHCl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-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>CH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>Cl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 + 3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>KOH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sym w:font="Symbol" w:char="F0AE"/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          3) 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object w:dxaOrig="456" w:dyaOrig="800">
          <v:shape id="_x0000_i1095" type="#_x0000_t75" style="width:22.5pt;height:39.75pt" o:ole="">
            <v:imagedata r:id="rId86" o:title=""/>
          </v:shape>
          <o:OLEObject Type="Embed" ProgID="ChemDraw.Document.5.0" ShapeID="_x0000_i1095" DrawAspect="Content" ObjectID="_1680702293" r:id="rId87"/>
        </w:objec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 + 2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>KOH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(спирт. р-р) 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sym w:font="Symbol" w:char="F0AE"/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>2) CH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>Cl-CH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OH + KOH 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sym w:font="Symbol" w:char="F0AE"/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                     4) 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С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>Cl-CH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>-CH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>Cl + 2H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O 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object w:dxaOrig="1240" w:dyaOrig="440">
          <v:shape id="_x0000_i1096" type="#_x0000_t75" style="width:62.25pt;height:21.75pt" o:ole="">
            <v:imagedata r:id="rId88" o:title=""/>
          </v:shape>
          <o:OLEObject Type="Embed" ProgID="Equation.3" ShapeID="_x0000_i1096" DrawAspect="Content" ObjectID="_1680702294" r:id="rId89"/>
        </w:objec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5) НСООН + н-С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7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ОН       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12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. НАИБОЛЕЕ ПОЛНАЯ И ТОЧНАЯ ХАРАКТЕРИСТИКА ФЕНОЛОВ. ФЕНОЛЫ – ЭТО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1) производные аренов с гидроксильными группами в боковой цепи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2) гидроксопроизводные аренов с гидроксильными группами в ароматическом карбоцикле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3) гидроксопроизводные бензола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lastRenderedPageBreak/>
        <w:t>4) производные алканолов, углеводородные радикалы которых включают фенильный радикал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5) содержащие группу ОН ароматические углеводороды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13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. СХЕМА, ПРАВИЛЬНО ИЗОБРАЖАЮЩАЯ СПОСОБ ОБРАЗОВАНИЯ ВОДОРОДНОЙ СВЯЗИ В МОЛЕКУЛАХ ФЕНОЛОВ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1) 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object w:dxaOrig="916" w:dyaOrig="1180">
          <v:shape id="_x0000_i1097" type="#_x0000_t75" style="width:45.75pt;height:59.25pt" o:ole="">
            <v:imagedata r:id="rId90" o:title=""/>
          </v:shape>
          <o:OLEObject Type="Embed" ProgID="ChemDraw.Document.5.0" ShapeID="_x0000_i1097" DrawAspect="Content" ObjectID="_1680702295" r:id="rId91"/>
        </w:objec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 2) 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object w:dxaOrig="1548" w:dyaOrig="1280">
          <v:shape id="_x0000_i1098" type="#_x0000_t75" style="width:76.5pt;height:64.5pt" o:ole="">
            <v:imagedata r:id="rId92" o:title=""/>
          </v:shape>
          <o:OLEObject Type="Embed" ProgID="ChemDraw.Document.5.0" ShapeID="_x0000_i1098" DrawAspect="Content" ObjectID="_1680702296" r:id="rId93"/>
        </w:objec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 3) 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object w:dxaOrig="1791" w:dyaOrig="1260">
          <v:shape id="_x0000_i1099" type="#_x0000_t75" style="width:89.25pt;height:63.75pt" o:ole="">
            <v:imagedata r:id="rId94" o:title=""/>
          </v:shape>
          <o:OLEObject Type="Embed" ProgID="ChemDraw.Document.5.0" ShapeID="_x0000_i1099" DrawAspect="Content" ObjectID="_1680702297" r:id="rId95"/>
        </w:objec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4) 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object w:dxaOrig="1532" w:dyaOrig="1040">
          <v:shape id="_x0000_i1100" type="#_x0000_t75" style="width:76.5pt;height:51.75pt" o:ole="">
            <v:imagedata r:id="rId96" o:title=""/>
          </v:shape>
          <o:OLEObject Type="Embed" ProgID="ChemDraw.Document.5.0" ShapeID="_x0000_i1100" DrawAspect="Content" ObjectID="_1680702298" r:id="rId97"/>
        </w:objec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  5) не образуется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14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. ФОРМУЛА ВЕЩЕСТВА С НАИБОЛЕЕ ВЫРАЖЕННЫМИ КИСЛОТНЫМИ СВОЙСТВАМИ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1) 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object w:dxaOrig="1644" w:dyaOrig="1416">
          <v:shape id="_x0000_i1101" type="#_x0000_t75" style="width:83.25pt;height:70.5pt" o:ole="">
            <v:imagedata r:id="rId98" o:title=""/>
          </v:shape>
          <o:OLEObject Type="Embed" ProgID="ChemDraw.Document.5.0" ShapeID="_x0000_i1101" DrawAspect="Content" ObjectID="_1680702299" r:id="rId99"/>
        </w:objec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 2) 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object w:dxaOrig="1380" w:dyaOrig="1368">
          <v:shape id="_x0000_i1102" type="#_x0000_t75" style="width:69pt;height:68.25pt" o:ole="">
            <v:imagedata r:id="rId100" o:title=""/>
          </v:shape>
          <o:OLEObject Type="Embed" ProgID="ChemDraw.Document.5.0" ShapeID="_x0000_i1102" DrawAspect="Content" ObjectID="_1680702300" r:id="rId101"/>
        </w:objec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3) 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object w:dxaOrig="1060" w:dyaOrig="736">
          <v:shape id="_x0000_i1103" type="#_x0000_t75" style="width:53.25pt;height:36.75pt" o:ole="">
            <v:imagedata r:id="rId102" o:title=""/>
          </v:shape>
          <o:OLEObject Type="Embed" ProgID="ChemDraw.Document.5.0" ShapeID="_x0000_i1103" DrawAspect="Content" ObjectID="_1680702301" r:id="rId103"/>
        </w:objec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 4) 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object w:dxaOrig="1264" w:dyaOrig="692">
          <v:shape id="_x0000_i1104" type="#_x0000_t75" style="width:63.75pt;height:34.5pt" o:ole="">
            <v:imagedata r:id="rId104" o:title=""/>
          </v:shape>
          <o:OLEObject Type="Embed" ProgID="ChemDraw.Document.5.0" ShapeID="_x0000_i1104" DrawAspect="Content" ObjectID="_1680702302" r:id="rId105"/>
        </w:objec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 5) 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object w:dxaOrig="916" w:dyaOrig="1180">
          <v:shape id="_x0000_i1105" type="#_x0000_t75" style="width:45.75pt;height:59.25pt" o:ole="">
            <v:imagedata r:id="rId90" o:title=""/>
          </v:shape>
          <o:OLEObject Type="Embed" ProgID="ChemDraw.Document.5.0" ShapeID="_x0000_i1105" DrawAspect="Content" ObjectID="_1680702303" r:id="rId106"/>
        </w:objec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15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. СОКРАЩЕННОЕ ИОННОЕ УРАВНЕНИЕ С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6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5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ОН + О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-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sym w:font="Symbol" w:char="F0AE"/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 С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6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5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-О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-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 + 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О ОТРАЖАЕТ СУТЬ ВЗАИМОДЕЙСТВИЯ 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1) фенола с натрием                                            3) фенола с гидроксидом калия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2) фенола с оксидом калия                                 4) фенола с гидроксидом меди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5)  этанола с гидроксидом калия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16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. НАИБОЛЕЕ ВЕРОЯТНЫЕ ПРОДУКТЫ ФЕНОЛА С ИЗБЫТКОМ БРОМНОЙ ВОДЫ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1) 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object w:dxaOrig="612" w:dyaOrig="1020">
          <v:shape id="_x0000_i1106" type="#_x0000_t75" style="width:30.75pt;height:51pt" o:ole="">
            <v:imagedata r:id="rId107" o:title=""/>
          </v:shape>
          <o:OLEObject Type="Embed" ProgID="ChemDraw.Document.5.0" ShapeID="_x0000_i1106" DrawAspect="Content" ObjectID="_1680702304" r:id="rId108"/>
        </w:objec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+ HBrO                                                 4) 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object w:dxaOrig="1380" w:dyaOrig="1368">
          <v:shape id="_x0000_i1107" type="#_x0000_t75" style="width:69pt;height:68.25pt" o:ole="">
            <v:imagedata r:id="rId109" o:title=""/>
          </v:shape>
          <o:OLEObject Type="Embed" ProgID="ChemDraw.Document.5.0" ShapeID="_x0000_i1107" DrawAspect="Content" ObjectID="_1680702305" r:id="rId110"/>
        </w:objec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>+ 3HBr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>2) C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6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>Br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6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O + 6HBr                                                5) 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object w:dxaOrig="1380" w:dyaOrig="1284">
          <v:shape id="_x0000_i1108" type="#_x0000_t75" style="width:69pt;height:64.5pt" o:ole="">
            <v:imagedata r:id="rId111" o:title=""/>
          </v:shape>
          <o:OLEObject Type="Embed" ProgID="ChemDraw.Document.5.0" ShapeID="_x0000_i1108" DrawAspect="Content" ObjectID="_1680702306" r:id="rId112"/>
        </w:objec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3) 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object w:dxaOrig="1292" w:dyaOrig="1212">
          <v:shape id="_x0000_i1109" type="#_x0000_t75" style="width:64.5pt;height:60.75pt" o:ole="">
            <v:imagedata r:id="rId113" o:title=""/>
          </v:shape>
          <o:OLEObject Type="Embed" ProgID="ChemDraw.Document.5.0" ShapeID="_x0000_i1109" DrawAspect="Content" ObjectID="_1680702307" r:id="rId114"/>
        </w:objec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>+ 2HBr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46049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17. 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> </w:t>
      </w:r>
      <w:r w:rsidRPr="00846049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> 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Качественная реакция для фенола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1) С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6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5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ОН  + NaOH → C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6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H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5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ONa + H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O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2) 2 С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6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5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ОН  + 2 Na → 2 C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6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H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5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ONa + H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 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↑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3) 3 С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6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5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ОН + FeCl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 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(р-р) → (C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6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H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5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O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)Fe↓ + HCl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lastRenderedPageBreak/>
        <w:t>4) С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6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5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ОН + C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H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5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OH → C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6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H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5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OC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H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5 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+ H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O</w:t>
      </w:r>
    </w:p>
    <w:p w:rsidR="00846049" w:rsidRPr="00E77C34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5) С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5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ОН + C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H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5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OH → C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H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5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OC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H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5 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+ H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O</w:t>
      </w:r>
    </w:p>
    <w:p w:rsidR="00846049" w:rsidRPr="00EC7E9E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18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. ВЕЩЕСТВО, С ФОРМУЛОЙ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1656" w:dyaOrig="976">
          <v:shape id="_x0000_i1110" type="#_x0000_t75" style="width:83.25pt;height:48.75pt" o:ole="">
            <v:imagedata r:id="rId115" o:title=""/>
          </v:shape>
          <o:OLEObject Type="Embed" ProgID="ChemDraw.Document.5.0" ShapeID="_x0000_i1110" DrawAspect="Content" ObjectID="_1680702308" r:id="rId116"/>
        </w:objec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НАЗЫВАЕТСЯ</w:t>
      </w:r>
    </w:p>
    <w:p w:rsidR="00846049" w:rsidRPr="00EC7E9E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>1) 1-метил-2-изопропилциклопентан-3-аль               3) 2-метил-3-пропилциклогексаналь</w:t>
      </w:r>
    </w:p>
    <w:p w:rsidR="00846049" w:rsidRPr="00EC7E9E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>2) 2-метил-3-изопропилциклогексанкарбальдегид   4) метилизопропилциклогексаналь-1</w:t>
      </w:r>
    </w:p>
    <w:p w:rsidR="00846049" w:rsidRPr="00EC7E9E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>5) 2-метил-3-пропилциклогексанкарбальдегид</w:t>
      </w:r>
    </w:p>
    <w:p w:rsidR="00846049" w:rsidRPr="00EC7E9E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846049" w:rsidRPr="00EC7E9E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19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. ЧИСЛО ВЕЩЕСТВ, ПРЕДСТАВЛЕННОЕ СЛЕДУЮЩИМИ ФОРМУЛАМИ </w:t>
      </w:r>
    </w:p>
    <w:p w:rsidR="00846049" w:rsidRPr="00EC7E9E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3484" w:dyaOrig="2492">
          <v:shape id="_x0000_i1111" type="#_x0000_t75" style="width:174pt;height:124.5pt" o:ole="">
            <v:imagedata r:id="rId117" o:title=""/>
          </v:shape>
          <o:OLEObject Type="Embed" ProgID="ChemDraw.Document.5.0" ShapeID="_x0000_i1111" DrawAspect="Content" ObjectID="_1680702309" r:id="rId118"/>
        </w:objec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РАВНО</w:t>
      </w:r>
    </w:p>
    <w:p w:rsidR="00846049" w:rsidRPr="00EC7E9E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>1)одному             2) двум          3) трем        4) четырем       5) пяти</w:t>
      </w:r>
    </w:p>
    <w:p w:rsidR="00846049" w:rsidRPr="00EC7E9E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846049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846049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846049" w:rsidRPr="00EC7E9E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20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. ФОРМУЛА БЕНЗОФЕНОНА</w:t>
      </w:r>
    </w:p>
    <w:p w:rsidR="00846049" w:rsidRPr="00EC7E9E" w:rsidRDefault="00846049" w:rsidP="00846049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1)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1068" w:dyaOrig="1024">
          <v:shape id="_x0000_i1112" type="#_x0000_t75" style="width:53.25pt;height:51pt" o:ole="">
            <v:imagedata r:id="rId119" o:title=""/>
          </v:shape>
          <o:OLEObject Type="Embed" ProgID="ChemDraw.Document.5.0" ShapeID="_x0000_i1112" DrawAspect="Content" ObjectID="_1680702310" r:id="rId120"/>
        </w:objec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2)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616" w:dyaOrig="592">
          <v:shape id="_x0000_i1113" type="#_x0000_t75" style="width:30.75pt;height:30pt" o:ole="">
            <v:imagedata r:id="rId121" o:title=""/>
          </v:shape>
          <o:OLEObject Type="Embed" ProgID="ChemDraw.Document.5.0" ShapeID="_x0000_i1113" DrawAspect="Content" ObjectID="_1680702311" r:id="rId122"/>
        </w:objec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3)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1608" w:dyaOrig="1024">
          <v:shape id="_x0000_i1114" type="#_x0000_t75" style="width:79.5pt;height:51pt" o:ole="">
            <v:imagedata r:id="rId123" o:title=""/>
          </v:shape>
          <o:OLEObject Type="Embed" ProgID="ChemDraw.Document.5.0" ShapeID="_x0000_i1114" DrawAspect="Content" ObjectID="_1680702312" r:id="rId124"/>
        </w:objec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4)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1024" w:dyaOrig="884">
          <v:shape id="_x0000_i1115" type="#_x0000_t75" style="width:51pt;height:44.25pt" o:ole="">
            <v:imagedata r:id="rId125" o:title=""/>
          </v:shape>
          <o:OLEObject Type="Embed" ProgID="ChemDraw.Document.5.0" ShapeID="_x0000_i1115" DrawAspect="Content" ObjectID="_1680702313" r:id="rId126"/>
        </w:objec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5)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384" w:dyaOrig="592">
          <v:shape id="_x0000_i1116" type="#_x0000_t75" style="width:19.5pt;height:30pt" o:ole="">
            <v:imagedata r:id="rId127" o:title=""/>
          </v:shape>
          <o:OLEObject Type="Embed" ProgID="ChemDraw.Document.5.0" ShapeID="_x0000_i1116" DrawAspect="Content" ObjectID="_1680702314" r:id="rId128"/>
        </w:object>
      </w:r>
    </w:p>
    <w:p w:rsidR="00846049" w:rsidRDefault="00846049" w:rsidP="00846049">
      <w:pPr>
        <w:pStyle w:val="a5"/>
        <w:spacing w:line="360" w:lineRule="auto"/>
        <w:ind w:left="0" w:firstLine="0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846049" w:rsidRDefault="00846049" w:rsidP="00846049">
      <w:pPr>
        <w:pStyle w:val="a5"/>
        <w:spacing w:line="360" w:lineRule="auto"/>
        <w:ind w:left="0" w:firstLine="0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846049" w:rsidRPr="00846049" w:rsidRDefault="00846049" w:rsidP="00846049">
      <w:pPr>
        <w:pStyle w:val="a5"/>
        <w:spacing w:line="360" w:lineRule="auto"/>
        <w:ind w:left="0" w:firstLine="0"/>
        <w:rPr>
          <w:rFonts w:ascii="Times New Roman" w:hAnsi="Times New Roman"/>
          <w:b/>
          <w:i/>
          <w:color w:val="000000"/>
          <w:sz w:val="28"/>
          <w:szCs w:val="28"/>
        </w:rPr>
      </w:pPr>
      <w:r w:rsidRPr="00846049">
        <w:rPr>
          <w:rFonts w:ascii="Times New Roman" w:hAnsi="Times New Roman"/>
          <w:b/>
          <w:i/>
          <w:color w:val="000000"/>
          <w:sz w:val="28"/>
          <w:szCs w:val="28"/>
        </w:rPr>
        <w:t>Решение проблемно-ситуационных задач</w:t>
      </w:r>
    </w:p>
    <w:p w:rsidR="00846049" w:rsidRPr="00D958CB" w:rsidRDefault="00846049" w:rsidP="00D958CB">
      <w:pPr>
        <w:pStyle w:val="a5"/>
        <w:numPr>
          <w:ilvl w:val="0"/>
          <w:numId w:val="19"/>
        </w:numPr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D958CB">
        <w:rPr>
          <w:rFonts w:ascii="Times New Roman" w:hAnsi="Times New Roman"/>
          <w:iCs/>
          <w:color w:val="000000"/>
          <w:sz w:val="28"/>
          <w:szCs w:val="28"/>
          <w:shd w:val="clear" w:color="auto" w:fill="FFFFFF"/>
        </w:rPr>
        <w:t>Одноосновная карбоновая кислота имеет следующий состав: углерод (массовая доля 40,0%), кислород (53,3%), водород (6,7%). Определите формулу этой кислоты. Рассчитайте объем раствора гидроксида натрия (массовая доля NaOH 15% , плотность 1,16 г/мл), который потребуется для нейтрализации образца этой кислоты массой 12 г.</w:t>
      </w:r>
    </w:p>
    <w:p w:rsidR="00D958CB" w:rsidRDefault="00D958CB" w:rsidP="00D958CB">
      <w:pPr>
        <w:pStyle w:val="a5"/>
        <w:numPr>
          <w:ilvl w:val="0"/>
          <w:numId w:val="19"/>
        </w:numPr>
        <w:rPr>
          <w:rFonts w:ascii="Times New Roman" w:hAnsi="Times New Roman"/>
          <w:iCs/>
          <w:color w:val="000000"/>
          <w:sz w:val="28"/>
          <w:szCs w:val="28"/>
          <w:shd w:val="clear" w:color="auto" w:fill="FFFFFF"/>
        </w:rPr>
      </w:pPr>
      <w:r w:rsidRPr="00D958CB">
        <w:rPr>
          <w:rFonts w:ascii="Times New Roman" w:hAnsi="Times New Roman"/>
          <w:iCs/>
          <w:color w:val="000000"/>
          <w:sz w:val="28"/>
          <w:szCs w:val="28"/>
          <w:shd w:val="clear" w:color="auto" w:fill="FFFFFF"/>
        </w:rPr>
        <w:t>Какой объем 15%-ного раствора гидроксида калия (плотность 1,14 г/мл) потребуется для нейтрализации аминоуксусной кислоты, полученной из 12,8 г карбида кальция.</w:t>
      </w:r>
    </w:p>
    <w:p w:rsidR="00D958CB" w:rsidRPr="00D958CB" w:rsidRDefault="00D958CB" w:rsidP="00D958CB">
      <w:pPr>
        <w:pStyle w:val="a5"/>
        <w:numPr>
          <w:ilvl w:val="0"/>
          <w:numId w:val="19"/>
        </w:numPr>
        <w:rPr>
          <w:rFonts w:ascii="Times New Roman" w:hAnsi="Times New Roman"/>
          <w:iCs/>
          <w:color w:val="000000"/>
          <w:sz w:val="28"/>
          <w:szCs w:val="28"/>
          <w:shd w:val="clear" w:color="auto" w:fill="FFFFFF"/>
        </w:rPr>
      </w:pPr>
      <w:r w:rsidRPr="00D958CB">
        <w:rPr>
          <w:rFonts w:ascii="Times New Roman" w:hAnsi="Times New Roman"/>
          <w:iCs/>
          <w:color w:val="000000"/>
          <w:sz w:val="28"/>
          <w:szCs w:val="28"/>
          <w:shd w:val="clear" w:color="auto" w:fill="FFFFFF"/>
        </w:rPr>
        <w:t>Как можно получить анилин, исходя из метана и не используя другие органические соединения. Укажите условия протекания реакций.</w:t>
      </w:r>
    </w:p>
    <w:p w:rsidR="00D958CB" w:rsidRPr="00D958CB" w:rsidRDefault="00D958CB" w:rsidP="00D958CB">
      <w:pPr>
        <w:ind w:left="360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D958CB">
        <w:rPr>
          <w:rFonts w:ascii="Times New Roman" w:hAnsi="Times New Roman"/>
          <w:b/>
          <w:bCs/>
          <w:color w:val="000000"/>
          <w:sz w:val="28"/>
          <w:szCs w:val="28"/>
        </w:rPr>
        <w:lastRenderedPageBreak/>
        <w:t>Модуль 1. Основы органической химии лекарственных веществ.</w:t>
      </w:r>
    </w:p>
    <w:p w:rsidR="001A67C2" w:rsidRPr="00D958CB" w:rsidRDefault="001A67C2" w:rsidP="001A67C2">
      <w:pPr>
        <w:pStyle w:val="afd"/>
        <w:spacing w:line="240" w:lineRule="auto"/>
        <w:ind w:left="0" w:right="22" w:firstLine="7"/>
        <w:jc w:val="both"/>
        <w:rPr>
          <w:rFonts w:cs="Times New Roman"/>
          <w:b/>
          <w:color w:val="auto"/>
          <w:szCs w:val="28"/>
        </w:rPr>
      </w:pPr>
      <w:r w:rsidRPr="00D958CB">
        <w:rPr>
          <w:rFonts w:cs="Times New Roman"/>
          <w:b/>
          <w:color w:val="auto"/>
          <w:szCs w:val="28"/>
        </w:rPr>
        <w:t xml:space="preserve">Тема </w:t>
      </w:r>
      <w:r w:rsidR="00D958CB" w:rsidRPr="00D958CB">
        <w:rPr>
          <w:rFonts w:cs="Times New Roman"/>
          <w:b/>
          <w:color w:val="auto"/>
          <w:szCs w:val="28"/>
        </w:rPr>
        <w:t>2</w:t>
      </w:r>
      <w:r w:rsidR="001341B2" w:rsidRPr="00D958CB">
        <w:rPr>
          <w:rFonts w:cs="Times New Roman"/>
          <w:b/>
          <w:color w:val="auto"/>
          <w:szCs w:val="28"/>
        </w:rPr>
        <w:t>.</w:t>
      </w:r>
      <w:r w:rsidRPr="00D958CB">
        <w:rPr>
          <w:rFonts w:cs="Times New Roman"/>
          <w:b/>
          <w:color w:val="auto"/>
          <w:szCs w:val="28"/>
        </w:rPr>
        <w:t xml:space="preserve"> </w:t>
      </w:r>
      <w:r w:rsidR="00D958CB" w:rsidRPr="00D958CB">
        <w:rPr>
          <w:rFonts w:cs="Times New Roman"/>
          <w:b/>
          <w:color w:val="auto"/>
          <w:szCs w:val="28"/>
        </w:rPr>
        <w:t>Методы разработки нового лекарственного вещества.</w:t>
      </w:r>
    </w:p>
    <w:p w:rsidR="001A67C2" w:rsidRPr="00CE3766" w:rsidRDefault="001A67C2" w:rsidP="001A67C2">
      <w:pPr>
        <w:pStyle w:val="a5"/>
        <w:spacing w:line="360" w:lineRule="auto"/>
        <w:ind w:left="0" w:firstLine="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1A67C2" w:rsidRPr="00CE3766" w:rsidRDefault="001A67C2" w:rsidP="001A67C2">
      <w:pPr>
        <w:spacing w:line="360" w:lineRule="auto"/>
        <w:ind w:firstLine="709"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CE3766">
        <w:rPr>
          <w:rFonts w:ascii="Times New Roman" w:hAnsi="Times New Roman" w:cs="Times New Roman"/>
          <w:b/>
          <w:color w:val="000000"/>
          <w:sz w:val="28"/>
          <w:szCs w:val="28"/>
        </w:rPr>
        <w:t>Формы текущего контроля успеваемости</w:t>
      </w:r>
    </w:p>
    <w:p w:rsidR="001A67C2" w:rsidRPr="00CE3766" w:rsidRDefault="001A67C2" w:rsidP="001A67C2">
      <w:pPr>
        <w:pStyle w:val="a5"/>
        <w:numPr>
          <w:ilvl w:val="0"/>
          <w:numId w:val="2"/>
        </w:numPr>
        <w:spacing w:line="360" w:lineRule="auto"/>
        <w:ind w:left="0" w:firstLine="0"/>
        <w:rPr>
          <w:rFonts w:ascii="Times New Roman" w:hAnsi="Times New Roman"/>
          <w:color w:val="000000"/>
          <w:sz w:val="28"/>
          <w:szCs w:val="28"/>
        </w:rPr>
      </w:pPr>
      <w:r w:rsidRPr="00CE3766">
        <w:rPr>
          <w:rFonts w:ascii="Times New Roman" w:hAnsi="Times New Roman"/>
          <w:color w:val="000000"/>
          <w:sz w:val="28"/>
          <w:szCs w:val="28"/>
        </w:rPr>
        <w:t>Тестирование</w:t>
      </w:r>
    </w:p>
    <w:p w:rsidR="001A67C2" w:rsidRPr="00CE3766" w:rsidRDefault="001A67C2" w:rsidP="001A67C2">
      <w:pPr>
        <w:pStyle w:val="a5"/>
        <w:numPr>
          <w:ilvl w:val="0"/>
          <w:numId w:val="2"/>
        </w:numPr>
        <w:spacing w:line="360" w:lineRule="auto"/>
        <w:ind w:left="0" w:firstLine="0"/>
        <w:rPr>
          <w:rFonts w:ascii="Times New Roman" w:hAnsi="Times New Roman"/>
          <w:color w:val="000000"/>
          <w:sz w:val="28"/>
          <w:szCs w:val="28"/>
        </w:rPr>
      </w:pPr>
      <w:r w:rsidRPr="00CE3766">
        <w:rPr>
          <w:rFonts w:ascii="Times New Roman" w:hAnsi="Times New Roman"/>
          <w:color w:val="000000"/>
          <w:sz w:val="28"/>
          <w:szCs w:val="28"/>
        </w:rPr>
        <w:t>Устный опрос</w:t>
      </w:r>
    </w:p>
    <w:p w:rsidR="001A67C2" w:rsidRPr="00CE3766" w:rsidRDefault="001A67C2" w:rsidP="001341B2">
      <w:pPr>
        <w:pStyle w:val="a5"/>
        <w:numPr>
          <w:ilvl w:val="0"/>
          <w:numId w:val="2"/>
        </w:numPr>
        <w:ind w:left="0" w:firstLine="0"/>
        <w:rPr>
          <w:rFonts w:ascii="Times New Roman" w:hAnsi="Times New Roman"/>
          <w:color w:val="000000"/>
          <w:sz w:val="28"/>
          <w:szCs w:val="28"/>
        </w:rPr>
      </w:pPr>
      <w:r w:rsidRPr="00CE3766">
        <w:rPr>
          <w:rFonts w:ascii="Times New Roman" w:hAnsi="Times New Roman"/>
          <w:sz w:val="28"/>
          <w:szCs w:val="28"/>
        </w:rPr>
        <w:t xml:space="preserve">Контроль выполнения </w:t>
      </w:r>
      <w:r w:rsidR="003A1D0B">
        <w:rPr>
          <w:rFonts w:ascii="Times New Roman" w:hAnsi="Times New Roman"/>
          <w:sz w:val="28"/>
          <w:szCs w:val="28"/>
        </w:rPr>
        <w:t>лабораторных работ</w:t>
      </w:r>
    </w:p>
    <w:p w:rsidR="001341B2" w:rsidRDefault="001341B2" w:rsidP="001341B2">
      <w:pPr>
        <w:spacing w:line="240" w:lineRule="auto"/>
        <w:ind w:firstLine="709"/>
        <w:jc w:val="both"/>
        <w:rPr>
          <w:color w:val="000000"/>
          <w:sz w:val="28"/>
          <w:szCs w:val="28"/>
        </w:rPr>
      </w:pPr>
    </w:p>
    <w:p w:rsidR="001A67C2" w:rsidRPr="001341B2" w:rsidRDefault="001A67C2" w:rsidP="001341B2">
      <w:pPr>
        <w:spacing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341B2">
        <w:rPr>
          <w:rFonts w:ascii="Times New Roman" w:hAnsi="Times New Roman" w:cs="Times New Roman"/>
          <w:color w:val="000000"/>
          <w:sz w:val="28"/>
          <w:szCs w:val="28"/>
        </w:rPr>
        <w:t>Тестирование</w:t>
      </w:r>
    </w:p>
    <w:p w:rsidR="001341B2" w:rsidRPr="003A2F01" w:rsidRDefault="001341B2" w:rsidP="001341B2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. БЕНЗОЛ МОЖНО ПОЛУЧИТЬ ТРИМЕРИЗАЦИЕЙ</w:t>
      </w:r>
    </w:p>
    <w:p w:rsidR="001341B2" w:rsidRPr="003A2F01" w:rsidRDefault="001341B2" w:rsidP="001341B2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1) этилена                          3) этина                              5) пропена</w:t>
      </w:r>
    </w:p>
    <w:p w:rsidR="001341B2" w:rsidRPr="003A2F01" w:rsidRDefault="001341B2" w:rsidP="001341B2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2) этана                              4) циклопропана</w:t>
      </w:r>
    </w:p>
    <w:p w:rsidR="001341B2" w:rsidRPr="003A2F01" w:rsidRDefault="001341B2" w:rsidP="001341B2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1341B2" w:rsidRPr="003A2F01" w:rsidRDefault="001341B2" w:rsidP="001341B2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. ФОРМУЛА 1,3-ДИГИДРОКСИ-4,5-ДИМЕТИЛБЕНЗОЛА</w:t>
      </w:r>
    </w:p>
    <w:p w:rsidR="001A67C2" w:rsidRPr="001341B2" w:rsidRDefault="001341B2" w:rsidP="001341B2">
      <w:pPr>
        <w:pStyle w:val="a5"/>
        <w:widowControl/>
        <w:autoSpaceDE/>
        <w:autoSpaceDN/>
        <w:adjustRightInd/>
        <w:spacing w:line="360" w:lineRule="auto"/>
        <w:ind w:left="0" w:firstLine="0"/>
        <w:rPr>
          <w:rFonts w:ascii="Times New Roman" w:hAnsi="Times New Roman"/>
          <w:sz w:val="28"/>
          <w:szCs w:val="28"/>
        </w:rPr>
      </w:pPr>
      <w:r w:rsidRPr="003A2F01">
        <w:rPr>
          <w:rFonts w:ascii="Times New Roman" w:hAnsi="Times New Roman"/>
          <w:color w:val="000000"/>
          <w:sz w:val="28"/>
          <w:szCs w:val="28"/>
        </w:rPr>
        <w:t xml:space="preserve">1) </w:t>
      </w:r>
      <w:r w:rsidRPr="003A2F01">
        <w:rPr>
          <w:rFonts w:ascii="Times New Roman" w:hAnsi="Times New Roman"/>
          <w:color w:val="000000"/>
          <w:sz w:val="28"/>
          <w:szCs w:val="28"/>
        </w:rPr>
        <w:object w:dxaOrig="1308" w:dyaOrig="1312">
          <v:shape id="_x0000_i1063" type="#_x0000_t75" style="width:65.25pt;height:65.25pt" o:ole="">
            <v:imagedata r:id="rId68" o:title=""/>
          </v:shape>
          <o:OLEObject Type="Embed" ProgID="ChemDraw.Document.5.0" ShapeID="_x0000_i1063" DrawAspect="Content" ObjectID="_1680702315" r:id="rId129"/>
        </w:object>
      </w:r>
      <w:r w:rsidRPr="003A2F01">
        <w:rPr>
          <w:rFonts w:ascii="Times New Roman" w:hAnsi="Times New Roman"/>
          <w:color w:val="000000"/>
          <w:sz w:val="28"/>
          <w:szCs w:val="28"/>
        </w:rPr>
        <w:t xml:space="preserve"> 2) </w:t>
      </w:r>
      <w:r w:rsidRPr="003A2F01">
        <w:rPr>
          <w:rFonts w:ascii="Times New Roman" w:hAnsi="Times New Roman"/>
          <w:color w:val="000000"/>
          <w:sz w:val="28"/>
          <w:szCs w:val="28"/>
        </w:rPr>
        <w:object w:dxaOrig="1112" w:dyaOrig="1372">
          <v:shape id="_x0000_i1064" type="#_x0000_t75" style="width:55.5pt;height:68.25pt" o:ole="">
            <v:imagedata r:id="rId70" o:title=""/>
          </v:shape>
          <o:OLEObject Type="Embed" ProgID="ChemDraw.Document.5.0" ShapeID="_x0000_i1064" DrawAspect="Content" ObjectID="_1680702316" r:id="rId130"/>
        </w:object>
      </w:r>
      <w:r w:rsidRPr="003A2F01">
        <w:rPr>
          <w:rFonts w:ascii="Times New Roman" w:hAnsi="Times New Roman"/>
          <w:color w:val="000000"/>
          <w:sz w:val="28"/>
          <w:szCs w:val="28"/>
        </w:rPr>
        <w:t xml:space="preserve"> 3) </w:t>
      </w:r>
      <w:r w:rsidRPr="003A2F01">
        <w:rPr>
          <w:rFonts w:ascii="Times New Roman" w:hAnsi="Times New Roman"/>
          <w:color w:val="000000"/>
          <w:sz w:val="28"/>
          <w:szCs w:val="28"/>
        </w:rPr>
        <w:object w:dxaOrig="1312" w:dyaOrig="1084">
          <v:shape id="_x0000_i1065" type="#_x0000_t75" style="width:65.25pt;height:54pt" o:ole="">
            <v:imagedata r:id="rId72" o:title=""/>
          </v:shape>
          <o:OLEObject Type="Embed" ProgID="ChemDraw.Document.5.0" ShapeID="_x0000_i1065" DrawAspect="Content" ObjectID="_1680702317" r:id="rId131"/>
        </w:object>
      </w:r>
      <w:r w:rsidRPr="003A2F01">
        <w:rPr>
          <w:rFonts w:ascii="Times New Roman" w:hAnsi="Times New Roman"/>
          <w:color w:val="000000"/>
          <w:sz w:val="28"/>
          <w:szCs w:val="28"/>
        </w:rPr>
        <w:t xml:space="preserve"> 4) </w:t>
      </w:r>
      <w:r w:rsidRPr="003A2F01">
        <w:rPr>
          <w:rFonts w:ascii="Times New Roman" w:hAnsi="Times New Roman"/>
          <w:color w:val="000000"/>
          <w:sz w:val="28"/>
          <w:szCs w:val="28"/>
        </w:rPr>
        <w:object w:dxaOrig="1308" w:dyaOrig="1312">
          <v:shape id="_x0000_i1066" type="#_x0000_t75" style="width:65.25pt;height:65.25pt" o:ole="">
            <v:imagedata r:id="rId74" o:title=""/>
          </v:shape>
          <o:OLEObject Type="Embed" ProgID="ChemDraw.Document.5.0" ShapeID="_x0000_i1066" DrawAspect="Content" ObjectID="_1680702318" r:id="rId132"/>
        </w:object>
      </w:r>
      <w:r w:rsidRPr="003A2F01">
        <w:rPr>
          <w:rFonts w:ascii="Times New Roman" w:hAnsi="Times New Roman"/>
          <w:color w:val="000000"/>
          <w:sz w:val="28"/>
          <w:szCs w:val="28"/>
        </w:rPr>
        <w:t xml:space="preserve"> 5) </w:t>
      </w:r>
      <w:r w:rsidRPr="003A2F01">
        <w:rPr>
          <w:rFonts w:ascii="Times New Roman" w:hAnsi="Times New Roman"/>
          <w:color w:val="000000"/>
          <w:sz w:val="28"/>
          <w:szCs w:val="28"/>
        </w:rPr>
        <w:object w:dxaOrig="1308" w:dyaOrig="1312">
          <v:shape id="_x0000_i1067" type="#_x0000_t75" style="width:65.25pt;height:65.25pt" o:ole="">
            <v:imagedata r:id="rId76" o:title=""/>
          </v:shape>
          <o:OLEObject Type="Embed" ProgID="ChemDraw.Document.5.0" ShapeID="_x0000_i1067" DrawAspect="Content" ObjectID="_1680702319" r:id="rId133"/>
        </w:object>
      </w:r>
    </w:p>
    <w:p w:rsidR="001341B2" w:rsidRDefault="001341B2" w:rsidP="001341B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1341B2" w:rsidRPr="00DE2C70" w:rsidRDefault="001341B2" w:rsidP="001341B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3. </w:t>
      </w: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ИГИТОКСИН ОТНОСИТСЯ К СЛЕДУЮЩЕЙ ХИМИЧЕСКОЙ</w:t>
      </w:r>
    </w:p>
    <w:p w:rsidR="001341B2" w:rsidRPr="00DE2C70" w:rsidRDefault="001341B2" w:rsidP="001341B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РУППЕ</w:t>
      </w:r>
    </w:p>
    <w:p w:rsidR="001341B2" w:rsidRPr="00DE2C70" w:rsidRDefault="001341B2" w:rsidP="001341B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сердечные гликозиды</w:t>
      </w:r>
    </w:p>
    <w:p w:rsidR="001341B2" w:rsidRPr="00DE2C70" w:rsidRDefault="001341B2" w:rsidP="001341B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сапонины</w:t>
      </w:r>
    </w:p>
    <w:p w:rsidR="001341B2" w:rsidRPr="00DE2C70" w:rsidRDefault="001341B2" w:rsidP="001341B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флавоноиды</w:t>
      </w:r>
    </w:p>
    <w:p w:rsidR="001341B2" w:rsidRPr="00DE2C70" w:rsidRDefault="001341B2" w:rsidP="001341B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антрагликозиды</w:t>
      </w:r>
    </w:p>
    <w:p w:rsidR="001341B2" w:rsidRDefault="001341B2" w:rsidP="001341B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341B2" w:rsidRPr="00B95220" w:rsidRDefault="001341B2" w:rsidP="001341B2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4</w:t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t>. Какая функциональная группа аминокислот придает ей свойства кислые, а какие- щелочные?</w:t>
      </w:r>
    </w:p>
    <w:p w:rsidR="001341B2" w:rsidRPr="00B95220" w:rsidRDefault="001341B2" w:rsidP="001341B2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95220">
        <w:rPr>
          <w:rFonts w:ascii="Times New Roman" w:hAnsi="Times New Roman" w:cs="Times New Roman"/>
          <w:color w:val="000000"/>
          <w:sz w:val="28"/>
          <w:szCs w:val="28"/>
        </w:rPr>
        <w:t>1) кислые – карбоксильная, щелочные - радикал</w:t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br/>
        <w:t>2) кислые - радикал, щелочные - аминогруппы.</w:t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br/>
        <w:t>3) кислые - карбоксильная группа, щелочная - аминогруппа.</w:t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br/>
        <w:t>4) кислые- аминогруппа, щелочные- радикал.</w:t>
      </w:r>
    </w:p>
    <w:p w:rsidR="001341B2" w:rsidRDefault="001341B2" w:rsidP="001341B2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95220">
        <w:rPr>
          <w:rFonts w:ascii="Times New Roman" w:hAnsi="Times New Roman" w:cs="Times New Roman"/>
          <w:color w:val="000000"/>
          <w:sz w:val="28"/>
          <w:szCs w:val="28"/>
        </w:rPr>
        <w:t xml:space="preserve">5) кислые – гидроксигруппа, щелочные </w:t>
      </w:r>
      <w:r>
        <w:rPr>
          <w:rFonts w:ascii="Times New Roman" w:hAnsi="Times New Roman" w:cs="Times New Roman"/>
          <w:color w:val="000000"/>
          <w:sz w:val="28"/>
          <w:szCs w:val="28"/>
        </w:rPr>
        <w:t>–</w:t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t xml:space="preserve"> аминогруппа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1341B2" w:rsidRDefault="001341B2" w:rsidP="001341B2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1341B2" w:rsidRPr="00EC7E9E" w:rsidRDefault="001341B2" w:rsidP="001341B2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lastRenderedPageBreak/>
        <w:t>5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. ОПИСАНИЕ СТРОЕНИЯ АЛЬДЕГИДНОЙ ГРУППЫ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1048" w:dyaOrig="788">
          <v:shape id="_x0000_i1068" type="#_x0000_t75" style="width:52.5pt;height:39pt" o:ole="">
            <v:imagedata r:id="rId134" o:title=""/>
          </v:shape>
          <o:OLEObject Type="Embed" ProgID="ChemDraw.Document.5.0" ShapeID="_x0000_i1068" DrawAspect="Content" ObjectID="_1680702320" r:id="rId135"/>
        </w:objec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, СОДЕРЖАЩЕЕ ОШИБКУ</w:t>
      </w:r>
    </w:p>
    <w:p w:rsidR="001341B2" w:rsidRPr="00EC7E9E" w:rsidRDefault="001341B2" w:rsidP="001341B2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1)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sym w:font="Symbol" w:char="F061"/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-углеродный атом и атомы, составляющие альдегидную группу лежат в одной плоскости</w:t>
      </w:r>
    </w:p>
    <w:p w:rsidR="001341B2" w:rsidRPr="00EC7E9E" w:rsidRDefault="001341B2" w:rsidP="001341B2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2)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sym w:font="Symbol" w:char="F073"/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-связи в альдегидной группе образованы гибридными орбиталями</w:t>
      </w:r>
    </w:p>
    <w:p w:rsidR="001341B2" w:rsidRPr="00EC7E9E" w:rsidRDefault="001341B2" w:rsidP="001341B2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3) Атомы углерода и кислорода альдегидной группы находятся в состоянии 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sp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-гибридизации</w:t>
      </w:r>
    </w:p>
    <w:p w:rsidR="001341B2" w:rsidRPr="00EC7E9E" w:rsidRDefault="001341B2" w:rsidP="001341B2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4)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sym w:font="Symbol" w:char="F0D0"/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НСО=120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0</w:t>
      </w:r>
    </w:p>
    <w:p w:rsidR="001341B2" w:rsidRPr="00EC7E9E" w:rsidRDefault="001341B2" w:rsidP="001341B2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>5) Негибридные орбитали атомов углерода и кислорода лежат в плоскости СОН</w:t>
      </w:r>
    </w:p>
    <w:p w:rsidR="001341B2" w:rsidRDefault="001341B2" w:rsidP="001341B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1341B2" w:rsidRPr="00DE2C70" w:rsidRDefault="001341B2" w:rsidP="001341B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6. </w:t>
      </w: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 БИЦИКЛИЧЕСКИМ ТЕРПЕНАМ ОТНОСИТСЯ</w:t>
      </w:r>
    </w:p>
    <w:p w:rsidR="001341B2" w:rsidRPr="00DE2C70" w:rsidRDefault="001341B2" w:rsidP="001341B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камфора</w:t>
      </w:r>
    </w:p>
    <w:p w:rsidR="001341B2" w:rsidRPr="00DE2C70" w:rsidRDefault="001341B2" w:rsidP="001341B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терпингидрат</w:t>
      </w:r>
    </w:p>
    <w:p w:rsidR="001341B2" w:rsidRPr="00DE2C70" w:rsidRDefault="001341B2" w:rsidP="001341B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викасол</w:t>
      </w:r>
    </w:p>
    <w:p w:rsidR="001341B2" w:rsidRPr="00605B32" w:rsidRDefault="001341B2" w:rsidP="001341B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ментол</w:t>
      </w:r>
    </w:p>
    <w:p w:rsidR="001341B2" w:rsidRDefault="001341B2" w:rsidP="001341B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341B2" w:rsidRPr="003A2F01" w:rsidRDefault="001341B2" w:rsidP="001341B2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7. 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НАИБОЛЕЕ ТОЧНОЕ ОПРЕДЕЛЕНИЕ ДЛЯ ЭТИЛЕНА. ЭТИЛЕН - ЭТО</w:t>
      </w:r>
    </w:p>
    <w:p w:rsidR="001341B2" w:rsidRPr="003A2F01" w:rsidRDefault="001341B2" w:rsidP="001341B2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vertAlign w:val="subscript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1) ненасыщенный углеводород, имеющий в своем составе два атома углерода, в молекуле которого имеется одна 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sym w:font="Symbol" w:char="F070"/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-связь, состав которого выражается общей формулой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</w:p>
    <w:p w:rsidR="001341B2" w:rsidRPr="003A2F01" w:rsidRDefault="001341B2" w:rsidP="001341B2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2) углеводород с двумя атомами углерода в молекуле, состав которого выражается общей формулой С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</w:p>
    <w:p w:rsidR="001341B2" w:rsidRPr="003A2F01" w:rsidRDefault="001341B2" w:rsidP="001341B2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3) ненасыщенный алициклический углеводород в молекуле которого имеется одна двойная связь</w:t>
      </w:r>
    </w:p>
    <w:p w:rsidR="001341B2" w:rsidRPr="003A2F01" w:rsidRDefault="001341B2" w:rsidP="001341B2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vertAlign w:val="subscript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4) ненасыщенный углеводород с развернутой цепью атомов углерода в молекуле, состав которого выражается общей формулой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</w:p>
    <w:p w:rsidR="001341B2" w:rsidRPr="003A2F01" w:rsidRDefault="001341B2" w:rsidP="001341B2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5) углеводород с двумя атомами углерода в молекуле, состав которого выражается общей формулой С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+2</w:t>
      </w:r>
    </w:p>
    <w:p w:rsidR="001341B2" w:rsidRDefault="001341B2" w:rsidP="001341B2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1341B2" w:rsidRPr="003A2F01" w:rsidRDefault="001341B2" w:rsidP="001341B2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8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. ОПРЕДЕЛЕНИЕ ВЕРНОЕ ТОЛЬКО ДЛЯ АЛКЕНОВ. АЛКЕНЫ – ЭТО</w:t>
      </w:r>
    </w:p>
    <w:p w:rsidR="001341B2" w:rsidRPr="003A2F01" w:rsidRDefault="001341B2" w:rsidP="001341B2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1) углеводороды, имеющие в составе молекул только атомы углерода в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sp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-гибридном состоянии</w:t>
      </w:r>
    </w:p>
    <w:p w:rsidR="001341B2" w:rsidRPr="003A2F01" w:rsidRDefault="001341B2" w:rsidP="001341B2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2) углеводороды, состав которых отвечает общей формуле С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</w:p>
    <w:p w:rsidR="001341B2" w:rsidRPr="003A2F01" w:rsidRDefault="001341B2" w:rsidP="001341B2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3) углеводороды, содержащие в молекулах по две негибридные орбитали</w:t>
      </w:r>
    </w:p>
    <w:p w:rsidR="001341B2" w:rsidRPr="003A2F01" w:rsidRDefault="001341B2" w:rsidP="001341B2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4) алифатические углеводороды с одной двойной связью в молекуле</w:t>
      </w:r>
    </w:p>
    <w:p w:rsidR="001341B2" w:rsidRPr="003A2F01" w:rsidRDefault="001341B2" w:rsidP="001341B2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>5) ароматические углеводороды с одной двойной связью в молекуле</w:t>
      </w:r>
    </w:p>
    <w:p w:rsidR="001341B2" w:rsidRPr="003A2F01" w:rsidRDefault="001341B2" w:rsidP="001341B2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1341B2" w:rsidRPr="003A2F01" w:rsidRDefault="001341B2" w:rsidP="001341B2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lastRenderedPageBreak/>
        <w:t>9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>. СОСТАВУ МОЛЕКУЛЫ ЛЮБОГО АЛКАДИЕНА СООТВЕТСТВУЕТ ФОРМУЛА</w:t>
      </w:r>
    </w:p>
    <w:p w:rsidR="001341B2" w:rsidRPr="003A2F01" w:rsidRDefault="001341B2" w:rsidP="001341B2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vertAlign w:val="subscript"/>
        </w:rPr>
      </w:pP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1)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+2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        2)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-6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      3)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 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           4)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-4</w:t>
      </w:r>
      <w:r w:rsidRPr="003A2F01">
        <w:rPr>
          <w:rFonts w:ascii="Times New Roman" w:hAnsi="Times New Roman" w:cs="Times New Roman"/>
          <w:color w:val="000000"/>
          <w:sz w:val="28"/>
          <w:szCs w:val="28"/>
        </w:rPr>
        <w:t xml:space="preserve">          5) 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C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n</w:t>
      </w:r>
      <w:r w:rsidRPr="003A2F01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-2</w:t>
      </w:r>
    </w:p>
    <w:p w:rsidR="001341B2" w:rsidRDefault="001341B2" w:rsidP="001341B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1341B2" w:rsidRPr="00DE2C70" w:rsidRDefault="001341B2" w:rsidP="001341B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0. </w:t>
      </w: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ЛАУЦИН ОТНОСИТСЯ К СЛЕДУЮЩЕЙ ХИМИЧЕСКОЙ ГРУППЕ</w:t>
      </w:r>
    </w:p>
    <w:p w:rsidR="001341B2" w:rsidRPr="00DE2C70" w:rsidRDefault="001341B2" w:rsidP="001341B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алкалоиды</w:t>
      </w:r>
    </w:p>
    <w:p w:rsidR="001341B2" w:rsidRPr="00DE2C70" w:rsidRDefault="001341B2" w:rsidP="001341B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флавоноиды</w:t>
      </w:r>
    </w:p>
    <w:p w:rsidR="001341B2" w:rsidRPr="00DE2C70" w:rsidRDefault="001341B2" w:rsidP="001341B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сапонины</w:t>
      </w:r>
    </w:p>
    <w:p w:rsidR="001341B2" w:rsidRDefault="001341B2" w:rsidP="001341B2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сердечные гликозиды</w:t>
      </w:r>
    </w:p>
    <w:p w:rsidR="001341B2" w:rsidRDefault="001341B2" w:rsidP="001341B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A67C2" w:rsidRPr="001341B2" w:rsidRDefault="001A67C2" w:rsidP="001A67C2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341B2">
        <w:rPr>
          <w:rFonts w:ascii="Times New Roman" w:hAnsi="Times New Roman" w:cs="Times New Roman"/>
          <w:sz w:val="28"/>
          <w:szCs w:val="28"/>
        </w:rPr>
        <w:t xml:space="preserve">Вопросы для устного опроса: </w:t>
      </w:r>
    </w:p>
    <w:p w:rsidR="00542003" w:rsidRDefault="00542003" w:rsidP="00542003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Pr="00815037">
        <w:rPr>
          <w:rFonts w:ascii="Times New Roman" w:hAnsi="Times New Roman" w:cs="Times New Roman"/>
          <w:color w:val="000000"/>
          <w:sz w:val="28"/>
          <w:szCs w:val="28"/>
        </w:rPr>
        <w:t>Влияние алкильных групп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на биологическую активность лекарственных веществ</w:t>
      </w:r>
      <w:r w:rsidRPr="00815037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</w:p>
    <w:p w:rsidR="00542003" w:rsidRDefault="00542003" w:rsidP="00542003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Pr="00815037">
        <w:rPr>
          <w:rFonts w:ascii="Times New Roman" w:hAnsi="Times New Roman" w:cs="Times New Roman"/>
          <w:color w:val="000000"/>
          <w:sz w:val="28"/>
          <w:szCs w:val="28"/>
        </w:rPr>
        <w:t>Влияние гидроксильных групп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на биологическую активность лекарственных веществ</w:t>
      </w:r>
      <w:r w:rsidRPr="00815037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</w:p>
    <w:p w:rsidR="00542003" w:rsidRDefault="00542003" w:rsidP="00542003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Pr="00815037">
        <w:rPr>
          <w:rFonts w:ascii="Times New Roman" w:hAnsi="Times New Roman" w:cs="Times New Roman"/>
          <w:color w:val="000000"/>
          <w:sz w:val="28"/>
          <w:szCs w:val="28"/>
        </w:rPr>
        <w:t xml:space="preserve">Эффект галогенов в лекарственных препаратах. </w:t>
      </w:r>
    </w:p>
    <w:p w:rsidR="00542003" w:rsidRDefault="00542003" w:rsidP="00542003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Pr="00815037">
        <w:rPr>
          <w:rFonts w:ascii="Times New Roman" w:hAnsi="Times New Roman" w:cs="Times New Roman"/>
          <w:color w:val="000000"/>
          <w:sz w:val="28"/>
          <w:szCs w:val="28"/>
        </w:rPr>
        <w:t>Влияние нитро- и нитрозогрупп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на биологическую активность лекарственных веществ</w:t>
      </w:r>
      <w:r w:rsidRPr="00815037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</w:p>
    <w:p w:rsidR="00542003" w:rsidRDefault="00542003" w:rsidP="00542003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Pr="00815037">
        <w:rPr>
          <w:rFonts w:ascii="Times New Roman" w:hAnsi="Times New Roman" w:cs="Times New Roman"/>
          <w:color w:val="000000"/>
          <w:sz w:val="28"/>
          <w:szCs w:val="28"/>
        </w:rPr>
        <w:t>Влияние основных азотсодержащих групп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на биологическую активность лекарственных веществ</w:t>
      </w:r>
      <w:r w:rsidRPr="00815037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</w:p>
    <w:p w:rsidR="00542003" w:rsidRDefault="00542003" w:rsidP="00542003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Pr="00815037">
        <w:rPr>
          <w:rFonts w:ascii="Times New Roman" w:hAnsi="Times New Roman" w:cs="Times New Roman"/>
          <w:color w:val="000000"/>
          <w:sz w:val="28"/>
          <w:szCs w:val="28"/>
        </w:rPr>
        <w:t xml:space="preserve">Действие кислотных группировок. </w:t>
      </w:r>
    </w:p>
    <w:p w:rsidR="00542003" w:rsidRDefault="00542003" w:rsidP="00542003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Pr="00815037">
        <w:rPr>
          <w:rFonts w:ascii="Times New Roman" w:hAnsi="Times New Roman" w:cs="Times New Roman"/>
          <w:color w:val="000000"/>
          <w:sz w:val="28"/>
          <w:szCs w:val="28"/>
        </w:rPr>
        <w:t>Влияние ненасыщенности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на биологическую активность лекарственных веществ</w:t>
      </w:r>
      <w:r w:rsidRPr="00815037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</w:p>
    <w:p w:rsidR="001A67C2" w:rsidRPr="001341B2" w:rsidRDefault="001A67C2" w:rsidP="001A67C2">
      <w:pPr>
        <w:spacing w:line="360" w:lineRule="auto"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</w:p>
    <w:p w:rsidR="00542003" w:rsidRPr="00542003" w:rsidRDefault="001A67C2" w:rsidP="00542003">
      <w:pPr>
        <w:spacing w:before="25"/>
        <w:contextualSpacing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542003">
        <w:rPr>
          <w:rFonts w:ascii="Times New Roman" w:hAnsi="Times New Roman" w:cs="Times New Roman"/>
          <w:b/>
          <w:sz w:val="28"/>
          <w:szCs w:val="28"/>
        </w:rPr>
        <w:t xml:space="preserve">Работа 1. </w:t>
      </w:r>
      <w:r w:rsidR="00542003" w:rsidRPr="0054200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42003" w:rsidRPr="00542003">
        <w:rPr>
          <w:rFonts w:ascii="Times New Roman" w:hAnsi="Times New Roman" w:cs="Times New Roman"/>
          <w:b/>
          <w:color w:val="000000"/>
          <w:sz w:val="28"/>
          <w:szCs w:val="28"/>
        </w:rPr>
        <w:t>Открытие в глюкозе гидроксильных групп.</w:t>
      </w:r>
    </w:p>
    <w:p w:rsidR="00542003" w:rsidRDefault="00542003" w:rsidP="00542003">
      <w:pPr>
        <w:spacing w:after="0" w:line="240" w:lineRule="auto"/>
        <w:ind w:right="-57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6F3CB8">
        <w:rPr>
          <w:rFonts w:ascii="Times New Roman" w:hAnsi="Times New Roman"/>
          <w:b/>
          <w:i/>
          <w:sz w:val="28"/>
          <w:szCs w:val="28"/>
        </w:rPr>
        <w:t xml:space="preserve">Необходимые реактивы. </w:t>
      </w:r>
      <w:r w:rsidRPr="00D612B2">
        <w:rPr>
          <w:rFonts w:ascii="Times New Roman" w:eastAsia="Calibri" w:hAnsi="Times New Roman" w:cs="Times New Roman"/>
          <w:sz w:val="28"/>
          <w:szCs w:val="28"/>
          <w:lang w:eastAsia="ru-RU"/>
        </w:rPr>
        <w:t>глюкоза, 1%-ный раствор глюкозы, 10%-ный раствор гидроксида натрия, 5%-ный раствор сульфата меди (II), ацетат натрия (безводный), уксусный ангидрид; лед, стеклянные палоч</w:t>
      </w:r>
      <w:r w:rsidRPr="00D612B2">
        <w:rPr>
          <w:rFonts w:ascii="Times New Roman" w:eastAsia="Calibri" w:hAnsi="Times New Roman" w:cs="Times New Roman"/>
          <w:sz w:val="28"/>
          <w:szCs w:val="28"/>
          <w:lang w:eastAsia="ru-RU"/>
        </w:rPr>
        <w:softHyphen/>
        <w:t>ки, обратные холодильники к пробиркам, пипетки, химические стака</w:t>
      </w:r>
      <w:r w:rsidRPr="00D612B2">
        <w:rPr>
          <w:rFonts w:ascii="Times New Roman" w:eastAsia="Calibri" w:hAnsi="Times New Roman" w:cs="Times New Roman"/>
          <w:sz w:val="28"/>
          <w:szCs w:val="28"/>
          <w:lang w:eastAsia="ru-RU"/>
        </w:rPr>
        <w:softHyphen/>
        <w:t xml:space="preserve">ны на 100 мл, пробирки. </w:t>
      </w:r>
    </w:p>
    <w:p w:rsidR="00542003" w:rsidRDefault="00542003" w:rsidP="00C96274">
      <w:pPr>
        <w:pStyle w:val="a5"/>
        <w:widowControl/>
        <w:numPr>
          <w:ilvl w:val="0"/>
          <w:numId w:val="12"/>
        </w:numPr>
        <w:autoSpaceDE/>
        <w:autoSpaceDN/>
        <w:adjustRightInd/>
        <w:ind w:left="0" w:right="-57" w:firstLine="0"/>
        <w:rPr>
          <w:rFonts w:ascii="Times New Roman" w:eastAsia="Calibri" w:hAnsi="Times New Roman"/>
          <w:sz w:val="28"/>
          <w:szCs w:val="28"/>
        </w:rPr>
      </w:pPr>
      <w:r w:rsidRPr="00D612B2">
        <w:rPr>
          <w:rFonts w:ascii="Times New Roman" w:eastAsia="Calibri" w:hAnsi="Times New Roman"/>
          <w:sz w:val="28"/>
          <w:szCs w:val="28"/>
        </w:rPr>
        <w:t>В пробирке смешивают 1 мл 1%-ного раствора глюкозы и 0,5 мл 10%-ного раствора гидрокси</w:t>
      </w:r>
      <w:r w:rsidRPr="00D612B2">
        <w:rPr>
          <w:rFonts w:ascii="Times New Roman" w:eastAsia="Calibri" w:hAnsi="Times New Roman"/>
          <w:sz w:val="28"/>
          <w:szCs w:val="28"/>
        </w:rPr>
        <w:softHyphen/>
        <w:t xml:space="preserve">да натрия. </w:t>
      </w:r>
    </w:p>
    <w:p w:rsidR="00542003" w:rsidRDefault="00542003" w:rsidP="00C96274">
      <w:pPr>
        <w:pStyle w:val="a5"/>
        <w:widowControl/>
        <w:numPr>
          <w:ilvl w:val="0"/>
          <w:numId w:val="12"/>
        </w:numPr>
        <w:autoSpaceDE/>
        <w:autoSpaceDN/>
        <w:adjustRightInd/>
        <w:ind w:left="0" w:right="-57" w:firstLine="0"/>
        <w:rPr>
          <w:rFonts w:ascii="Times New Roman" w:eastAsia="Calibri" w:hAnsi="Times New Roman"/>
          <w:sz w:val="28"/>
          <w:szCs w:val="28"/>
        </w:rPr>
      </w:pPr>
      <w:r w:rsidRPr="00D612B2">
        <w:rPr>
          <w:rFonts w:ascii="Times New Roman" w:eastAsia="Calibri" w:hAnsi="Times New Roman"/>
          <w:sz w:val="28"/>
          <w:szCs w:val="28"/>
        </w:rPr>
        <w:t xml:space="preserve">Затем по каплям добавляют 5%-ный раствор сульфата меди. Образующийся вначале голубой осадок гидроксида меди (II) при встряхивании растворяется, и получается синий прозрачный раствор сахарата меди. </w:t>
      </w:r>
    </w:p>
    <w:p w:rsidR="00542003" w:rsidRDefault="00542003" w:rsidP="00C96274">
      <w:pPr>
        <w:pStyle w:val="a5"/>
        <w:widowControl/>
        <w:numPr>
          <w:ilvl w:val="0"/>
          <w:numId w:val="12"/>
        </w:numPr>
        <w:autoSpaceDE/>
        <w:autoSpaceDN/>
        <w:adjustRightInd/>
        <w:ind w:left="0" w:right="-57" w:firstLine="0"/>
        <w:rPr>
          <w:rFonts w:ascii="Times New Roman" w:eastAsia="Calibri" w:hAnsi="Times New Roman"/>
          <w:sz w:val="28"/>
          <w:szCs w:val="28"/>
        </w:rPr>
      </w:pPr>
      <w:r w:rsidRPr="00D612B2">
        <w:rPr>
          <w:rFonts w:ascii="Times New Roman" w:eastAsia="Calibri" w:hAnsi="Times New Roman"/>
          <w:sz w:val="28"/>
          <w:szCs w:val="28"/>
        </w:rPr>
        <w:t>Эта реакция доказывает присутствие в молекуле глюкозы не</w:t>
      </w:r>
      <w:r w:rsidRPr="00D612B2">
        <w:rPr>
          <w:rFonts w:ascii="Times New Roman" w:eastAsia="Calibri" w:hAnsi="Times New Roman"/>
          <w:sz w:val="28"/>
          <w:szCs w:val="28"/>
        </w:rPr>
        <w:softHyphen/>
        <w:t>скольких гидроксильных групп и является качественной реакци</w:t>
      </w:r>
      <w:r w:rsidRPr="00D612B2">
        <w:rPr>
          <w:rFonts w:ascii="Times New Roman" w:eastAsia="Calibri" w:hAnsi="Times New Roman"/>
          <w:sz w:val="28"/>
          <w:szCs w:val="28"/>
        </w:rPr>
        <w:softHyphen/>
        <w:t>ей, характерной для многоатомных спиртов.</w:t>
      </w:r>
    </w:p>
    <w:p w:rsidR="00542003" w:rsidRPr="00D612B2" w:rsidRDefault="00542003" w:rsidP="00542003">
      <w:pPr>
        <w:pStyle w:val="a5"/>
        <w:widowControl/>
        <w:autoSpaceDE/>
        <w:autoSpaceDN/>
        <w:adjustRightInd/>
        <w:ind w:left="0" w:right="-57" w:firstLine="0"/>
        <w:rPr>
          <w:rFonts w:ascii="Times New Roman" w:eastAsia="Calibri" w:hAnsi="Times New Roman"/>
          <w:sz w:val="28"/>
          <w:szCs w:val="28"/>
        </w:rPr>
      </w:pPr>
    </w:p>
    <w:p w:rsidR="00542003" w:rsidRPr="00542003" w:rsidRDefault="00542003" w:rsidP="00542003">
      <w:pPr>
        <w:spacing w:after="0" w:line="240" w:lineRule="auto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542003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Работа 2.  </w:t>
      </w:r>
      <w:r w:rsidRPr="00542003">
        <w:rPr>
          <w:rFonts w:ascii="Times New Roman" w:hAnsi="Times New Roman" w:cs="Times New Roman"/>
          <w:b/>
          <w:bCs/>
          <w:color w:val="000000"/>
          <w:sz w:val="28"/>
          <w:szCs w:val="28"/>
        </w:rPr>
        <w:t>Обнаружение стрептоцида переводом его в азокраситель.</w:t>
      </w:r>
    </w:p>
    <w:p w:rsidR="00542003" w:rsidRPr="006F3CB8" w:rsidRDefault="00542003" w:rsidP="00542003">
      <w:pPr>
        <w:pStyle w:val="af6"/>
        <w:spacing w:before="25"/>
        <w:ind w:left="0" w:right="-58"/>
        <w:contextualSpacing/>
        <w:rPr>
          <w:b/>
          <w:sz w:val="28"/>
          <w:szCs w:val="28"/>
        </w:rPr>
      </w:pPr>
      <w:r w:rsidRPr="006F3CB8">
        <w:rPr>
          <w:sz w:val="28"/>
          <w:szCs w:val="28"/>
        </w:rPr>
        <w:t xml:space="preserve"> </w:t>
      </w:r>
      <w:r w:rsidRPr="006F3CB8">
        <w:rPr>
          <w:b/>
          <w:i/>
          <w:sz w:val="28"/>
          <w:szCs w:val="28"/>
        </w:rPr>
        <w:t>Необходимые реактивы</w:t>
      </w:r>
      <w:r>
        <w:rPr>
          <w:b/>
          <w:i/>
          <w:sz w:val="28"/>
          <w:szCs w:val="28"/>
        </w:rPr>
        <w:t>:</w:t>
      </w:r>
    </w:p>
    <w:p w:rsidR="00542003" w:rsidRPr="005B1C6D" w:rsidRDefault="00542003" w:rsidP="00C96274">
      <w:pPr>
        <w:pStyle w:val="a5"/>
        <w:widowControl/>
        <w:numPr>
          <w:ilvl w:val="0"/>
          <w:numId w:val="10"/>
        </w:numPr>
        <w:shd w:val="clear" w:color="auto" w:fill="FFFFFF"/>
        <w:tabs>
          <w:tab w:val="left" w:pos="567"/>
        </w:tabs>
        <w:autoSpaceDE/>
        <w:autoSpaceDN/>
        <w:adjustRightInd/>
        <w:ind w:left="0" w:right="527" w:firstLine="0"/>
        <w:jc w:val="left"/>
        <w:rPr>
          <w:rFonts w:ascii="Times New Roman" w:hAnsi="Times New Roman"/>
          <w:sz w:val="28"/>
          <w:szCs w:val="28"/>
        </w:rPr>
      </w:pPr>
      <w:r w:rsidRPr="005B1C6D">
        <w:rPr>
          <w:rFonts w:ascii="Times New Roman" w:hAnsi="Times New Roman"/>
          <w:sz w:val="28"/>
          <w:szCs w:val="28"/>
        </w:rPr>
        <w:t xml:space="preserve">Небольшую крупинку белого стрептоцида поместить в пробирку и прибавить 3-4 капли 10% HCl для его растворения. </w:t>
      </w:r>
    </w:p>
    <w:p w:rsidR="00542003" w:rsidRPr="005B1C6D" w:rsidRDefault="00542003" w:rsidP="00C96274">
      <w:pPr>
        <w:pStyle w:val="a5"/>
        <w:widowControl/>
        <w:numPr>
          <w:ilvl w:val="0"/>
          <w:numId w:val="10"/>
        </w:numPr>
        <w:shd w:val="clear" w:color="auto" w:fill="FFFFFF"/>
        <w:tabs>
          <w:tab w:val="left" w:pos="567"/>
        </w:tabs>
        <w:autoSpaceDE/>
        <w:autoSpaceDN/>
        <w:adjustRightInd/>
        <w:ind w:left="0" w:right="527" w:firstLine="0"/>
        <w:jc w:val="left"/>
        <w:rPr>
          <w:rFonts w:ascii="Times New Roman" w:hAnsi="Times New Roman"/>
          <w:sz w:val="28"/>
          <w:szCs w:val="28"/>
        </w:rPr>
      </w:pPr>
      <w:r w:rsidRPr="005B1C6D">
        <w:rPr>
          <w:rFonts w:ascii="Times New Roman" w:hAnsi="Times New Roman"/>
          <w:sz w:val="28"/>
          <w:szCs w:val="28"/>
        </w:rPr>
        <w:t>Затем добавить 1-2 капли 5% NaNO</w:t>
      </w:r>
      <w:r w:rsidRPr="005B1C6D">
        <w:rPr>
          <w:rFonts w:ascii="Times New Roman" w:hAnsi="Times New Roman"/>
          <w:sz w:val="28"/>
          <w:szCs w:val="28"/>
          <w:vertAlign w:val="subscript"/>
        </w:rPr>
        <w:t>2</w:t>
      </w:r>
      <w:r w:rsidRPr="005B1C6D">
        <w:rPr>
          <w:rFonts w:ascii="Times New Roman" w:hAnsi="Times New Roman"/>
          <w:sz w:val="28"/>
          <w:szCs w:val="28"/>
        </w:rPr>
        <w:t xml:space="preserve">. </w:t>
      </w:r>
    </w:p>
    <w:p w:rsidR="00542003" w:rsidRPr="005B1C6D" w:rsidRDefault="00542003" w:rsidP="00C96274">
      <w:pPr>
        <w:pStyle w:val="a5"/>
        <w:widowControl/>
        <w:numPr>
          <w:ilvl w:val="0"/>
          <w:numId w:val="10"/>
        </w:numPr>
        <w:shd w:val="clear" w:color="auto" w:fill="FFFFFF"/>
        <w:tabs>
          <w:tab w:val="left" w:pos="567"/>
        </w:tabs>
        <w:autoSpaceDE/>
        <w:autoSpaceDN/>
        <w:adjustRightInd/>
        <w:ind w:left="0" w:right="527" w:firstLine="0"/>
        <w:jc w:val="left"/>
        <w:rPr>
          <w:rFonts w:ascii="Times New Roman" w:hAnsi="Times New Roman"/>
          <w:sz w:val="28"/>
          <w:szCs w:val="28"/>
        </w:rPr>
      </w:pPr>
      <w:r w:rsidRPr="005B1C6D">
        <w:rPr>
          <w:rFonts w:ascii="Times New Roman" w:hAnsi="Times New Roman"/>
          <w:sz w:val="28"/>
          <w:szCs w:val="28"/>
        </w:rPr>
        <w:t xml:space="preserve">В другую пробирку взять несколько крупинок b-нафтола и добавить 2-3 капли 10% NaOH. </w:t>
      </w:r>
    </w:p>
    <w:p w:rsidR="00542003" w:rsidRPr="005B1C6D" w:rsidRDefault="00542003" w:rsidP="00C96274">
      <w:pPr>
        <w:pStyle w:val="a5"/>
        <w:widowControl/>
        <w:numPr>
          <w:ilvl w:val="0"/>
          <w:numId w:val="10"/>
        </w:numPr>
        <w:shd w:val="clear" w:color="auto" w:fill="FFFFFF"/>
        <w:tabs>
          <w:tab w:val="left" w:pos="567"/>
        </w:tabs>
        <w:autoSpaceDE/>
        <w:autoSpaceDN/>
        <w:adjustRightInd/>
        <w:ind w:left="0" w:right="527" w:firstLine="0"/>
        <w:jc w:val="left"/>
        <w:rPr>
          <w:rFonts w:ascii="Times New Roman" w:hAnsi="Times New Roman"/>
          <w:sz w:val="28"/>
          <w:szCs w:val="28"/>
        </w:rPr>
      </w:pPr>
      <w:r w:rsidRPr="005B1C6D">
        <w:rPr>
          <w:rFonts w:ascii="Times New Roman" w:hAnsi="Times New Roman"/>
          <w:sz w:val="28"/>
          <w:szCs w:val="28"/>
        </w:rPr>
        <w:t>Прибавить сюда же 2-3 капли содержимого 1-ой пробирки. Немедленно образуется азокраситель интенсивного оранжево-красного цвета.</w:t>
      </w:r>
    </w:p>
    <w:p w:rsidR="00542003" w:rsidRPr="005B1C6D" w:rsidRDefault="00542003" w:rsidP="00C96274">
      <w:pPr>
        <w:pStyle w:val="a5"/>
        <w:widowControl/>
        <w:numPr>
          <w:ilvl w:val="0"/>
          <w:numId w:val="10"/>
        </w:numPr>
        <w:shd w:val="clear" w:color="auto" w:fill="FFFFFF"/>
        <w:tabs>
          <w:tab w:val="left" w:pos="567"/>
        </w:tabs>
        <w:autoSpaceDE/>
        <w:autoSpaceDN/>
        <w:adjustRightInd/>
        <w:ind w:left="0" w:right="527" w:firstLine="0"/>
        <w:jc w:val="left"/>
        <w:rPr>
          <w:rFonts w:ascii="Times New Roman" w:hAnsi="Times New Roman"/>
          <w:sz w:val="28"/>
          <w:szCs w:val="28"/>
        </w:rPr>
      </w:pPr>
      <w:r w:rsidRPr="005B1C6D">
        <w:rPr>
          <w:rFonts w:ascii="Times New Roman" w:hAnsi="Times New Roman"/>
          <w:sz w:val="28"/>
          <w:szCs w:val="28"/>
        </w:rPr>
        <w:t>Приготовить сильно разбавленный раствор, разделить на 2 порции и убедиться, что в кислой среде краситель имеет желтую, а в щелочной – оранжево-красную окраску.</w:t>
      </w:r>
    </w:p>
    <w:p w:rsidR="00542003" w:rsidRPr="005B1C6D" w:rsidRDefault="00542003" w:rsidP="00C96274">
      <w:pPr>
        <w:pStyle w:val="a5"/>
        <w:widowControl/>
        <w:numPr>
          <w:ilvl w:val="0"/>
          <w:numId w:val="10"/>
        </w:numPr>
        <w:shd w:val="clear" w:color="auto" w:fill="FFFFFF"/>
        <w:tabs>
          <w:tab w:val="left" w:pos="567"/>
        </w:tabs>
        <w:autoSpaceDE/>
        <w:autoSpaceDN/>
        <w:adjustRightInd/>
        <w:ind w:left="0" w:right="527" w:firstLine="0"/>
        <w:jc w:val="left"/>
        <w:rPr>
          <w:rFonts w:ascii="Times New Roman" w:hAnsi="Times New Roman"/>
          <w:sz w:val="28"/>
          <w:szCs w:val="28"/>
        </w:rPr>
      </w:pPr>
      <w:r w:rsidRPr="005B1C6D">
        <w:rPr>
          <w:rFonts w:ascii="Times New Roman" w:hAnsi="Times New Roman"/>
          <w:sz w:val="28"/>
          <w:szCs w:val="28"/>
        </w:rPr>
        <w:t>Аналогичный опыт можно повторить, взяв вместо стрептоцида сульфадимезин, сульфален, сульгин, фталазол, этазол, норсульфазол, альбуцид натрия и т.д.</w:t>
      </w:r>
    </w:p>
    <w:p w:rsidR="00542003" w:rsidRPr="005B1C6D" w:rsidRDefault="00542003" w:rsidP="00542003">
      <w:pPr>
        <w:shd w:val="clear" w:color="auto" w:fill="FFFFFF"/>
        <w:tabs>
          <w:tab w:val="left" w:pos="567"/>
        </w:tabs>
        <w:spacing w:after="0" w:line="240" w:lineRule="auto"/>
        <w:ind w:right="52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42003" w:rsidRPr="005B1C6D" w:rsidRDefault="00542003" w:rsidP="00542003">
      <w:pPr>
        <w:pStyle w:val="af6"/>
        <w:spacing w:before="25"/>
        <w:ind w:left="0" w:right="-58"/>
        <w:contextualSpacing/>
        <w:rPr>
          <w:b/>
          <w:bCs/>
          <w:i/>
          <w:sz w:val="28"/>
          <w:szCs w:val="28"/>
        </w:rPr>
      </w:pPr>
      <w:r w:rsidRPr="005B1C6D">
        <w:rPr>
          <w:b/>
          <w:bCs/>
          <w:sz w:val="28"/>
          <w:szCs w:val="28"/>
        </w:rPr>
        <w:t>Работа 3.  Реакция на серосодержащие аминокислоты.</w:t>
      </w:r>
      <w:r w:rsidRPr="005B1C6D">
        <w:rPr>
          <w:b/>
          <w:bCs/>
          <w:i/>
          <w:sz w:val="28"/>
          <w:szCs w:val="28"/>
        </w:rPr>
        <w:t xml:space="preserve"> </w:t>
      </w:r>
    </w:p>
    <w:p w:rsidR="00542003" w:rsidRPr="005B1C6D" w:rsidRDefault="00542003" w:rsidP="00542003">
      <w:pPr>
        <w:pStyle w:val="af6"/>
        <w:spacing w:before="25"/>
        <w:ind w:left="0" w:right="-58"/>
        <w:contextualSpacing/>
        <w:rPr>
          <w:b/>
          <w:sz w:val="28"/>
          <w:szCs w:val="28"/>
        </w:rPr>
      </w:pPr>
      <w:r w:rsidRPr="005B1C6D">
        <w:rPr>
          <w:b/>
          <w:i/>
          <w:sz w:val="28"/>
          <w:szCs w:val="28"/>
        </w:rPr>
        <w:t>Необходимые реактивы:</w:t>
      </w:r>
    </w:p>
    <w:p w:rsidR="00542003" w:rsidRPr="005B1C6D" w:rsidRDefault="00542003" w:rsidP="00C96274">
      <w:pPr>
        <w:pStyle w:val="a5"/>
        <w:widowControl/>
        <w:numPr>
          <w:ilvl w:val="0"/>
          <w:numId w:val="11"/>
        </w:numPr>
        <w:autoSpaceDE/>
        <w:autoSpaceDN/>
        <w:adjustRightInd/>
        <w:ind w:left="0" w:right="374" w:firstLine="0"/>
        <w:jc w:val="left"/>
        <w:rPr>
          <w:rFonts w:ascii="Times New Roman" w:hAnsi="Times New Roman"/>
          <w:sz w:val="28"/>
          <w:szCs w:val="28"/>
        </w:rPr>
      </w:pPr>
      <w:r w:rsidRPr="005B1C6D">
        <w:rPr>
          <w:rFonts w:ascii="Times New Roman" w:hAnsi="Times New Roman"/>
          <w:sz w:val="28"/>
          <w:szCs w:val="28"/>
        </w:rPr>
        <w:t xml:space="preserve">В первую пробирку наливают 2 мл 1% раствора яичного белка, во вторую – 2 мл 1% раствора желатина. </w:t>
      </w:r>
    </w:p>
    <w:p w:rsidR="00542003" w:rsidRPr="005B1C6D" w:rsidRDefault="00542003" w:rsidP="00C96274">
      <w:pPr>
        <w:pStyle w:val="a5"/>
        <w:widowControl/>
        <w:numPr>
          <w:ilvl w:val="0"/>
          <w:numId w:val="11"/>
        </w:numPr>
        <w:autoSpaceDE/>
        <w:autoSpaceDN/>
        <w:adjustRightInd/>
        <w:ind w:left="0" w:right="374" w:firstLine="0"/>
        <w:jc w:val="left"/>
        <w:rPr>
          <w:rFonts w:ascii="Times New Roman" w:hAnsi="Times New Roman"/>
          <w:sz w:val="28"/>
          <w:szCs w:val="28"/>
        </w:rPr>
      </w:pPr>
      <w:r w:rsidRPr="005B1C6D">
        <w:rPr>
          <w:rFonts w:ascii="Times New Roman" w:hAnsi="Times New Roman"/>
          <w:sz w:val="28"/>
          <w:szCs w:val="28"/>
        </w:rPr>
        <w:t xml:space="preserve">В обе пробирки добавляют по 2 мл 10% -ного раствор гидроксида натрия и осторожно нагревают до кипения. </w:t>
      </w:r>
    </w:p>
    <w:p w:rsidR="00542003" w:rsidRPr="005B1C6D" w:rsidRDefault="00542003" w:rsidP="00C96274">
      <w:pPr>
        <w:pStyle w:val="a5"/>
        <w:widowControl/>
        <w:numPr>
          <w:ilvl w:val="0"/>
          <w:numId w:val="11"/>
        </w:numPr>
        <w:autoSpaceDE/>
        <w:autoSpaceDN/>
        <w:adjustRightInd/>
        <w:ind w:left="0" w:right="374" w:firstLine="0"/>
        <w:jc w:val="left"/>
        <w:rPr>
          <w:rFonts w:ascii="Times New Roman" w:hAnsi="Times New Roman"/>
          <w:sz w:val="28"/>
          <w:szCs w:val="28"/>
        </w:rPr>
      </w:pPr>
      <w:r w:rsidRPr="005B1C6D">
        <w:rPr>
          <w:rFonts w:ascii="Times New Roman" w:hAnsi="Times New Roman"/>
          <w:sz w:val="28"/>
          <w:szCs w:val="28"/>
        </w:rPr>
        <w:t>Затем добавляют 5 капель 10%-ного раствора ацетата свинца и вновь кипятят.</w:t>
      </w:r>
    </w:p>
    <w:p w:rsidR="00542003" w:rsidRPr="005B1C6D" w:rsidRDefault="00542003" w:rsidP="00C96274">
      <w:pPr>
        <w:pStyle w:val="a5"/>
        <w:widowControl/>
        <w:numPr>
          <w:ilvl w:val="0"/>
          <w:numId w:val="11"/>
        </w:numPr>
        <w:autoSpaceDE/>
        <w:autoSpaceDN/>
        <w:adjustRightInd/>
        <w:ind w:left="0" w:right="374" w:firstLine="0"/>
        <w:jc w:val="left"/>
        <w:rPr>
          <w:rFonts w:ascii="Times New Roman" w:hAnsi="Times New Roman"/>
          <w:sz w:val="28"/>
          <w:szCs w:val="28"/>
        </w:rPr>
      </w:pPr>
      <w:r w:rsidRPr="005B1C6D">
        <w:rPr>
          <w:rFonts w:ascii="Times New Roman" w:hAnsi="Times New Roman"/>
          <w:sz w:val="28"/>
          <w:szCs w:val="28"/>
        </w:rPr>
        <w:t xml:space="preserve">В пробирке с яичным белком появляется буровато-черное или черное окрашивание, интенсивность которого зависит от концентрации раствора белка и содержания в нем цистеина и цистина. </w:t>
      </w:r>
    </w:p>
    <w:p w:rsidR="00542003" w:rsidRPr="005B1C6D" w:rsidRDefault="00542003" w:rsidP="00C96274">
      <w:pPr>
        <w:pStyle w:val="a5"/>
        <w:widowControl/>
        <w:numPr>
          <w:ilvl w:val="0"/>
          <w:numId w:val="11"/>
        </w:numPr>
        <w:autoSpaceDE/>
        <w:autoSpaceDN/>
        <w:adjustRightInd/>
        <w:ind w:left="0" w:right="374" w:firstLine="0"/>
        <w:jc w:val="left"/>
        <w:rPr>
          <w:rFonts w:ascii="Times New Roman" w:hAnsi="Times New Roman"/>
          <w:sz w:val="28"/>
          <w:szCs w:val="28"/>
        </w:rPr>
      </w:pPr>
      <w:r w:rsidRPr="005B1C6D">
        <w:rPr>
          <w:rFonts w:ascii="Times New Roman" w:hAnsi="Times New Roman"/>
          <w:sz w:val="28"/>
          <w:szCs w:val="28"/>
        </w:rPr>
        <w:t>Раствор желатина не дает окрашивания, т.к. не содержит этих аминокислот.</w:t>
      </w:r>
    </w:p>
    <w:p w:rsidR="00542003" w:rsidRDefault="00542003" w:rsidP="00542003">
      <w:pPr>
        <w:pStyle w:val="a5"/>
        <w:widowControl/>
        <w:autoSpaceDE/>
        <w:autoSpaceDN/>
        <w:adjustRightInd/>
        <w:ind w:left="0" w:right="374" w:firstLine="0"/>
        <w:jc w:val="left"/>
        <w:rPr>
          <w:rFonts w:ascii="Times New Roman" w:hAnsi="Times New Roman"/>
          <w:color w:val="424242"/>
          <w:sz w:val="28"/>
          <w:szCs w:val="28"/>
        </w:rPr>
      </w:pPr>
    </w:p>
    <w:p w:rsidR="00542003" w:rsidRDefault="00542003" w:rsidP="00542003">
      <w:pPr>
        <w:pStyle w:val="a5"/>
        <w:widowControl/>
        <w:autoSpaceDE/>
        <w:autoSpaceDN/>
        <w:adjustRightInd/>
        <w:ind w:left="0" w:right="374" w:firstLine="0"/>
        <w:jc w:val="left"/>
        <w:rPr>
          <w:rFonts w:ascii="Times New Roman" w:hAnsi="Times New Roman"/>
          <w:color w:val="424242"/>
          <w:sz w:val="28"/>
          <w:szCs w:val="28"/>
        </w:rPr>
      </w:pPr>
    </w:p>
    <w:p w:rsidR="009A341D" w:rsidRDefault="009A341D" w:rsidP="00542003">
      <w:pPr>
        <w:pStyle w:val="a5"/>
        <w:widowControl/>
        <w:autoSpaceDE/>
        <w:autoSpaceDN/>
        <w:adjustRightInd/>
        <w:ind w:left="0" w:right="374" w:firstLine="0"/>
        <w:jc w:val="left"/>
        <w:rPr>
          <w:color w:val="000000"/>
          <w:sz w:val="22"/>
          <w:szCs w:val="22"/>
          <w:shd w:val="clear" w:color="auto" w:fill="FFF0F7"/>
        </w:rPr>
      </w:pPr>
    </w:p>
    <w:p w:rsidR="00542003" w:rsidRDefault="00542003" w:rsidP="00542003">
      <w:pPr>
        <w:pStyle w:val="a5"/>
        <w:widowControl/>
        <w:autoSpaceDE/>
        <w:autoSpaceDN/>
        <w:adjustRightInd/>
        <w:ind w:left="0" w:right="374" w:firstLine="0"/>
        <w:jc w:val="left"/>
        <w:rPr>
          <w:rFonts w:ascii="Times New Roman" w:hAnsi="Times New Roman"/>
          <w:color w:val="424242"/>
          <w:sz w:val="28"/>
          <w:szCs w:val="28"/>
        </w:rPr>
      </w:pPr>
    </w:p>
    <w:p w:rsidR="00542003" w:rsidRDefault="00542003" w:rsidP="00542003">
      <w:pPr>
        <w:pStyle w:val="a5"/>
        <w:widowControl/>
        <w:autoSpaceDE/>
        <w:autoSpaceDN/>
        <w:adjustRightInd/>
        <w:ind w:left="0" w:right="374" w:firstLine="0"/>
        <w:jc w:val="left"/>
        <w:rPr>
          <w:rFonts w:ascii="Times New Roman" w:hAnsi="Times New Roman"/>
          <w:color w:val="424242"/>
          <w:sz w:val="28"/>
          <w:szCs w:val="28"/>
        </w:rPr>
      </w:pPr>
    </w:p>
    <w:p w:rsidR="00542003" w:rsidRDefault="00542003" w:rsidP="00542003">
      <w:pPr>
        <w:pStyle w:val="a5"/>
        <w:widowControl/>
        <w:autoSpaceDE/>
        <w:autoSpaceDN/>
        <w:adjustRightInd/>
        <w:ind w:left="0" w:right="374" w:firstLine="0"/>
        <w:jc w:val="left"/>
        <w:rPr>
          <w:rFonts w:ascii="Times New Roman" w:hAnsi="Times New Roman"/>
          <w:color w:val="424242"/>
          <w:sz w:val="28"/>
          <w:szCs w:val="28"/>
        </w:rPr>
      </w:pPr>
    </w:p>
    <w:p w:rsidR="00D958CB" w:rsidRDefault="00D958CB" w:rsidP="00542003">
      <w:pPr>
        <w:pStyle w:val="a5"/>
        <w:widowControl/>
        <w:autoSpaceDE/>
        <w:autoSpaceDN/>
        <w:adjustRightInd/>
        <w:ind w:left="0" w:right="374" w:firstLine="0"/>
        <w:jc w:val="left"/>
        <w:rPr>
          <w:rFonts w:ascii="Times New Roman" w:hAnsi="Times New Roman"/>
          <w:color w:val="424242"/>
          <w:sz w:val="28"/>
          <w:szCs w:val="28"/>
        </w:rPr>
      </w:pPr>
    </w:p>
    <w:p w:rsidR="00D958CB" w:rsidRDefault="00D958CB" w:rsidP="00542003">
      <w:pPr>
        <w:pStyle w:val="a5"/>
        <w:widowControl/>
        <w:autoSpaceDE/>
        <w:autoSpaceDN/>
        <w:adjustRightInd/>
        <w:ind w:left="0" w:right="374" w:firstLine="0"/>
        <w:jc w:val="left"/>
        <w:rPr>
          <w:rFonts w:ascii="Times New Roman" w:hAnsi="Times New Roman"/>
          <w:color w:val="424242"/>
          <w:sz w:val="28"/>
          <w:szCs w:val="28"/>
        </w:rPr>
      </w:pPr>
    </w:p>
    <w:p w:rsidR="00D958CB" w:rsidRDefault="00D958CB" w:rsidP="00542003">
      <w:pPr>
        <w:pStyle w:val="a5"/>
        <w:widowControl/>
        <w:autoSpaceDE/>
        <w:autoSpaceDN/>
        <w:adjustRightInd/>
        <w:ind w:left="0" w:right="374" w:firstLine="0"/>
        <w:jc w:val="left"/>
        <w:rPr>
          <w:rFonts w:ascii="Times New Roman" w:hAnsi="Times New Roman"/>
          <w:color w:val="424242"/>
          <w:sz w:val="28"/>
          <w:szCs w:val="28"/>
        </w:rPr>
      </w:pPr>
    </w:p>
    <w:p w:rsidR="00D958CB" w:rsidRDefault="00D958CB" w:rsidP="00542003">
      <w:pPr>
        <w:pStyle w:val="a5"/>
        <w:widowControl/>
        <w:autoSpaceDE/>
        <w:autoSpaceDN/>
        <w:adjustRightInd/>
        <w:ind w:left="0" w:right="374" w:firstLine="0"/>
        <w:jc w:val="left"/>
        <w:rPr>
          <w:rFonts w:ascii="Times New Roman" w:hAnsi="Times New Roman"/>
          <w:color w:val="424242"/>
          <w:sz w:val="28"/>
          <w:szCs w:val="28"/>
        </w:rPr>
      </w:pPr>
    </w:p>
    <w:p w:rsidR="00D958CB" w:rsidRDefault="00D958CB" w:rsidP="00542003">
      <w:pPr>
        <w:pStyle w:val="a5"/>
        <w:widowControl/>
        <w:autoSpaceDE/>
        <w:autoSpaceDN/>
        <w:adjustRightInd/>
        <w:ind w:left="0" w:right="374" w:firstLine="0"/>
        <w:jc w:val="left"/>
        <w:rPr>
          <w:rFonts w:ascii="Times New Roman" w:hAnsi="Times New Roman"/>
          <w:color w:val="424242"/>
          <w:sz w:val="28"/>
          <w:szCs w:val="28"/>
        </w:rPr>
      </w:pPr>
    </w:p>
    <w:p w:rsidR="00D958CB" w:rsidRDefault="00D958CB" w:rsidP="00542003">
      <w:pPr>
        <w:pStyle w:val="a5"/>
        <w:widowControl/>
        <w:autoSpaceDE/>
        <w:autoSpaceDN/>
        <w:adjustRightInd/>
        <w:ind w:left="0" w:right="374" w:firstLine="0"/>
        <w:jc w:val="left"/>
        <w:rPr>
          <w:rFonts w:ascii="Times New Roman" w:hAnsi="Times New Roman"/>
          <w:color w:val="424242"/>
          <w:sz w:val="28"/>
          <w:szCs w:val="28"/>
        </w:rPr>
      </w:pPr>
    </w:p>
    <w:p w:rsidR="003A1D0B" w:rsidRDefault="003A1D0B" w:rsidP="00542003">
      <w:pPr>
        <w:pStyle w:val="a5"/>
        <w:widowControl/>
        <w:autoSpaceDE/>
        <w:autoSpaceDN/>
        <w:adjustRightInd/>
        <w:ind w:left="0" w:right="374" w:firstLine="0"/>
        <w:jc w:val="left"/>
        <w:rPr>
          <w:rFonts w:ascii="Times New Roman" w:hAnsi="Times New Roman"/>
          <w:color w:val="424242"/>
          <w:sz w:val="28"/>
          <w:szCs w:val="28"/>
        </w:rPr>
      </w:pPr>
    </w:p>
    <w:p w:rsidR="001A67C2" w:rsidRDefault="001A67C2" w:rsidP="003A1D0B">
      <w:pPr>
        <w:pStyle w:val="afd"/>
        <w:spacing w:line="360" w:lineRule="auto"/>
        <w:ind w:left="0" w:right="22" w:firstLine="7"/>
        <w:jc w:val="center"/>
        <w:rPr>
          <w:rFonts w:cs="Times New Roman"/>
          <w:b/>
          <w:bCs/>
          <w:szCs w:val="28"/>
        </w:rPr>
      </w:pPr>
      <w:r w:rsidRPr="00994D75">
        <w:rPr>
          <w:rFonts w:cs="Times New Roman"/>
          <w:b/>
          <w:szCs w:val="28"/>
        </w:rPr>
        <w:lastRenderedPageBreak/>
        <w:t xml:space="preserve">Модуль 2. </w:t>
      </w:r>
      <w:r w:rsidRPr="00994D75">
        <w:rPr>
          <w:rFonts w:cs="Times New Roman"/>
          <w:b/>
          <w:bCs/>
          <w:szCs w:val="28"/>
        </w:rPr>
        <w:t xml:space="preserve">Молекулярные методы диагностики, применяемые в </w:t>
      </w:r>
      <w:r w:rsidRPr="003F070D">
        <w:rPr>
          <w:rFonts w:cs="Times New Roman"/>
          <w:b/>
          <w:bCs/>
          <w:szCs w:val="28"/>
        </w:rPr>
        <w:t>биологии и медицине.</w:t>
      </w:r>
    </w:p>
    <w:p w:rsidR="00D958CB" w:rsidRPr="00D958CB" w:rsidRDefault="00D958CB" w:rsidP="003A1D0B">
      <w:pPr>
        <w:pStyle w:val="afd"/>
        <w:spacing w:line="360" w:lineRule="auto"/>
        <w:ind w:left="0" w:right="22" w:firstLine="7"/>
        <w:jc w:val="center"/>
        <w:rPr>
          <w:rFonts w:cs="Times New Roman"/>
          <w:b/>
          <w:szCs w:val="28"/>
        </w:rPr>
      </w:pPr>
      <w:r w:rsidRPr="00D958CB">
        <w:rPr>
          <w:rFonts w:cs="Times New Roman"/>
          <w:b/>
          <w:szCs w:val="28"/>
        </w:rPr>
        <w:t>Тема 1. Синтез веществ алифатического и алициклического ряда.</w:t>
      </w:r>
    </w:p>
    <w:p w:rsidR="001A67C2" w:rsidRPr="00994D75" w:rsidRDefault="001A67C2" w:rsidP="003F070D">
      <w:pPr>
        <w:pStyle w:val="a5"/>
        <w:spacing w:line="360" w:lineRule="auto"/>
        <w:ind w:left="0" w:firstLine="0"/>
        <w:jc w:val="center"/>
        <w:rPr>
          <w:rFonts w:ascii="Times New Roman" w:hAnsi="Times New Roman"/>
          <w:i/>
          <w:color w:val="000000"/>
          <w:sz w:val="28"/>
          <w:szCs w:val="28"/>
        </w:rPr>
      </w:pPr>
      <w:r w:rsidRPr="00994D75">
        <w:rPr>
          <w:rFonts w:ascii="Times New Roman" w:hAnsi="Times New Roman"/>
          <w:b/>
          <w:color w:val="000000"/>
          <w:sz w:val="28"/>
          <w:szCs w:val="28"/>
        </w:rPr>
        <w:t>Формы текущего контроля успеваемости</w:t>
      </w:r>
    </w:p>
    <w:p w:rsidR="001A67C2" w:rsidRPr="00994D75" w:rsidRDefault="001A67C2" w:rsidP="001A67C2">
      <w:pPr>
        <w:pStyle w:val="a5"/>
        <w:numPr>
          <w:ilvl w:val="0"/>
          <w:numId w:val="4"/>
        </w:numPr>
        <w:spacing w:line="360" w:lineRule="auto"/>
        <w:ind w:left="0" w:firstLine="0"/>
        <w:rPr>
          <w:rFonts w:ascii="Times New Roman" w:hAnsi="Times New Roman"/>
          <w:color w:val="000000"/>
          <w:sz w:val="28"/>
          <w:szCs w:val="28"/>
        </w:rPr>
      </w:pPr>
      <w:r w:rsidRPr="00994D75">
        <w:rPr>
          <w:rFonts w:ascii="Times New Roman" w:hAnsi="Times New Roman"/>
          <w:color w:val="000000"/>
          <w:sz w:val="28"/>
          <w:szCs w:val="28"/>
        </w:rPr>
        <w:t>Тестирование</w:t>
      </w:r>
    </w:p>
    <w:p w:rsidR="001A67C2" w:rsidRPr="00994D75" w:rsidRDefault="001A67C2" w:rsidP="001A67C2">
      <w:pPr>
        <w:pStyle w:val="a5"/>
        <w:numPr>
          <w:ilvl w:val="0"/>
          <w:numId w:val="4"/>
        </w:numPr>
        <w:spacing w:line="360" w:lineRule="auto"/>
        <w:ind w:left="0" w:firstLine="0"/>
        <w:rPr>
          <w:rFonts w:ascii="Times New Roman" w:hAnsi="Times New Roman"/>
          <w:color w:val="000000"/>
          <w:sz w:val="28"/>
          <w:szCs w:val="28"/>
        </w:rPr>
      </w:pPr>
      <w:r w:rsidRPr="00994D75">
        <w:rPr>
          <w:rFonts w:ascii="Times New Roman" w:hAnsi="Times New Roman"/>
          <w:color w:val="000000"/>
          <w:sz w:val="28"/>
          <w:szCs w:val="28"/>
        </w:rPr>
        <w:t>Устный опрос</w:t>
      </w:r>
    </w:p>
    <w:p w:rsidR="001A67C2" w:rsidRPr="00994D75" w:rsidRDefault="001A67C2" w:rsidP="001A67C2">
      <w:pPr>
        <w:pStyle w:val="a5"/>
        <w:numPr>
          <w:ilvl w:val="0"/>
          <w:numId w:val="4"/>
        </w:numPr>
        <w:spacing w:line="360" w:lineRule="auto"/>
        <w:ind w:left="0" w:firstLine="0"/>
        <w:rPr>
          <w:rFonts w:ascii="Times New Roman" w:hAnsi="Times New Roman"/>
          <w:color w:val="000000"/>
          <w:sz w:val="28"/>
          <w:szCs w:val="28"/>
        </w:rPr>
      </w:pPr>
      <w:r w:rsidRPr="00994D75">
        <w:rPr>
          <w:rFonts w:ascii="Times New Roman" w:hAnsi="Times New Roman"/>
          <w:sz w:val="28"/>
          <w:szCs w:val="28"/>
        </w:rPr>
        <w:t xml:space="preserve">Контроль выполнения </w:t>
      </w:r>
      <w:r w:rsidR="003A1D0B">
        <w:rPr>
          <w:rFonts w:ascii="Times New Roman" w:hAnsi="Times New Roman"/>
          <w:sz w:val="28"/>
          <w:szCs w:val="28"/>
        </w:rPr>
        <w:t>лабораторных работ</w:t>
      </w:r>
    </w:p>
    <w:p w:rsidR="001A67C2" w:rsidRPr="00D958CB" w:rsidRDefault="001A67C2" w:rsidP="00A44B14">
      <w:pPr>
        <w:spacing w:after="0" w:line="360" w:lineRule="auto"/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D958CB">
        <w:rPr>
          <w:rFonts w:ascii="Times New Roman" w:hAnsi="Times New Roman" w:cs="Times New Roman"/>
          <w:b/>
          <w:i/>
          <w:color w:val="000000"/>
          <w:sz w:val="28"/>
          <w:szCs w:val="28"/>
        </w:rPr>
        <w:t>Тестирование</w:t>
      </w:r>
      <w:r w:rsidR="003A1D0B" w:rsidRPr="00D958CB">
        <w:rPr>
          <w:rFonts w:ascii="Times New Roman" w:hAnsi="Times New Roman" w:cs="Times New Roman"/>
          <w:b/>
          <w:i/>
          <w:color w:val="000000"/>
          <w:sz w:val="28"/>
          <w:szCs w:val="28"/>
        </w:rPr>
        <w:t>:</w:t>
      </w:r>
    </w:p>
    <w:p w:rsidR="00A44B14" w:rsidRPr="00EC7E9E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. ОПИСАНИЕ СТРОЕНИЯ АЛЬДЕГИДНОЙ ГРУППЫ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1048" w:dyaOrig="788">
          <v:shape id="_x0000_i1069" type="#_x0000_t75" style="width:52.5pt;height:39pt" o:ole="">
            <v:imagedata r:id="rId134" o:title=""/>
          </v:shape>
          <o:OLEObject Type="Embed" ProgID="ChemDraw.Document.5.0" ShapeID="_x0000_i1069" DrawAspect="Content" ObjectID="_1680702321" r:id="rId136"/>
        </w:objec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, СОДЕРЖАЩЕЕ ОШИБКУ</w:t>
      </w:r>
    </w:p>
    <w:p w:rsidR="00A44B14" w:rsidRPr="00EC7E9E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1)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sym w:font="Symbol" w:char="F061"/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-углеродный атом и атомы, составляющие альдегидную группу лежат в одной плоскости</w:t>
      </w:r>
    </w:p>
    <w:p w:rsidR="00A44B14" w:rsidRPr="00EC7E9E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2)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sym w:font="Symbol" w:char="F073"/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-связи в альдегидной группе образованы гибридными орбиталями</w:t>
      </w:r>
    </w:p>
    <w:p w:rsidR="00A44B14" w:rsidRPr="00EC7E9E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3) Атомы углерода и кислорода альдегидной группы находятся в состоянии 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sp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-гибридизации</w:t>
      </w:r>
    </w:p>
    <w:p w:rsidR="00A44B14" w:rsidRPr="00EC7E9E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4)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sym w:font="Symbol" w:char="F0D0"/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НСО=120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0</w:t>
      </w:r>
    </w:p>
    <w:p w:rsidR="00A44B14" w:rsidRPr="00EC7E9E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>5) Негибридные орбитали атомов углерода и кислорода лежат в плоскости СОН</w:t>
      </w:r>
    </w:p>
    <w:p w:rsidR="00A44B14" w:rsidRPr="00EC7E9E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44B14" w:rsidRPr="00EC7E9E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2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.  ФОРМУЛА СОЕДИНЕНИЯ, У КОТОРОГО НА КАРБОНИЛЬНОМ АТОМЕ УГЛЕРОДА СОСРЕДОТОЧЕН НАИБОЛЬШИЙ ЭФФЕКТИВНЫЙ  ПОЛОЖИТЕЛЬНЫЙ ЗАРЯД</w:t>
      </w:r>
    </w:p>
    <w:p w:rsidR="00A44B14" w:rsidRPr="00EC7E9E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1)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708" w:dyaOrig="620">
          <v:shape id="_x0000_i1070" type="#_x0000_t75" style="width:35.25pt;height:30.75pt" o:ole="">
            <v:imagedata r:id="rId137" o:title=""/>
          </v:shape>
          <o:OLEObject Type="Embed" ProgID="ChemDraw.Document.5.0" ShapeID="_x0000_i1070" DrawAspect="Content" ObjectID="_1680702322" r:id="rId138"/>
        </w:objec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  2)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920" w:dyaOrig="668">
          <v:shape id="_x0000_i1071" type="#_x0000_t75" style="width:45.75pt;height:33.75pt" o:ole="">
            <v:imagedata r:id="rId139" o:title=""/>
          </v:shape>
          <o:OLEObject Type="Embed" ProgID="ChemDraw.Document.5.0" ShapeID="_x0000_i1071" DrawAspect="Content" ObjectID="_1680702323" r:id="rId140"/>
        </w:objec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      3)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920" w:dyaOrig="672">
          <v:shape id="_x0000_i1072" type="#_x0000_t75" style="width:45.75pt;height:33.75pt" o:ole="">
            <v:imagedata r:id="rId141" o:title=""/>
          </v:shape>
          <o:OLEObject Type="Embed" ProgID="ChemDraw.Document.5.0" ShapeID="_x0000_i1072" DrawAspect="Content" ObjectID="_1680702324" r:id="rId142"/>
        </w:objec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   4)   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1156" w:dyaOrig="1060">
          <v:shape id="_x0000_i1073" type="#_x0000_t75" style="width:57.75pt;height:53.25pt" o:ole="">
            <v:imagedata r:id="rId143" o:title=""/>
          </v:shape>
          <o:OLEObject Type="Embed" ProgID="ChemDraw.Document.5.0" ShapeID="_x0000_i1073" DrawAspect="Content" ObjectID="_1680702325" r:id="rId144"/>
        </w:objec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   5)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1156" w:dyaOrig="1456">
          <v:shape id="_x0000_i1074" type="#_x0000_t75" style="width:57.75pt;height:72.75pt" o:ole="">
            <v:imagedata r:id="rId145" o:title=""/>
          </v:shape>
          <o:OLEObject Type="Embed" ProgID="ChemDraw.Document.5.0" ShapeID="_x0000_i1074" DrawAspect="Content" ObjectID="_1680702326" r:id="rId146"/>
        </w:object>
      </w:r>
    </w:p>
    <w:p w:rsidR="00A44B14" w:rsidRPr="00EC7E9E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44B14" w:rsidRPr="00EC7E9E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44B14" w:rsidRPr="00EC7E9E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3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. ВЫСКАЗЫВАНИЕ, ОПИСЫВАЮЩЕЕ ПЕРЕРАСПРЕДЕЛЕНИЕ ЭЛЕКТРОННОЙ ПЛОТНОСТИ В МОЛЕКУЛЕ БЕНЗАЛЬДЕГИДА 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1148" w:dyaOrig="668">
          <v:shape id="_x0000_i1075" type="#_x0000_t75" style="width:57.75pt;height:33.75pt" o:ole="">
            <v:imagedata r:id="rId147" o:title=""/>
          </v:shape>
          <o:OLEObject Type="Embed" ProgID="ChemDraw.Document.5.0" ShapeID="_x0000_i1075" DrawAspect="Content" ObjectID="_1680702327" r:id="rId148"/>
        </w:objec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ИЛИ ЕГО РЕАКЦИОННУЮ СПОСОБНОСТЬ И СОДЕРЖАЩЕЕ ОШИБКУ</w:t>
      </w:r>
    </w:p>
    <w:p w:rsidR="00A44B14" w:rsidRPr="00EC7E9E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>1) Альдегидная группа проявляет отрицательный индуктивный эффект, так как содержит атом электроотрицательного элемента</w:t>
      </w:r>
    </w:p>
    <w:p w:rsidR="00A44B14" w:rsidRPr="00EC7E9E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2) Негибридная р-орбиталь карбонильного атома углерода вступает в сопряжение с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sym w:font="Symbol" w:char="F070"/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-системой ароматического ядра. Наблюдается отрицательный мезомерный эффект, проявляемый альдегидной группой</w:t>
      </w:r>
    </w:p>
    <w:p w:rsidR="00A44B14" w:rsidRPr="00EC7E9E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>3) Эффективный положительный заряд на карбонильном атоме углерода у ароматических альдегидов незначителен по сравнению с алифатическими альдегидами</w:t>
      </w:r>
    </w:p>
    <w:p w:rsidR="00A44B14" w:rsidRPr="00EC7E9E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4) Реакции нуклеофильного присоединения к альдегидной группе легче протекают у алифатических углеводородов, чем у ароматических </w:t>
      </w:r>
    </w:p>
    <w:p w:rsidR="00A44B14" w:rsidRPr="00EC7E9E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5) Атомы углерода и кислорода альдегидной группы находятся в состоянии 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sp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-гибридизации</w:t>
      </w:r>
    </w:p>
    <w:p w:rsidR="00A44B14" w:rsidRPr="00EC7E9E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44B14" w:rsidRPr="00EC7E9E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4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. КОНЕЧНЫМ ПРОДУКТОМ В ЭТОЙ СХЕМЕ ЯВЛЯЕТСЯ ИЗОПРОПИЛОВЫЙ СПИРТ</w:t>
      </w:r>
    </w:p>
    <w:p w:rsidR="00A44B14" w:rsidRPr="00EC7E9E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>1) НСНО + С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Н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5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MgBr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sym w:font="Symbol" w:char="F0AE"/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А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1080" w:dyaOrig="480">
          <v:shape id="_x0000_i1076" type="#_x0000_t75" style="width:54pt;height:23.25pt" o:ole="">
            <v:imagedata r:id="rId149" o:title=""/>
          </v:shape>
          <o:OLEObject Type="Embed" ProgID="Equation.3" ShapeID="_x0000_i1076" DrawAspect="Content" ObjectID="_1680702328" r:id="rId150"/>
        </w:objec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        3) 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CH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-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CO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-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CH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+ СН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MgBr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sym w:font="Symbol" w:char="F0AE"/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C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1100" w:dyaOrig="480">
          <v:shape id="_x0000_i1077" type="#_x0000_t75" style="width:54.75pt;height:23.25pt" o:ole="">
            <v:imagedata r:id="rId151" o:title=""/>
          </v:shape>
          <o:OLEObject Type="Embed" ProgID="Equation.3" ShapeID="_x0000_i1077" DrawAspect="Content" ObjectID="_1680702329" r:id="rId152"/>
        </w:object>
      </w:r>
    </w:p>
    <w:p w:rsidR="00A44B14" w:rsidRPr="00EC7E9E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2)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СН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3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СНО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+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СН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3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MgBr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sym w:font="Symbol" w:char="F0AE"/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B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1100" w:dyaOrig="480">
          <v:shape id="_x0000_i1078" type="#_x0000_t75" style="width:54.75pt;height:23.25pt" o:ole="">
            <v:imagedata r:id="rId151" o:title=""/>
          </v:shape>
          <o:OLEObject Type="Embed" ProgID="Equation.3" ShapeID="_x0000_i1078" DrawAspect="Content" ObjectID="_1680702330" r:id="rId153"/>
        </w:objec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     4) CH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3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-CH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-CHO + H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object w:dxaOrig="800" w:dyaOrig="440">
          <v:shape id="_x0000_i1079" type="#_x0000_t75" style="width:39.75pt;height:21.75pt" o:ole="">
            <v:imagedata r:id="rId154" o:title=""/>
          </v:shape>
          <o:OLEObject Type="Embed" ProgID="Equation.3" ShapeID="_x0000_i1079" DrawAspect="Content" ObjectID="_1680702331" r:id="rId155"/>
        </w:object>
      </w:r>
    </w:p>
    <w:p w:rsidR="00A44B14" w:rsidRPr="00EC7E9E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5) CH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3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-CH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-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СН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2-CHO + H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object w:dxaOrig="800" w:dyaOrig="440">
          <v:shape id="_x0000_i1080" type="#_x0000_t75" style="width:39.75pt;height:21.75pt" o:ole="">
            <v:imagedata r:id="rId154" o:title=""/>
          </v:shape>
          <o:OLEObject Type="Embed" ProgID="Equation.3" ShapeID="_x0000_i1080" DrawAspect="Content" ObjectID="_1680702332" r:id="rId156"/>
        </w:object>
      </w:r>
    </w:p>
    <w:p w:rsidR="00A44B14" w:rsidRPr="009C0E34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</w:p>
    <w:p w:rsidR="00A44B14" w:rsidRPr="00E77C34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5. 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ДЛЯ ПОЛУЧЕНИЯ 2-МЕТИЛБУТАНОЛА-2 ПО РЕАКЦИИ Х + КОН 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sym w:font="Symbol" w:char="F0AE"/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object w:dxaOrig="728" w:dyaOrig="752">
          <v:shape id="_x0000_i1081" type="#_x0000_t75" style="width:36.75pt;height:37.5pt" o:ole="">
            <v:imagedata r:id="rId80" o:title=""/>
          </v:shape>
          <o:OLEObject Type="Embed" ProgID="ChemDraw.Document.5.0" ShapeID="_x0000_i1081" DrawAspect="Content" ObjectID="_1680702333" r:id="rId157"/>
        </w:objec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+ </w:t>
      </w:r>
      <w:r w:rsidRPr="00E77C34">
        <w:rPr>
          <w:rFonts w:ascii="Times New Roman" w:hAnsi="Times New Roman" w:cs="Times New Roman"/>
          <w:color w:val="000000"/>
          <w:sz w:val="28"/>
          <w:szCs w:val="28"/>
          <w:lang w:val="en-US"/>
        </w:rPr>
        <w:t>KCl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 НЕОБХОДИМО ВЗЯТЬ</w:t>
      </w:r>
    </w:p>
    <w:p w:rsidR="00A44B14" w:rsidRPr="00E77C34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1) 2-метил-3-хлорбутан                                       4) 2-метил-1-хлорбутан</w:t>
      </w:r>
    </w:p>
    <w:p w:rsidR="00A44B14" w:rsidRPr="00E77C34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2) 2-хлорпентан                                                    5) 3-метил-1-хлорбутан </w:t>
      </w:r>
    </w:p>
    <w:p w:rsidR="00A44B14" w:rsidRPr="00E77C34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3) 2-метил-2-хлорбутан </w:t>
      </w:r>
    </w:p>
    <w:p w:rsidR="00A44B14" w:rsidRPr="00E77C34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44B14" w:rsidRPr="00E77C34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6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. В РЕЗУЛЬТАТЕ ГИДРАТАЦИИ 2-МЕТИЛПРОПЕНА ОБРАЗУЕТСЯ</w:t>
      </w:r>
    </w:p>
    <w:p w:rsidR="00A44B14" w:rsidRPr="00E77C34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1) 2-метилпропанол-1                         4) изо-бутиловый спирт</w:t>
      </w:r>
    </w:p>
    <w:p w:rsidR="00A44B14" w:rsidRPr="00E77C34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2) трет-бутиловый спирт                    5) 2-метил-1-хлорбутан</w:t>
      </w:r>
    </w:p>
    <w:p w:rsidR="00A44B14" w:rsidRPr="00E77C34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3) 3-метил-1-хлорбутан</w:t>
      </w:r>
    </w:p>
    <w:p w:rsidR="00A44B14" w:rsidRPr="00E77C34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44B14" w:rsidRPr="00E77C34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7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. ПРИ ХРАНЕНИИ НА СВЕТУ ПРИ СВОБОДНОМ ДОСТУПЕ КИСЛОРОДА ПРОСТЫЕ ЭФИРЫ ОКИСЛЯЮТСЯ. НАИБОЛЕЕ ВЕРОЯТНЫМИ ПРОДУКТАМИ ОКИСЛЕНИЯ МЕТИЛПРОПИЛОВОГО ЭФИРА ЯВЛЯЮТСЯ</w:t>
      </w:r>
    </w:p>
    <w:p w:rsidR="00A44B14" w:rsidRPr="00E77C34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1) НСООН + н-С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7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ОН                        3) 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object w:dxaOrig="1736" w:dyaOrig="668">
          <v:shape id="_x0000_i1082" type="#_x0000_t75" style="width:87pt;height:33.75pt" o:ole="">
            <v:imagedata r:id="rId82" o:title=""/>
          </v:shape>
          <o:OLEObject Type="Embed" ProgID="ChemDraw.Document.5.0" ShapeID="_x0000_i1082" DrawAspect="Content" ObjectID="_1680702334" r:id="rId158"/>
        </w:objec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</w:p>
    <w:p w:rsidR="00A44B14" w:rsidRPr="00E77C34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77C34">
        <w:rPr>
          <w:rFonts w:ascii="Times New Roman" w:hAnsi="Times New Roman" w:cs="Times New Roman"/>
          <w:color w:val="000000"/>
          <w:sz w:val="28"/>
          <w:szCs w:val="28"/>
        </w:rPr>
        <w:t>2) С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ОН + 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object w:dxaOrig="832" w:dyaOrig="672">
          <v:shape id="_x0000_i1083" type="#_x0000_t75" style="width:41.25pt;height:33.75pt" o:ole="">
            <v:imagedata r:id="rId84" o:title=""/>
          </v:shape>
          <o:OLEObject Type="Embed" ProgID="ChemDraw.Document.5.0" ShapeID="_x0000_i1083" DrawAspect="Content" ObjectID="_1680702335" r:id="rId159"/>
        </w:objec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           4) СО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 xml:space="preserve"> + Н</w:t>
      </w:r>
      <w:r w:rsidRPr="00E77C34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E77C34">
        <w:rPr>
          <w:rFonts w:ascii="Times New Roman" w:hAnsi="Times New Roman" w:cs="Times New Roman"/>
          <w:color w:val="000000"/>
          <w:sz w:val="28"/>
          <w:szCs w:val="28"/>
        </w:rPr>
        <w:t>О</w:t>
      </w:r>
    </w:p>
    <w:p w:rsidR="00A44B14" w:rsidRPr="00E77C34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44B14" w:rsidRPr="00DE2C70" w:rsidRDefault="00A44B14" w:rsidP="00A44B1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8. </w:t>
      </w: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РАНГУЛИН ОТНОСИТСЯ К СЛЕДУЮЩЕЙ ХИМИЧЕСКОЙ ГРУППЕ</w:t>
      </w:r>
    </w:p>
    <w:p w:rsidR="00A44B14" w:rsidRPr="00DE2C70" w:rsidRDefault="00A44B14" w:rsidP="00A44B1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антрагликозиды</w:t>
      </w:r>
    </w:p>
    <w:p w:rsidR="00A44B14" w:rsidRPr="00DE2C70" w:rsidRDefault="00A44B14" w:rsidP="00A44B1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Б) сапонины</w:t>
      </w:r>
    </w:p>
    <w:p w:rsidR="00A44B14" w:rsidRPr="00DE2C70" w:rsidRDefault="00A44B14" w:rsidP="00A44B1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алкалоиды</w:t>
      </w:r>
    </w:p>
    <w:p w:rsidR="00A44B14" w:rsidRPr="00DE2C70" w:rsidRDefault="00A44B14" w:rsidP="00A44B14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флавоноиды</w:t>
      </w:r>
    </w:p>
    <w:p w:rsidR="00A44B14" w:rsidRPr="00A44B14" w:rsidRDefault="00A44B14" w:rsidP="003A1D0B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A44B14" w:rsidRPr="00EC7E9E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9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. КОНЕЧНЫМ ПРОДУКТОМ В ЭТОЙ СХЕМЕ ЯВЛЯЕТСЯ ИЗОПРОПИЛОВЫЙ СПИРТ</w:t>
      </w:r>
    </w:p>
    <w:p w:rsidR="00A44B14" w:rsidRPr="00EC7E9E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>1) НСНО + С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Н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5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MgBr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sym w:font="Symbol" w:char="F0AE"/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А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1080" w:dyaOrig="480">
          <v:shape id="_x0000_i1084" type="#_x0000_t75" style="width:54pt;height:23.25pt" o:ole="">
            <v:imagedata r:id="rId149" o:title=""/>
          </v:shape>
          <o:OLEObject Type="Embed" ProgID="Equation.3" ShapeID="_x0000_i1084" DrawAspect="Content" ObjectID="_1680702336" r:id="rId160"/>
        </w:objec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        3) 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CH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-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CO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-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CH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+ СН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MgBr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sym w:font="Symbol" w:char="F0AE"/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C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1100" w:dyaOrig="480">
          <v:shape id="_x0000_i1085" type="#_x0000_t75" style="width:54.75pt;height:23.25pt" o:ole="">
            <v:imagedata r:id="rId151" o:title=""/>
          </v:shape>
          <o:OLEObject Type="Embed" ProgID="Equation.3" ShapeID="_x0000_i1085" DrawAspect="Content" ObjectID="_1680702337" r:id="rId161"/>
        </w:object>
      </w:r>
    </w:p>
    <w:p w:rsidR="00A44B14" w:rsidRPr="00EC7E9E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2)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СН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3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СНО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+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СН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3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MgBr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sym w:font="Symbol" w:char="F0AE"/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B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1100" w:dyaOrig="480">
          <v:shape id="_x0000_i1086" type="#_x0000_t75" style="width:54.75pt;height:23.25pt" o:ole="">
            <v:imagedata r:id="rId151" o:title=""/>
          </v:shape>
          <o:OLEObject Type="Embed" ProgID="Equation.3" ShapeID="_x0000_i1086" DrawAspect="Content" ObjectID="_1680702338" r:id="rId162"/>
        </w:objec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     4) CH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3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-CH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-CHO + H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object w:dxaOrig="800" w:dyaOrig="440">
          <v:shape id="_x0000_i1087" type="#_x0000_t75" style="width:39.75pt;height:21.75pt" o:ole="">
            <v:imagedata r:id="rId154" o:title=""/>
          </v:shape>
          <o:OLEObject Type="Embed" ProgID="Equation.3" ShapeID="_x0000_i1087" DrawAspect="Content" ObjectID="_1680702339" r:id="rId163"/>
        </w:object>
      </w:r>
    </w:p>
    <w:p w:rsidR="00A44B14" w:rsidRPr="00EC7E9E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5) CH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3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-CH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-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СН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2-CHO + H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object w:dxaOrig="800" w:dyaOrig="440">
          <v:shape id="_x0000_i1088" type="#_x0000_t75" style="width:39.75pt;height:21.75pt" o:ole="">
            <v:imagedata r:id="rId154" o:title=""/>
          </v:shape>
          <o:OLEObject Type="Embed" ProgID="Equation.3" ShapeID="_x0000_i1088" DrawAspect="Content" ObjectID="_1680702340" r:id="rId164"/>
        </w:object>
      </w:r>
    </w:p>
    <w:p w:rsidR="001A67C2" w:rsidRDefault="001A67C2" w:rsidP="003A1D0B">
      <w:pPr>
        <w:spacing w:line="360" w:lineRule="auto"/>
        <w:jc w:val="both"/>
        <w:rPr>
          <w:color w:val="000000"/>
          <w:sz w:val="28"/>
          <w:szCs w:val="28"/>
          <w:lang w:val="en-US"/>
        </w:rPr>
      </w:pPr>
    </w:p>
    <w:p w:rsidR="00A44B14" w:rsidRPr="00A44B14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A44B14">
        <w:rPr>
          <w:rFonts w:ascii="Times New Roman" w:hAnsi="Times New Roman" w:cs="Times New Roman"/>
          <w:color w:val="000000"/>
          <w:sz w:val="28"/>
          <w:szCs w:val="28"/>
        </w:rPr>
        <w:t>10. В каком ряду получение анилина из нитробензола реак</w:t>
      </w:r>
      <w:r w:rsidRPr="00A44B14">
        <w:rPr>
          <w:rFonts w:ascii="Times New Roman" w:hAnsi="Times New Roman" w:cs="Times New Roman"/>
          <w:color w:val="000000"/>
          <w:sz w:val="28"/>
          <w:szCs w:val="28"/>
        </w:rPr>
        <w:softHyphen/>
        <w:t>цией восстановления точнее всего выражено схемой:</w:t>
      </w:r>
    </w:p>
    <w:p w:rsidR="00A44B14" w:rsidRPr="00BC089E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1)  N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en-US"/>
        </w:rPr>
        <w:t>+5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+ 8e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en-US"/>
        </w:rPr>
        <w:t>-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→ N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en-US"/>
        </w:rPr>
        <w:t>-3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;</w:t>
      </w:r>
    </w:p>
    <w:p w:rsidR="00A44B14" w:rsidRPr="00BC089E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2)  C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6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5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NO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 xml:space="preserve">2 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+ ne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en-US"/>
        </w:rPr>
        <w:t>-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→ C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6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5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NH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;</w:t>
      </w:r>
    </w:p>
    <w:p w:rsidR="00A44B14" w:rsidRPr="00BC089E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3)  </w:t>
      </w:r>
      <w:r w:rsidRPr="00BC089E">
        <w:rPr>
          <w:rFonts w:ascii="Times New Roman" w:hAnsi="Times New Roman" w:cs="Times New Roman"/>
          <w:color w:val="000000"/>
          <w:sz w:val="28"/>
          <w:szCs w:val="28"/>
        </w:rPr>
        <w:t>С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6</w:t>
      </w:r>
      <w:r w:rsidRPr="00BC089E">
        <w:rPr>
          <w:rFonts w:ascii="Times New Roman" w:hAnsi="Times New Roman" w:cs="Times New Roman"/>
          <w:color w:val="000000"/>
          <w:sz w:val="28"/>
          <w:szCs w:val="28"/>
        </w:rPr>
        <w:t>Н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5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NO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→  C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6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5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NH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;</w:t>
      </w:r>
    </w:p>
    <w:p w:rsidR="00A44B14" w:rsidRPr="00BC089E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4)  R— NO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+ 6H → R— NH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 xml:space="preserve">2 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+ 2H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O</w:t>
      </w:r>
    </w:p>
    <w:p w:rsidR="00A44B14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</w:rPr>
        <w:t>5) нет верного уравнения</w:t>
      </w:r>
    </w:p>
    <w:p w:rsidR="00A44B14" w:rsidRPr="00A44B14" w:rsidRDefault="00A44B14" w:rsidP="003A1D0B">
      <w:pPr>
        <w:spacing w:line="360" w:lineRule="auto"/>
        <w:jc w:val="both"/>
        <w:rPr>
          <w:color w:val="000000"/>
          <w:sz w:val="28"/>
          <w:szCs w:val="28"/>
        </w:rPr>
      </w:pPr>
    </w:p>
    <w:p w:rsidR="001A67C2" w:rsidRPr="00D958CB" w:rsidRDefault="001A67C2" w:rsidP="00A44B14">
      <w:pPr>
        <w:spacing w:after="0" w:line="360" w:lineRule="auto"/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D958CB">
        <w:rPr>
          <w:rFonts w:ascii="Times New Roman" w:hAnsi="Times New Roman" w:cs="Times New Roman"/>
          <w:b/>
          <w:i/>
          <w:color w:val="000000"/>
          <w:sz w:val="28"/>
          <w:szCs w:val="28"/>
        </w:rPr>
        <w:t>Вопросы для подготовки:</w:t>
      </w:r>
    </w:p>
    <w:p w:rsidR="00A44B14" w:rsidRDefault="00A44B14" w:rsidP="00A44B14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Синтез лекарственных веществ алифатического ряда. Алкилгалогениды для наркоза.</w:t>
      </w:r>
    </w:p>
    <w:p w:rsidR="00A44B14" w:rsidRDefault="00A44B14" w:rsidP="00A44B14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Синтез группы противораковых веществ с дихлордиэтиламиновым  фармокофором.</w:t>
      </w:r>
    </w:p>
    <w:p w:rsidR="00A44B14" w:rsidRDefault="00A44B14" w:rsidP="00A44B14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Синтез алканолов, аминоалканолов и их эфиров.  Нейромедиатор ацетилхолин и холиномиметики.</w:t>
      </w:r>
    </w:p>
    <w:p w:rsidR="00A44B14" w:rsidRDefault="00A44B14" w:rsidP="00A44B14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Альдегиды и кислоты. Синтез витаминов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F</w:t>
      </w:r>
      <w:r w:rsidRPr="00D94ED7">
        <w:rPr>
          <w:rFonts w:ascii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</w:rPr>
        <w:t>и В15.</w:t>
      </w:r>
    </w:p>
    <w:p w:rsidR="00A44B14" w:rsidRPr="00D94ED7" w:rsidRDefault="00A44B14" w:rsidP="00A44B14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Производные </w:t>
      </w:r>
      <w:r>
        <w:rPr>
          <w:rFonts w:ascii="Times New Roman" w:hAnsi="Times New Roman" w:cs="Times New Roman"/>
          <w:color w:val="000000"/>
          <w:sz w:val="28"/>
          <w:szCs w:val="28"/>
        </w:rPr>
        <w:t>α</w:t>
      </w:r>
      <w:r>
        <w:rPr>
          <w:rFonts w:ascii="Times New Roman" w:hAnsi="Times New Roman"/>
          <w:color w:val="000000"/>
          <w:sz w:val="28"/>
          <w:szCs w:val="28"/>
        </w:rPr>
        <w:t xml:space="preserve">-аминокислот. Витамин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U</w:t>
      </w:r>
      <w:r>
        <w:rPr>
          <w:rFonts w:ascii="Times New Roman" w:hAnsi="Times New Roman"/>
          <w:color w:val="000000"/>
          <w:sz w:val="28"/>
          <w:szCs w:val="28"/>
        </w:rPr>
        <w:t>. Эндогенные олигопептиды.</w:t>
      </w:r>
    </w:p>
    <w:p w:rsidR="00A44B14" w:rsidRDefault="00A44B14" w:rsidP="00A44B14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Производные </w:t>
      </w:r>
      <w:r>
        <w:rPr>
          <w:rFonts w:ascii="Times New Roman" w:hAnsi="Times New Roman" w:cs="Times New Roman"/>
          <w:color w:val="000000"/>
          <w:sz w:val="28"/>
          <w:szCs w:val="28"/>
        </w:rPr>
        <w:t>β</w:t>
      </w:r>
      <w:r>
        <w:rPr>
          <w:rFonts w:ascii="Times New Roman" w:hAnsi="Times New Roman"/>
          <w:color w:val="000000"/>
          <w:sz w:val="28"/>
          <w:szCs w:val="28"/>
        </w:rPr>
        <w:t xml:space="preserve">-аминокислот. Витамин В3. </w:t>
      </w:r>
    </w:p>
    <w:p w:rsidR="00A44B14" w:rsidRDefault="00A44B14" w:rsidP="00A44B14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Производные </w:t>
      </w:r>
      <w:r>
        <w:rPr>
          <w:rFonts w:ascii="Times New Roman" w:hAnsi="Times New Roman" w:cs="Times New Roman"/>
          <w:color w:val="000000"/>
          <w:sz w:val="28"/>
          <w:szCs w:val="28"/>
        </w:rPr>
        <w:t>γ</w:t>
      </w:r>
      <w:r>
        <w:rPr>
          <w:rFonts w:ascii="Times New Roman" w:hAnsi="Times New Roman"/>
          <w:color w:val="000000"/>
          <w:sz w:val="28"/>
          <w:szCs w:val="28"/>
        </w:rPr>
        <w:t>-аминомасляной кислоты. Нейротропные средства. Витамин В</w:t>
      </w:r>
      <w:r w:rsidRPr="00F46C1E">
        <w:rPr>
          <w:rFonts w:ascii="Times New Roman" w:hAnsi="Times New Roman"/>
          <w:color w:val="000000"/>
          <w:sz w:val="28"/>
          <w:szCs w:val="28"/>
          <w:vertAlign w:val="subscript"/>
        </w:rPr>
        <w:t>Т</w:t>
      </w:r>
      <w:r>
        <w:rPr>
          <w:rFonts w:ascii="Times New Roman" w:hAnsi="Times New Roman"/>
          <w:color w:val="000000"/>
          <w:sz w:val="28"/>
          <w:szCs w:val="28"/>
        </w:rPr>
        <w:t xml:space="preserve">. </w:t>
      </w:r>
    </w:p>
    <w:p w:rsidR="00A44B14" w:rsidRDefault="00A44B14" w:rsidP="00A44B14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Лекарственные вещества алициклического ряда. Замещенные циклогексаны. Витамин А. </w:t>
      </w:r>
    </w:p>
    <w:p w:rsidR="00A44B14" w:rsidRDefault="00A44B14" w:rsidP="00A44B14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Противозачаточные и противовоспалительные средства на основе циклопентанфенонтрена. Синтез витамина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D</w:t>
      </w:r>
      <w:r>
        <w:rPr>
          <w:rFonts w:ascii="Times New Roman" w:hAnsi="Times New Roman"/>
          <w:color w:val="000000"/>
          <w:sz w:val="28"/>
          <w:szCs w:val="28"/>
        </w:rPr>
        <w:t>.</w:t>
      </w:r>
    </w:p>
    <w:p w:rsidR="00A44B14" w:rsidRDefault="00A44B14" w:rsidP="00A44B1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Камфора. Производные адамантана в качестве антивирусных средств.</w:t>
      </w:r>
    </w:p>
    <w:p w:rsidR="00A44B14" w:rsidRPr="003A1D0B" w:rsidRDefault="00A44B14" w:rsidP="003A1D0B">
      <w:pPr>
        <w:spacing w:line="360" w:lineRule="auto"/>
        <w:jc w:val="both"/>
        <w:rPr>
          <w:rFonts w:ascii="Times New Roman" w:hAnsi="Times New Roman" w:cs="Times New Roman"/>
          <w:i/>
          <w:color w:val="000000"/>
          <w:sz w:val="28"/>
          <w:szCs w:val="28"/>
        </w:rPr>
      </w:pPr>
    </w:p>
    <w:p w:rsidR="00D958CB" w:rsidRPr="00D958CB" w:rsidRDefault="00D958CB" w:rsidP="00A44B14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D958CB">
        <w:rPr>
          <w:rFonts w:ascii="Times New Roman" w:hAnsi="Times New Roman" w:cs="Times New Roman"/>
          <w:b/>
          <w:bCs/>
          <w:i/>
          <w:sz w:val="28"/>
          <w:szCs w:val="28"/>
        </w:rPr>
        <w:lastRenderedPageBreak/>
        <w:t>Лабораторная работа</w:t>
      </w:r>
    </w:p>
    <w:p w:rsidR="003F070D" w:rsidRDefault="001A67C2" w:rsidP="00A44B14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3A1D0B">
        <w:rPr>
          <w:rFonts w:ascii="Times New Roman" w:hAnsi="Times New Roman" w:cs="Times New Roman"/>
          <w:b/>
          <w:bCs/>
          <w:sz w:val="28"/>
          <w:szCs w:val="28"/>
        </w:rPr>
        <w:t>Работа 1.</w:t>
      </w:r>
      <w:r w:rsidRPr="003A1D0B">
        <w:rPr>
          <w:rFonts w:ascii="Times New Roman" w:hAnsi="Times New Roman" w:cs="Times New Roman"/>
          <w:sz w:val="28"/>
          <w:szCs w:val="28"/>
        </w:rPr>
        <w:t xml:space="preserve"> </w:t>
      </w:r>
      <w:r w:rsidRPr="00994D75">
        <w:rPr>
          <w:sz w:val="28"/>
          <w:szCs w:val="28"/>
        </w:rPr>
        <w:t xml:space="preserve"> </w:t>
      </w:r>
      <w:r w:rsidR="003F070D" w:rsidRPr="006F3CB8">
        <w:rPr>
          <w:rFonts w:ascii="Times New Roman" w:hAnsi="Times New Roman"/>
          <w:sz w:val="28"/>
          <w:szCs w:val="28"/>
        </w:rPr>
        <w:t xml:space="preserve"> </w:t>
      </w:r>
      <w:r w:rsidR="003F070D">
        <w:rPr>
          <w:rFonts w:ascii="Times New Roman" w:hAnsi="Times New Roman"/>
          <w:sz w:val="28"/>
          <w:szCs w:val="28"/>
        </w:rPr>
        <w:t>П</w:t>
      </w:r>
      <w:r w:rsidR="003F070D" w:rsidRPr="007C6C1F">
        <w:rPr>
          <w:rFonts w:ascii="Times New Roman" w:hAnsi="Times New Roman"/>
          <w:color w:val="000000"/>
          <w:sz w:val="28"/>
          <w:szCs w:val="28"/>
        </w:rPr>
        <w:t>олучение йодоформа из этанола</w:t>
      </w:r>
      <w:r w:rsidR="003F070D">
        <w:rPr>
          <w:rFonts w:ascii="Times New Roman" w:hAnsi="Times New Roman"/>
          <w:color w:val="000000"/>
          <w:sz w:val="28"/>
          <w:szCs w:val="28"/>
        </w:rPr>
        <w:t>.</w:t>
      </w:r>
    </w:p>
    <w:p w:rsidR="003F070D" w:rsidRPr="00914564" w:rsidRDefault="003F070D" w:rsidP="00A44B14">
      <w:pPr>
        <w:pStyle w:val="a4"/>
        <w:shd w:val="clear" w:color="auto" w:fill="FFFFFF"/>
        <w:spacing w:before="0" w:beforeAutospacing="0" w:after="0" w:afterAutospacing="0"/>
        <w:ind w:firstLine="709"/>
        <w:rPr>
          <w:rFonts w:ascii="Times New Roman" w:eastAsiaTheme="minorHAnsi" w:hAnsi="Times New Roman" w:cstheme="minorBidi"/>
          <w:color w:val="000000"/>
          <w:sz w:val="28"/>
          <w:szCs w:val="28"/>
          <w:lang w:eastAsia="en-US"/>
        </w:rPr>
      </w:pPr>
      <w:r w:rsidRPr="006F3CB8">
        <w:rPr>
          <w:rFonts w:ascii="Times New Roman" w:hAnsi="Times New Roman"/>
          <w:b/>
          <w:i/>
          <w:sz w:val="28"/>
          <w:szCs w:val="28"/>
        </w:rPr>
        <w:t>Необходимые реактивы</w:t>
      </w:r>
      <w:r w:rsidRPr="00914564">
        <w:rPr>
          <w:rFonts w:ascii="Times New Roman" w:eastAsiaTheme="minorHAnsi" w:hAnsi="Times New Roman" w:cstheme="minorBidi"/>
          <w:color w:val="000000"/>
          <w:sz w:val="28"/>
          <w:szCs w:val="28"/>
          <w:lang w:eastAsia="en-US"/>
        </w:rPr>
        <w:t>: этиловый спирт; едкий натр, 2 н. раствор; раствор йода в йодиде калия. Оборудование: микроскоп; предметное стекло.</w:t>
      </w:r>
    </w:p>
    <w:p w:rsidR="003F070D" w:rsidRDefault="003F070D" w:rsidP="00C96274">
      <w:pPr>
        <w:pStyle w:val="a5"/>
        <w:widowControl/>
        <w:numPr>
          <w:ilvl w:val="1"/>
          <w:numId w:val="15"/>
        </w:numPr>
        <w:shd w:val="clear" w:color="auto" w:fill="FFFFFF"/>
        <w:tabs>
          <w:tab w:val="left" w:pos="567"/>
        </w:tabs>
        <w:autoSpaceDE/>
        <w:autoSpaceDN/>
        <w:adjustRightInd/>
        <w:ind w:left="0" w:firstLine="0"/>
        <w:rPr>
          <w:rFonts w:ascii="Times New Roman" w:hAnsi="Times New Roman"/>
          <w:color w:val="000000"/>
          <w:sz w:val="28"/>
          <w:szCs w:val="28"/>
        </w:rPr>
      </w:pPr>
      <w:r w:rsidRPr="00914564">
        <w:rPr>
          <w:rFonts w:ascii="Times New Roman" w:hAnsi="Times New Roman"/>
          <w:color w:val="000000"/>
          <w:sz w:val="28"/>
          <w:szCs w:val="28"/>
        </w:rPr>
        <w:t>В пробирку помещают 1 каплю этилового спирта, 3 капли раствора йода в иодиде калия и 3 капли раствора едкого натра. Содержимое пробирки нагревают, не допуская закипания раствора, так как в кипящем растворе йодоформ расщепляется щелочью.</w:t>
      </w:r>
    </w:p>
    <w:p w:rsidR="003F070D" w:rsidRPr="00914564" w:rsidRDefault="003F070D" w:rsidP="00C96274">
      <w:pPr>
        <w:pStyle w:val="a5"/>
        <w:widowControl/>
        <w:numPr>
          <w:ilvl w:val="1"/>
          <w:numId w:val="15"/>
        </w:numPr>
        <w:shd w:val="clear" w:color="auto" w:fill="FFFFFF"/>
        <w:tabs>
          <w:tab w:val="left" w:pos="567"/>
        </w:tabs>
        <w:autoSpaceDE/>
        <w:autoSpaceDN/>
        <w:adjustRightInd/>
        <w:ind w:left="0" w:firstLine="0"/>
        <w:rPr>
          <w:rFonts w:ascii="Times New Roman" w:hAnsi="Times New Roman"/>
          <w:color w:val="000000"/>
          <w:sz w:val="28"/>
          <w:szCs w:val="28"/>
        </w:rPr>
      </w:pPr>
      <w:r w:rsidRPr="00914564">
        <w:rPr>
          <w:rFonts w:ascii="Times New Roman" w:hAnsi="Times New Roman"/>
          <w:color w:val="000000"/>
          <w:sz w:val="28"/>
          <w:szCs w:val="28"/>
        </w:rPr>
        <w:t>Появляется беловатая муть, из которой постепенно при охлаждении образуются кристаллы йодоформа. Если муть растворяется, то добавляют еще 3-4 капли раствора йода к теплой реакционной смеси и тщательно перемешивают содержимое, пока не начнется выделение кристаллов.</w:t>
      </w:r>
    </w:p>
    <w:p w:rsidR="003F070D" w:rsidRPr="00914564" w:rsidRDefault="003F070D" w:rsidP="003F070D">
      <w:pPr>
        <w:pStyle w:val="a5"/>
        <w:shd w:val="clear" w:color="auto" w:fill="FFFFFF"/>
        <w:tabs>
          <w:tab w:val="left" w:pos="567"/>
        </w:tabs>
        <w:spacing w:before="100" w:beforeAutospacing="1" w:after="100" w:afterAutospacing="1"/>
        <w:ind w:left="0"/>
        <w:rPr>
          <w:rFonts w:ascii="Times New Roman" w:hAnsi="Times New Roman"/>
          <w:color w:val="000000"/>
          <w:sz w:val="28"/>
          <w:szCs w:val="28"/>
        </w:rPr>
      </w:pPr>
      <w:r w:rsidRPr="00914564">
        <w:rPr>
          <w:noProof/>
        </w:rPr>
        <w:drawing>
          <wp:inline distT="0" distB="0" distL="0" distR="0">
            <wp:extent cx="1476375" cy="138112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4564">
        <w:rPr>
          <w:rFonts w:ascii="Times New Roman" w:hAnsi="Times New Roman"/>
          <w:color w:val="000000"/>
          <w:sz w:val="28"/>
          <w:szCs w:val="28"/>
        </w:rPr>
        <w:t> </w:t>
      </w:r>
    </w:p>
    <w:p w:rsidR="003F070D" w:rsidRPr="00914564" w:rsidRDefault="003F070D" w:rsidP="00C96274">
      <w:pPr>
        <w:pStyle w:val="a5"/>
        <w:widowControl/>
        <w:numPr>
          <w:ilvl w:val="1"/>
          <w:numId w:val="15"/>
        </w:numPr>
        <w:shd w:val="clear" w:color="auto" w:fill="FFFFFF"/>
        <w:tabs>
          <w:tab w:val="left" w:pos="567"/>
        </w:tabs>
        <w:autoSpaceDE/>
        <w:autoSpaceDN/>
        <w:adjustRightInd/>
        <w:spacing w:before="100" w:beforeAutospacing="1" w:after="100" w:afterAutospacing="1"/>
        <w:ind w:left="0" w:firstLine="0"/>
        <w:rPr>
          <w:rFonts w:ascii="Verdana" w:hAnsi="Verdana"/>
          <w:color w:val="000000"/>
          <w:sz w:val="24"/>
          <w:szCs w:val="24"/>
        </w:rPr>
      </w:pPr>
      <w:r w:rsidRPr="00914564">
        <w:rPr>
          <w:rFonts w:ascii="Times New Roman" w:hAnsi="Times New Roman"/>
          <w:color w:val="000000"/>
          <w:sz w:val="28"/>
          <w:szCs w:val="28"/>
        </w:rPr>
        <w:t>Две капли осадка переносят на предметное стекло и рассматривают их под микроскопом (рис.). Кристаллы йодоформа имеют вид шестиугольников или шестиконечных снежинок.</w:t>
      </w:r>
    </w:p>
    <w:p w:rsidR="003F070D" w:rsidRPr="00914564" w:rsidRDefault="003F070D" w:rsidP="00C96274">
      <w:pPr>
        <w:pStyle w:val="a5"/>
        <w:widowControl/>
        <w:numPr>
          <w:ilvl w:val="1"/>
          <w:numId w:val="15"/>
        </w:numPr>
        <w:shd w:val="clear" w:color="auto" w:fill="FFFFFF"/>
        <w:tabs>
          <w:tab w:val="left" w:pos="567"/>
        </w:tabs>
        <w:autoSpaceDE/>
        <w:autoSpaceDN/>
        <w:adjustRightInd/>
        <w:spacing w:before="100" w:beforeAutospacing="1" w:after="100" w:afterAutospacing="1"/>
        <w:ind w:left="0" w:firstLine="0"/>
        <w:rPr>
          <w:rFonts w:ascii="Times New Roman" w:hAnsi="Times New Roman"/>
          <w:color w:val="000000"/>
          <w:sz w:val="28"/>
          <w:szCs w:val="28"/>
        </w:rPr>
      </w:pPr>
      <w:r w:rsidRPr="00914564">
        <w:rPr>
          <w:rFonts w:ascii="Times New Roman" w:hAnsi="Times New Roman"/>
          <w:color w:val="000000"/>
          <w:sz w:val="28"/>
          <w:szCs w:val="28"/>
        </w:rPr>
        <w:t>Йодоформ образует кристаллы желтого цвета с температурой плавления 119°С, обладает сильным, очень навязчивым запахом. Это прекрасный антисептик.</w:t>
      </w:r>
    </w:p>
    <w:p w:rsidR="003F070D" w:rsidRDefault="003F070D" w:rsidP="003F070D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3F070D" w:rsidRDefault="003F070D" w:rsidP="003F070D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3F070D">
        <w:rPr>
          <w:rFonts w:ascii="Times New Roman" w:hAnsi="Times New Roman" w:cs="Times New Roman"/>
          <w:b/>
          <w:bCs/>
          <w:sz w:val="28"/>
          <w:szCs w:val="28"/>
        </w:rPr>
        <w:t xml:space="preserve">Работа </w:t>
      </w:r>
      <w:r w:rsidRPr="003F070D">
        <w:rPr>
          <w:rFonts w:ascii="Times New Roman" w:hAnsi="Times New Roman"/>
          <w:b/>
          <w:bCs/>
          <w:color w:val="000000"/>
          <w:sz w:val="28"/>
          <w:szCs w:val="28"/>
        </w:rPr>
        <w:t>2.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AD0879">
        <w:rPr>
          <w:rFonts w:ascii="Times New Roman" w:hAnsi="Times New Roman"/>
          <w:color w:val="000000"/>
          <w:sz w:val="28"/>
          <w:szCs w:val="28"/>
        </w:rPr>
        <w:t>Образование акролеина из глицерина</w:t>
      </w:r>
      <w:r>
        <w:rPr>
          <w:rFonts w:ascii="Times New Roman" w:hAnsi="Times New Roman"/>
          <w:color w:val="000000"/>
          <w:sz w:val="28"/>
          <w:szCs w:val="28"/>
        </w:rPr>
        <w:t>.</w:t>
      </w:r>
    </w:p>
    <w:p w:rsidR="003F070D" w:rsidRPr="00914564" w:rsidRDefault="003F070D" w:rsidP="003F070D">
      <w:pPr>
        <w:shd w:val="clear" w:color="auto" w:fill="FFFFFF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914564">
        <w:rPr>
          <w:rFonts w:ascii="Times New Roman" w:hAnsi="Times New Roman"/>
          <w:color w:val="000000"/>
          <w:sz w:val="28"/>
          <w:szCs w:val="28"/>
        </w:rPr>
        <w:t>Поместите в пробирку 3-4 кристалла бисульфата калия и 1 каплю глицерина. Нагрейте на пламени горелки. Признаком начавшегося разложения глицерина служит побурение жидкости в пробирке и появление тяжелых паров образующегося акролеина, обладающего очень резким запахом.</w:t>
      </w:r>
    </w:p>
    <w:p w:rsidR="003F070D" w:rsidRPr="00AD0879" w:rsidRDefault="003F070D" w:rsidP="003F070D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1A67C2" w:rsidRDefault="003F070D" w:rsidP="00A44B14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3A1D0B">
        <w:rPr>
          <w:rFonts w:ascii="Times New Roman" w:hAnsi="Times New Roman" w:cs="Times New Roman"/>
          <w:b/>
          <w:bCs/>
          <w:sz w:val="28"/>
          <w:szCs w:val="28"/>
        </w:rPr>
        <w:t>Работ</w:t>
      </w:r>
      <w:r w:rsidRPr="003F070D">
        <w:rPr>
          <w:rFonts w:ascii="Times New Roman" w:hAnsi="Times New Roman" w:cs="Times New Roman"/>
          <w:b/>
          <w:bCs/>
          <w:sz w:val="28"/>
          <w:szCs w:val="28"/>
        </w:rPr>
        <w:t xml:space="preserve">а </w:t>
      </w:r>
      <w:r w:rsidRPr="003F070D">
        <w:rPr>
          <w:rFonts w:ascii="Times New Roman" w:hAnsi="Times New Roman"/>
          <w:b/>
          <w:bCs/>
          <w:sz w:val="28"/>
          <w:szCs w:val="28"/>
        </w:rPr>
        <w:t>3.</w:t>
      </w:r>
      <w:r w:rsidRPr="006F3CB8">
        <w:rPr>
          <w:rFonts w:ascii="Times New Roman" w:hAnsi="Times New Roman"/>
          <w:sz w:val="28"/>
          <w:szCs w:val="28"/>
        </w:rPr>
        <w:t xml:space="preserve"> </w:t>
      </w:r>
      <w:r w:rsidRPr="000B0E0A">
        <w:rPr>
          <w:rFonts w:ascii="Times New Roman" w:hAnsi="Times New Roman"/>
          <w:color w:val="000000"/>
          <w:sz w:val="28"/>
          <w:szCs w:val="28"/>
        </w:rPr>
        <w:t>Синтез п-толуолсульфокислоты</w:t>
      </w:r>
      <w:r>
        <w:rPr>
          <w:rFonts w:ascii="Times New Roman" w:hAnsi="Times New Roman"/>
          <w:color w:val="000000"/>
          <w:sz w:val="28"/>
          <w:szCs w:val="28"/>
        </w:rPr>
        <w:t>.</w:t>
      </w:r>
    </w:p>
    <w:p w:rsidR="003F070D" w:rsidRPr="00B56755" w:rsidRDefault="003F070D" w:rsidP="00A44B14">
      <w:pPr>
        <w:tabs>
          <w:tab w:val="left" w:pos="567"/>
        </w:tabs>
        <w:spacing w:after="0" w:line="240" w:lineRule="auto"/>
        <w:contextualSpacing/>
        <w:jc w:val="both"/>
        <w:rPr>
          <w:rFonts w:ascii="Times New Roman" w:hAnsi="Times New Roman"/>
          <w:color w:val="000000"/>
          <w:sz w:val="28"/>
          <w:szCs w:val="28"/>
        </w:rPr>
      </w:pPr>
      <w:r w:rsidRPr="006F3CB8">
        <w:rPr>
          <w:rFonts w:ascii="Times New Roman" w:hAnsi="Times New Roman"/>
          <w:b/>
          <w:i/>
          <w:sz w:val="28"/>
          <w:szCs w:val="28"/>
        </w:rPr>
        <w:t>Необходимые реактивы</w:t>
      </w:r>
      <w:r>
        <w:rPr>
          <w:rFonts w:ascii="Times New Roman" w:hAnsi="Times New Roman"/>
          <w:color w:val="000000"/>
          <w:sz w:val="28"/>
          <w:szCs w:val="28"/>
        </w:rPr>
        <w:t>: т</w:t>
      </w:r>
      <w:r w:rsidRPr="00B56755">
        <w:rPr>
          <w:rFonts w:ascii="Times New Roman" w:hAnsi="Times New Roman"/>
          <w:color w:val="000000"/>
          <w:sz w:val="28"/>
          <w:szCs w:val="28"/>
        </w:rPr>
        <w:t xml:space="preserve">олуол (d4 20 0.8669), серная кислота, конц. (1.84 г/см3 ) 0.57 моля 10 мл. Техника безопасности: В работе используется концентрированная серная кислота. Необходимо соблюдать осторожность и избегать ее попадания на одежду и открытые участки тела. </w:t>
      </w:r>
    </w:p>
    <w:p w:rsidR="003F070D" w:rsidRDefault="003F070D" w:rsidP="00C96274">
      <w:pPr>
        <w:pStyle w:val="a5"/>
        <w:widowControl/>
        <w:numPr>
          <w:ilvl w:val="0"/>
          <w:numId w:val="16"/>
        </w:numPr>
        <w:tabs>
          <w:tab w:val="left" w:pos="567"/>
        </w:tabs>
        <w:autoSpaceDE/>
        <w:autoSpaceDN/>
        <w:adjustRightInd/>
        <w:spacing w:before="25" w:after="160" w:line="259" w:lineRule="auto"/>
        <w:ind w:left="0" w:firstLine="0"/>
        <w:rPr>
          <w:rFonts w:ascii="Times New Roman" w:hAnsi="Times New Roman"/>
          <w:color w:val="000000"/>
          <w:sz w:val="28"/>
          <w:szCs w:val="28"/>
        </w:rPr>
      </w:pPr>
      <w:r w:rsidRPr="00B56755">
        <w:rPr>
          <w:rFonts w:ascii="Times New Roman" w:hAnsi="Times New Roman"/>
          <w:color w:val="000000"/>
          <w:sz w:val="28"/>
          <w:szCs w:val="28"/>
        </w:rPr>
        <w:t xml:space="preserve">Подготовка прибора для проведения реакции. В штативе над электрической плиткой закрепляют круглодонную колбу емкостью 250 мл, соединенную с насадкой Дина-Старка, снабженной обратным холодильником. </w:t>
      </w:r>
    </w:p>
    <w:p w:rsidR="003F070D" w:rsidRDefault="003F070D" w:rsidP="00C96274">
      <w:pPr>
        <w:pStyle w:val="a5"/>
        <w:widowControl/>
        <w:numPr>
          <w:ilvl w:val="0"/>
          <w:numId w:val="16"/>
        </w:numPr>
        <w:tabs>
          <w:tab w:val="left" w:pos="567"/>
        </w:tabs>
        <w:autoSpaceDE/>
        <w:autoSpaceDN/>
        <w:adjustRightInd/>
        <w:spacing w:before="25" w:after="160" w:line="259" w:lineRule="auto"/>
        <w:ind w:left="0" w:firstLine="0"/>
        <w:rPr>
          <w:rFonts w:ascii="Times New Roman" w:hAnsi="Times New Roman"/>
          <w:color w:val="000000"/>
          <w:sz w:val="28"/>
          <w:szCs w:val="28"/>
        </w:rPr>
      </w:pPr>
      <w:r w:rsidRPr="00B56755">
        <w:rPr>
          <w:rFonts w:ascii="Times New Roman" w:hAnsi="Times New Roman"/>
          <w:color w:val="000000"/>
          <w:sz w:val="28"/>
          <w:szCs w:val="28"/>
        </w:rPr>
        <w:lastRenderedPageBreak/>
        <w:t xml:space="preserve">Проведение синтеза. В колбу вносят 0.57 моля толуола и 10 мл конц. H2SO4. Колено насадки Дина-Старка отдельно заполняют толуолом (до отверстия 33 отводной трубки). </w:t>
      </w:r>
    </w:p>
    <w:p w:rsidR="003F070D" w:rsidRDefault="003F070D" w:rsidP="00C96274">
      <w:pPr>
        <w:pStyle w:val="a5"/>
        <w:widowControl/>
        <w:numPr>
          <w:ilvl w:val="0"/>
          <w:numId w:val="16"/>
        </w:numPr>
        <w:tabs>
          <w:tab w:val="left" w:pos="567"/>
        </w:tabs>
        <w:autoSpaceDE/>
        <w:autoSpaceDN/>
        <w:adjustRightInd/>
        <w:spacing w:before="25" w:after="160" w:line="259" w:lineRule="auto"/>
        <w:ind w:left="0" w:firstLine="0"/>
        <w:rPr>
          <w:rFonts w:ascii="Times New Roman" w:hAnsi="Times New Roman"/>
          <w:color w:val="000000"/>
          <w:sz w:val="28"/>
          <w:szCs w:val="28"/>
        </w:rPr>
      </w:pPr>
      <w:r w:rsidRPr="00B56755">
        <w:rPr>
          <w:rFonts w:ascii="Times New Roman" w:hAnsi="Times New Roman"/>
          <w:color w:val="000000"/>
          <w:sz w:val="28"/>
          <w:szCs w:val="28"/>
        </w:rPr>
        <w:t>В колбу помешают кусочки пористого фарфора и кипятят реакционную смесь над электрической плиткой в течение 3-3.5 ч. Первое время необходимо встряхивать колбу для более эффективного перемешивая толуола и серной кислоты, при этом возможно бурное вскипание толуола (ОСТОРОЖНО!).</w:t>
      </w:r>
    </w:p>
    <w:p w:rsidR="003F070D" w:rsidRDefault="003F070D" w:rsidP="00C96274">
      <w:pPr>
        <w:pStyle w:val="a5"/>
        <w:widowControl/>
        <w:numPr>
          <w:ilvl w:val="0"/>
          <w:numId w:val="16"/>
        </w:numPr>
        <w:tabs>
          <w:tab w:val="left" w:pos="567"/>
        </w:tabs>
        <w:autoSpaceDE/>
        <w:autoSpaceDN/>
        <w:adjustRightInd/>
        <w:spacing w:before="25" w:after="160" w:line="259" w:lineRule="auto"/>
        <w:ind w:left="0" w:firstLine="0"/>
        <w:rPr>
          <w:rFonts w:ascii="Times New Roman" w:hAnsi="Times New Roman"/>
          <w:color w:val="000000"/>
          <w:sz w:val="28"/>
          <w:szCs w:val="28"/>
        </w:rPr>
      </w:pPr>
      <w:r w:rsidRPr="00B56755">
        <w:rPr>
          <w:rFonts w:ascii="Times New Roman" w:hAnsi="Times New Roman"/>
          <w:color w:val="000000"/>
          <w:sz w:val="28"/>
          <w:szCs w:val="28"/>
        </w:rPr>
        <w:t xml:space="preserve"> Выделение п-толуолсульфокислоты. Реакционную смесь охлаждают, декантацией сливают в стаканчик, добавляют 3 мл воды. Продукт реакции тотчас кристаллизуется в виде гидрата п-толуолсульфокислоты. Стаканчик снова охлаждают, кристаллы отфильтровывают на воронке Бюхнера, хорошо отжимая их стеклянной пробкой. </w:t>
      </w:r>
    </w:p>
    <w:p w:rsidR="003F070D" w:rsidRDefault="003F070D" w:rsidP="00C96274">
      <w:pPr>
        <w:pStyle w:val="a5"/>
        <w:widowControl/>
        <w:numPr>
          <w:ilvl w:val="0"/>
          <w:numId w:val="16"/>
        </w:numPr>
        <w:tabs>
          <w:tab w:val="left" w:pos="567"/>
        </w:tabs>
        <w:autoSpaceDE/>
        <w:autoSpaceDN/>
        <w:adjustRightInd/>
        <w:spacing w:before="25" w:after="160" w:line="259" w:lineRule="auto"/>
        <w:ind w:left="0" w:firstLine="0"/>
        <w:rPr>
          <w:rFonts w:ascii="Times New Roman" w:hAnsi="Times New Roman"/>
          <w:color w:val="000000"/>
          <w:sz w:val="28"/>
          <w:szCs w:val="28"/>
        </w:rPr>
      </w:pPr>
      <w:r w:rsidRPr="00B56755">
        <w:rPr>
          <w:rFonts w:ascii="Times New Roman" w:hAnsi="Times New Roman"/>
          <w:color w:val="000000"/>
          <w:sz w:val="28"/>
          <w:szCs w:val="28"/>
        </w:rPr>
        <w:t xml:space="preserve">Полученный гидрат п-толуолсульфокислоты высушивают на воздухе, взвешивают. </w:t>
      </w:r>
    </w:p>
    <w:p w:rsidR="003F070D" w:rsidRPr="00B56755" w:rsidRDefault="003F070D" w:rsidP="00C96274">
      <w:pPr>
        <w:pStyle w:val="a5"/>
        <w:widowControl/>
        <w:numPr>
          <w:ilvl w:val="0"/>
          <w:numId w:val="16"/>
        </w:numPr>
        <w:tabs>
          <w:tab w:val="left" w:pos="567"/>
        </w:tabs>
        <w:autoSpaceDE/>
        <w:autoSpaceDN/>
        <w:adjustRightInd/>
        <w:spacing w:before="25" w:after="160" w:line="259" w:lineRule="auto"/>
        <w:ind w:left="0" w:firstLine="0"/>
        <w:rPr>
          <w:rFonts w:ascii="Times New Roman" w:hAnsi="Times New Roman"/>
          <w:color w:val="000000"/>
          <w:sz w:val="28"/>
          <w:szCs w:val="28"/>
        </w:rPr>
      </w:pPr>
      <w:r w:rsidRPr="00B56755">
        <w:rPr>
          <w:rFonts w:ascii="Times New Roman" w:hAnsi="Times New Roman"/>
          <w:color w:val="000000"/>
          <w:sz w:val="28"/>
          <w:szCs w:val="28"/>
        </w:rPr>
        <w:t>Выход гидрата птолуолсульфокислоты около 70%. Гидрат п-толуолсульфокислоты представляет собой бесцветное кристаллическое вещество. Растворяется в воде, спиртах, ацетоне, не растворяется в диэтиловом эфире.</w:t>
      </w:r>
    </w:p>
    <w:p w:rsidR="003F070D" w:rsidRDefault="003F070D" w:rsidP="003F070D">
      <w:pPr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D958CB" w:rsidRDefault="00D958CB" w:rsidP="00D958CB">
      <w:pPr>
        <w:pStyle w:val="afd"/>
        <w:spacing w:line="360" w:lineRule="auto"/>
        <w:ind w:left="0" w:right="22" w:firstLine="7"/>
        <w:jc w:val="center"/>
        <w:rPr>
          <w:rFonts w:cs="Times New Roman"/>
          <w:b/>
          <w:bCs/>
          <w:szCs w:val="28"/>
        </w:rPr>
      </w:pPr>
      <w:r w:rsidRPr="00994D75">
        <w:rPr>
          <w:rFonts w:cs="Times New Roman"/>
          <w:b/>
          <w:szCs w:val="28"/>
        </w:rPr>
        <w:t xml:space="preserve">Модуль 2. </w:t>
      </w:r>
      <w:r w:rsidRPr="00994D75">
        <w:rPr>
          <w:rFonts w:cs="Times New Roman"/>
          <w:b/>
          <w:bCs/>
          <w:szCs w:val="28"/>
        </w:rPr>
        <w:t xml:space="preserve">Молекулярные методы диагностики, применяемые в </w:t>
      </w:r>
      <w:r w:rsidRPr="003F070D">
        <w:rPr>
          <w:rFonts w:cs="Times New Roman"/>
          <w:b/>
          <w:bCs/>
          <w:szCs w:val="28"/>
        </w:rPr>
        <w:t>биологии и медицине.</w:t>
      </w:r>
    </w:p>
    <w:p w:rsidR="00D958CB" w:rsidRPr="00D958CB" w:rsidRDefault="00D958CB" w:rsidP="00D958CB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958CB">
        <w:rPr>
          <w:rFonts w:ascii="Times New Roman" w:hAnsi="Times New Roman" w:cs="Times New Roman"/>
          <w:b/>
          <w:sz w:val="28"/>
          <w:szCs w:val="28"/>
        </w:rPr>
        <w:t>Тема 2. Синтез производных ароматического ряда.</w:t>
      </w:r>
    </w:p>
    <w:p w:rsidR="00200B95" w:rsidRPr="00994D75" w:rsidRDefault="00200B95" w:rsidP="00200B95">
      <w:pPr>
        <w:pStyle w:val="a5"/>
        <w:spacing w:line="360" w:lineRule="auto"/>
        <w:ind w:left="0" w:firstLine="0"/>
        <w:jc w:val="center"/>
        <w:rPr>
          <w:rFonts w:ascii="Times New Roman" w:hAnsi="Times New Roman"/>
          <w:i/>
          <w:color w:val="000000"/>
          <w:sz w:val="28"/>
          <w:szCs w:val="28"/>
        </w:rPr>
      </w:pPr>
      <w:r w:rsidRPr="00994D75">
        <w:rPr>
          <w:rFonts w:ascii="Times New Roman" w:hAnsi="Times New Roman"/>
          <w:b/>
          <w:color w:val="000000"/>
          <w:sz w:val="28"/>
          <w:szCs w:val="28"/>
        </w:rPr>
        <w:t>Формы текущего контроля успеваемости</w:t>
      </w:r>
    </w:p>
    <w:p w:rsidR="00200B95" w:rsidRPr="00994D75" w:rsidRDefault="00200B95" w:rsidP="00200B95">
      <w:pPr>
        <w:pStyle w:val="a5"/>
        <w:numPr>
          <w:ilvl w:val="0"/>
          <w:numId w:val="20"/>
        </w:numPr>
        <w:spacing w:line="360" w:lineRule="auto"/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994D75">
        <w:rPr>
          <w:rFonts w:ascii="Times New Roman" w:hAnsi="Times New Roman"/>
          <w:color w:val="000000"/>
          <w:sz w:val="28"/>
          <w:szCs w:val="28"/>
        </w:rPr>
        <w:t>Тестирование</w:t>
      </w:r>
    </w:p>
    <w:p w:rsidR="00200B95" w:rsidRPr="00994D75" w:rsidRDefault="00200B95" w:rsidP="00200B95">
      <w:pPr>
        <w:pStyle w:val="a5"/>
        <w:numPr>
          <w:ilvl w:val="0"/>
          <w:numId w:val="20"/>
        </w:numPr>
        <w:spacing w:line="360" w:lineRule="auto"/>
        <w:ind w:left="0" w:firstLine="709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исменный</w:t>
      </w:r>
      <w:r w:rsidRPr="00994D75">
        <w:rPr>
          <w:rFonts w:ascii="Times New Roman" w:hAnsi="Times New Roman"/>
          <w:color w:val="000000"/>
          <w:sz w:val="28"/>
          <w:szCs w:val="28"/>
        </w:rPr>
        <w:t xml:space="preserve"> опрос</w:t>
      </w:r>
    </w:p>
    <w:p w:rsidR="00D958CB" w:rsidRPr="00200B95" w:rsidRDefault="00200B95" w:rsidP="003F070D">
      <w:pPr>
        <w:spacing w:line="360" w:lineRule="auto"/>
        <w:jc w:val="both"/>
        <w:rPr>
          <w:rFonts w:ascii="Times New Roman" w:hAnsi="Times New Roman"/>
          <w:b/>
          <w:i/>
          <w:color w:val="000000"/>
          <w:sz w:val="28"/>
          <w:szCs w:val="28"/>
        </w:rPr>
      </w:pPr>
      <w:r w:rsidRPr="00200B95">
        <w:rPr>
          <w:rFonts w:ascii="Times New Roman" w:hAnsi="Times New Roman"/>
          <w:b/>
          <w:i/>
          <w:color w:val="000000"/>
          <w:sz w:val="28"/>
          <w:szCs w:val="28"/>
        </w:rPr>
        <w:t>Тестирование</w:t>
      </w: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. НАЗВАНИЕ СЛЕДУЮЩЕЙ МОЛЕКУЛЫ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1196" w:dyaOrig="855">
          <v:shape id="_x0000_i1117" type="#_x0000_t75" style="width:60pt;height:42pt" o:ole="">
            <v:imagedata r:id="rId166" o:title=""/>
          </v:shape>
          <o:OLEObject Type="Embed" ProgID="ChemDraw.Document.5.0" ShapeID="_x0000_i1117" DrawAspect="Content" ObjectID="_1680702341" r:id="rId167"/>
        </w:object>
      </w: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1) 1-хлор-2-бутанальдегид                                            4) 4-хлор-2-оксобутан                                      </w:t>
      </w: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2) 2-(хлорметил)бутаналь                                             5) 1-хлор-2-формилбутан </w:t>
      </w: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>3) 3-хлор-2-этилпропаналь</w:t>
      </w: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2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. ЭЛЕКТРОННАЯ ФОРМУЛА ФОРМАЛЬДЕГИДА</w:t>
      </w: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1)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756" w:dyaOrig="716">
          <v:shape id="_x0000_i1118" type="#_x0000_t75" style="width:37.5pt;height:36pt" o:ole="">
            <v:imagedata r:id="rId168" o:title=""/>
          </v:shape>
          <o:OLEObject Type="Embed" ProgID="ChemDraw.Document.5.0" ShapeID="_x0000_i1118" DrawAspect="Content" ObjectID="_1680702342" r:id="rId169"/>
        </w:objec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2)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824" w:dyaOrig="816">
          <v:shape id="_x0000_i1119" type="#_x0000_t75" style="width:41.25pt;height:40.5pt" o:ole="">
            <v:imagedata r:id="rId170" o:title=""/>
          </v:shape>
          <o:OLEObject Type="Embed" ProgID="ChemDraw.Document.5.0" ShapeID="_x0000_i1119" DrawAspect="Content" ObjectID="_1680702343" r:id="rId171"/>
        </w:objec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 3)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824" w:dyaOrig="716">
          <v:shape id="_x0000_i1120" type="#_x0000_t75" style="width:41.25pt;height:36pt" o:ole="">
            <v:imagedata r:id="rId172" o:title=""/>
          </v:shape>
          <o:OLEObject Type="Embed" ProgID="ChemDraw.Document.5.0" ShapeID="_x0000_i1120" DrawAspect="Content" ObjectID="_1680702344" r:id="rId173"/>
        </w:objec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4)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764" w:dyaOrig="636">
          <v:shape id="_x0000_i1121" type="#_x0000_t75" style="width:38.25pt;height:31.5pt" o:ole="">
            <v:imagedata r:id="rId174" o:title=""/>
          </v:shape>
          <o:OLEObject Type="Embed" ProgID="ChemDraw.Document.5.0" ShapeID="_x0000_i1121" DrawAspect="Content" ObjectID="_1680702345" r:id="rId175"/>
        </w:objec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5)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764" w:dyaOrig="736">
          <v:shape id="_x0000_i1122" type="#_x0000_t75" style="width:38.25pt;height:36.75pt" o:ole="">
            <v:imagedata r:id="rId176" o:title=""/>
          </v:shape>
          <o:OLEObject Type="Embed" ProgID="ChemDraw.Document.5.0" ShapeID="_x0000_i1122" DrawAspect="Content" ObjectID="_1680702346" r:id="rId177"/>
        </w:object>
      </w: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3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. ОПИСАНИЕ СТРОЕНИЯ АЛЬДЕГИДНОЙ ГРУППЫ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1048" w:dyaOrig="788">
          <v:shape id="_x0000_i1123" type="#_x0000_t75" style="width:52.5pt;height:39pt" o:ole="">
            <v:imagedata r:id="rId134" o:title=""/>
          </v:shape>
          <o:OLEObject Type="Embed" ProgID="ChemDraw.Document.5.0" ShapeID="_x0000_i1123" DrawAspect="Content" ObjectID="_1680702347" r:id="rId178"/>
        </w:objec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, СОДЕРЖАЩЕЕ ОШИБКУ</w:t>
      </w: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1)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sym w:font="Symbol" w:char="F061"/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-углеродный атом и атомы, составляющие альдегидную группу лежат в одной плоскости</w:t>
      </w: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2)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sym w:font="Symbol" w:char="F073"/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-связи в альдегидной группе образованы гибридными орбиталями</w:t>
      </w: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3) Атомы углерода и кислорода альдегидной группы находятся в состоянии 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sp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-гибридизации</w:t>
      </w: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4)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sym w:font="Symbol" w:char="F0D0"/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НСО=120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0</w:t>
      </w: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>5) Негибридные орбитали атомов углерода и кислорода лежат в плоскости СОН</w:t>
      </w: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4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.  ФОРМУЛА СОЕДИНЕНИЯ, У КОТОРОГО НА КАРБОНИЛЬНОМ АТОМЕ УГЛЕРОДА СОСРЕДОТОЧЕН НАИБОЛЬШИЙ ЭФФЕКТИВНЫЙ  ПОЛОЖИТЕЛЬНЫЙ ЗАРЯД</w:t>
      </w: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1)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708" w:dyaOrig="620">
          <v:shape id="_x0000_i1124" type="#_x0000_t75" style="width:35.25pt;height:30.75pt" o:ole="">
            <v:imagedata r:id="rId137" o:title=""/>
          </v:shape>
          <o:OLEObject Type="Embed" ProgID="ChemDraw.Document.5.0" ShapeID="_x0000_i1124" DrawAspect="Content" ObjectID="_1680702348" r:id="rId179"/>
        </w:objec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  2)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920" w:dyaOrig="668">
          <v:shape id="_x0000_i1125" type="#_x0000_t75" style="width:45.75pt;height:33.75pt" o:ole="">
            <v:imagedata r:id="rId139" o:title=""/>
          </v:shape>
          <o:OLEObject Type="Embed" ProgID="ChemDraw.Document.5.0" ShapeID="_x0000_i1125" DrawAspect="Content" ObjectID="_1680702349" r:id="rId180"/>
        </w:objec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      3)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920" w:dyaOrig="672">
          <v:shape id="_x0000_i1126" type="#_x0000_t75" style="width:45.75pt;height:33.75pt" o:ole="">
            <v:imagedata r:id="rId141" o:title=""/>
          </v:shape>
          <o:OLEObject Type="Embed" ProgID="ChemDraw.Document.5.0" ShapeID="_x0000_i1126" DrawAspect="Content" ObjectID="_1680702350" r:id="rId181"/>
        </w:objec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   4)   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1156" w:dyaOrig="1060">
          <v:shape id="_x0000_i1127" type="#_x0000_t75" style="width:57.75pt;height:53.25pt" o:ole="">
            <v:imagedata r:id="rId143" o:title=""/>
          </v:shape>
          <o:OLEObject Type="Embed" ProgID="ChemDraw.Document.5.0" ShapeID="_x0000_i1127" DrawAspect="Content" ObjectID="_1680702351" r:id="rId182"/>
        </w:objec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   5)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1156" w:dyaOrig="1456">
          <v:shape id="_x0000_i1128" type="#_x0000_t75" style="width:57.75pt;height:72.75pt" o:ole="">
            <v:imagedata r:id="rId145" o:title=""/>
          </v:shape>
          <o:OLEObject Type="Embed" ProgID="ChemDraw.Document.5.0" ShapeID="_x0000_i1128" DrawAspect="Content" ObjectID="_1680702352" r:id="rId183"/>
        </w:object>
      </w: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5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. ВЫСКАЗЫВАНИЕ, ОПИСЫВАЮЩЕЕ ПЕРЕРАСПРЕДЕЛЕНИЕ ЭЛЕКТРОННОЙ ПЛОТНОСТИ В МОЛЕКУЛЕ БЕНЗАЛЬДЕГИДА 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1148" w:dyaOrig="668">
          <v:shape id="_x0000_i1129" type="#_x0000_t75" style="width:57.75pt;height:33.75pt" o:ole="">
            <v:imagedata r:id="rId147" o:title=""/>
          </v:shape>
          <o:OLEObject Type="Embed" ProgID="ChemDraw.Document.5.0" ShapeID="_x0000_i1129" DrawAspect="Content" ObjectID="_1680702353" r:id="rId184"/>
        </w:objec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ИЛИ ЕГО РЕАКЦИОННУЮ СПОСОБНОСТЬ И СОДЕРЖАЩЕЕ ОШИБКУ</w:t>
      </w: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>1) Альдегидная группа проявляет отрицательный индуктивный эффект, так как содержит атом электроотрицательного элемента</w:t>
      </w: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2) Негибридная р-орбиталь карбонильного атома углерода вступает в сопряжение с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sym w:font="Symbol" w:char="F070"/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-системой ароматического ядра. Наблюдается отрицательный мезомерный эффект, проявляемый альдегидной группой</w:t>
      </w: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>3) Эффективный положительный заряд на карбонильном атоме углерода у ароматических альдегидов незначителен по сравнению с алифатическими альдегидами</w:t>
      </w: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4) Реакции нуклеофильного присоединения к альдегидной группе легче протекают у алифатических углеводородов, чем у ароматических </w:t>
      </w: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5) Атомы углерода и кислорода альдегидной группы находятся в состоянии 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sp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-гибридизации</w:t>
      </w: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lastRenderedPageBreak/>
        <w:t>6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. КОНЕЧНЫМ ПРОДУКТОМ В ЭТОЙ СХЕМЕ ЯВЛЯЕТСЯ ИЗОПРОПИЛОВЫЙ СПИРТ</w:t>
      </w: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>1) НСНО + С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Н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5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MgBr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sym w:font="Symbol" w:char="F0AE"/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А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1080" w:dyaOrig="480">
          <v:shape id="_x0000_i1130" type="#_x0000_t75" style="width:54pt;height:23.25pt" o:ole="">
            <v:imagedata r:id="rId149" o:title=""/>
          </v:shape>
          <o:OLEObject Type="Embed" ProgID="Equation.3" ShapeID="_x0000_i1130" DrawAspect="Content" ObjectID="_1680702354" r:id="rId185"/>
        </w:objec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        3) 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CH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-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CO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-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CH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+ СН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3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MgBr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sym w:font="Symbol" w:char="F0AE"/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C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1100" w:dyaOrig="480">
          <v:shape id="_x0000_i1131" type="#_x0000_t75" style="width:54.75pt;height:23.25pt" o:ole="">
            <v:imagedata r:id="rId151" o:title=""/>
          </v:shape>
          <o:OLEObject Type="Embed" ProgID="Equation.3" ShapeID="_x0000_i1131" DrawAspect="Content" ObjectID="_1680702355" r:id="rId186"/>
        </w:object>
      </w: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2)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СН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3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СНО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+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СН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3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MgBr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sym w:font="Symbol" w:char="F0AE"/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B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1100" w:dyaOrig="480">
          <v:shape id="_x0000_i1132" type="#_x0000_t75" style="width:54.75pt;height:23.25pt" o:ole="">
            <v:imagedata r:id="rId151" o:title=""/>
          </v:shape>
          <o:OLEObject Type="Embed" ProgID="Equation.3" ShapeID="_x0000_i1132" DrawAspect="Content" ObjectID="_1680702356" r:id="rId187"/>
        </w:objec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      4) CH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3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-CH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-CHO + H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object w:dxaOrig="800" w:dyaOrig="440">
          <v:shape id="_x0000_i1133" type="#_x0000_t75" style="width:39.75pt;height:21.75pt" o:ole="">
            <v:imagedata r:id="rId154" o:title=""/>
          </v:shape>
          <o:OLEObject Type="Embed" ProgID="Equation.3" ShapeID="_x0000_i1133" DrawAspect="Content" ObjectID="_1680702357" r:id="rId188"/>
        </w:object>
      </w: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5) CH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3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-CH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-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СН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2-CHO + H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object w:dxaOrig="800" w:dyaOrig="440">
          <v:shape id="_x0000_i1134" type="#_x0000_t75" style="width:39.75pt;height:21.75pt" o:ole="">
            <v:imagedata r:id="rId154" o:title=""/>
          </v:shape>
          <o:OLEObject Type="Embed" ProgID="Equation.3" ShapeID="_x0000_i1134" DrawAspect="Content" ObjectID="_1680702358" r:id="rId189"/>
        </w:object>
      </w: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7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. ОШИБОЧНОЕ УТВЕРЖДЕНИЕ, ОПИСЫВАЮЩЕЕ ВЗАИМОДЕЙСТВИЕ СИНИЛЬНОЙ КИСЛОТЫ В ПРИСУТСТВИИ ЦИАНИДОВ МЕТАЛЛОВ С АЛЬДЕГИДАМИ, НАПРИМЕР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868" w:dyaOrig="624">
          <v:shape id="_x0000_i1135" type="#_x0000_t75" style="width:42.75pt;height:31.5pt" o:ole="">
            <v:imagedata r:id="rId190" o:title=""/>
          </v:shape>
          <o:OLEObject Type="Embed" ProgID="ChemDraw.Document.5.0" ShapeID="_x0000_i1135" DrawAspect="Content" ObjectID="_1680702359" r:id="rId191"/>
        </w:objec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+ 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HCN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sym w:font="Symbol" w:char="F0AE"/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object w:dxaOrig="1240" w:dyaOrig="668">
          <v:shape id="_x0000_i1136" type="#_x0000_t75" style="width:62.25pt;height:33.75pt" o:ole="">
            <v:imagedata r:id="rId192" o:title=""/>
          </v:shape>
          <o:OLEObject Type="Embed" ProgID="ChemDraw.Document.5.0" ShapeID="_x0000_i1136" DrawAspect="Content" ObjectID="_1680702360" r:id="rId193"/>
        </w:object>
      </w: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>1) Реакция протекает по ионному механизму</w:t>
      </w: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2) Реакцию начинает катион водорода – акцептор электронов, который присоединяется после разрыва 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sym w:font="Symbol" w:char="F070"/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>-связи к атому кислорода, образуя спиртовую группу</w:t>
      </w: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3) Ион 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CN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-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- донор электронов, соединяется с карбонильным атомом углерода, на котором после образования спиртовой группы возникает заряд +1</w:t>
      </w: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>4) Нуклеофильной частицей является Н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+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EC7E9E">
        <w:rPr>
          <w:rFonts w:ascii="Times New Roman" w:hAnsi="Times New Roman" w:cs="Times New Roman"/>
          <w:color w:val="000000"/>
          <w:sz w:val="28"/>
          <w:szCs w:val="28"/>
          <w:lang w:val="en-US"/>
        </w:rPr>
        <w:t>CN</w:t>
      </w:r>
      <w:r w:rsidRPr="00EC7E9E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-</w:t>
      </w:r>
      <w:r w:rsidRPr="00EC7E9E">
        <w:rPr>
          <w:rFonts w:ascii="Times New Roman" w:hAnsi="Times New Roman" w:cs="Times New Roman"/>
          <w:color w:val="000000"/>
          <w:sz w:val="28"/>
          <w:szCs w:val="28"/>
        </w:rPr>
        <w:t xml:space="preserve"> - электрофильная частица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C7E9E">
        <w:rPr>
          <w:rFonts w:ascii="Times New Roman" w:hAnsi="Times New Roman" w:cs="Times New Roman"/>
          <w:color w:val="000000"/>
          <w:sz w:val="28"/>
          <w:szCs w:val="28"/>
        </w:rPr>
        <w:t>5) Это пример реакции электрофильного присоединения</w:t>
      </w:r>
    </w:p>
    <w:p w:rsidR="00200B95" w:rsidRPr="00EC7E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8. </w:t>
      </w:r>
      <w:r w:rsidRPr="00BC089E">
        <w:rPr>
          <w:rFonts w:ascii="Times New Roman" w:hAnsi="Times New Roman" w:cs="Times New Roman"/>
          <w:color w:val="000000"/>
          <w:sz w:val="28"/>
          <w:szCs w:val="28"/>
        </w:rPr>
        <w:t>Нитросоединениями  называют  органические  вещества,  в молекулах которых содержится группа: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1) —NO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3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;    2) —NH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;    3) — NO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;    4) — HNO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;    5) —NH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—NH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C089E">
        <w:rPr>
          <w:rFonts w:ascii="Times New Roman" w:hAnsi="Times New Roman" w:cs="Times New Roman"/>
          <w:bCs/>
          <w:color w:val="000000"/>
          <w:sz w:val="28"/>
          <w:szCs w:val="28"/>
        </w:rPr>
        <w:t>9. При восстановлении нитросоединений образуются: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C089E">
        <w:rPr>
          <w:rFonts w:ascii="Times New Roman" w:hAnsi="Times New Roman" w:cs="Times New Roman"/>
          <w:bCs/>
          <w:color w:val="000000"/>
          <w:sz w:val="28"/>
          <w:szCs w:val="28"/>
        </w:rPr>
        <w:t>1) аминокислоты;    2) амины;    3) амиды;    4) аммиакаты;  5) аммиак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t>10</w:t>
      </w:r>
      <w:r w:rsidRPr="00BC089E">
        <w:rPr>
          <w:rFonts w:ascii="Times New Roman" w:hAnsi="Times New Roman" w:cs="Times New Roman"/>
          <w:bCs/>
          <w:color w:val="000000"/>
          <w:sz w:val="28"/>
          <w:szCs w:val="28"/>
        </w:rPr>
        <w:t>.</w:t>
      </w:r>
      <w:r w:rsidRPr="00BC089E">
        <w:rPr>
          <w:rFonts w:ascii="Times New Roman" w:hAnsi="Times New Roman" w:cs="Times New Roman"/>
          <w:color w:val="000000"/>
          <w:sz w:val="28"/>
          <w:szCs w:val="28"/>
        </w:rPr>
        <w:t xml:space="preserve"> Амины можно рассматривать как производные: 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</w:rPr>
        <w:t>1) аммиака;    2) метана;    3) бензола;   4) азота.    5) мочевины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t>1</w:t>
      </w:r>
      <w:r w:rsidRPr="00BC089E">
        <w:rPr>
          <w:rFonts w:ascii="Times New Roman" w:hAnsi="Times New Roman" w:cs="Times New Roman"/>
          <w:bCs/>
          <w:color w:val="000000"/>
          <w:sz w:val="28"/>
          <w:szCs w:val="28"/>
        </w:rPr>
        <w:t>1.</w:t>
      </w:r>
      <w:r w:rsidRPr="00BC089E">
        <w:rPr>
          <w:rFonts w:ascii="Times New Roman" w:hAnsi="Times New Roman" w:cs="Times New Roman"/>
          <w:color w:val="000000"/>
          <w:sz w:val="28"/>
          <w:szCs w:val="28"/>
        </w:rPr>
        <w:t xml:space="preserve"> Характерными свойствами низших аминов и аммиака яв</w:t>
      </w:r>
      <w:r w:rsidRPr="00BC089E">
        <w:rPr>
          <w:rFonts w:ascii="Times New Roman" w:hAnsi="Times New Roman" w:cs="Times New Roman"/>
          <w:color w:val="000000"/>
          <w:sz w:val="28"/>
          <w:szCs w:val="28"/>
        </w:rPr>
        <w:softHyphen/>
        <w:t xml:space="preserve">ляются: 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</w:rPr>
        <w:t>1) газы; 2) без запаха  3) нерастворимы в воде; 4) растворы проявляют свойства кислот, 5) вступают в реакции с кислотами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t>12</w:t>
      </w:r>
      <w:r w:rsidRPr="00BC089E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BC089E">
        <w:rPr>
          <w:rFonts w:ascii="Times New Roman" w:hAnsi="Times New Roman" w:cs="Times New Roman"/>
          <w:color w:val="000000"/>
          <w:sz w:val="28"/>
          <w:szCs w:val="28"/>
        </w:rPr>
        <w:t xml:space="preserve"> При взаимодействии солей аминов со щелочами образу</w:t>
      </w:r>
      <w:r w:rsidRPr="00BC089E">
        <w:rPr>
          <w:rFonts w:ascii="Times New Roman" w:hAnsi="Times New Roman" w:cs="Times New Roman"/>
          <w:color w:val="000000"/>
          <w:sz w:val="28"/>
          <w:szCs w:val="28"/>
        </w:rPr>
        <w:softHyphen/>
        <w:t>ются: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</w:rPr>
        <w:t>1)  аммиак и вода;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</w:rPr>
        <w:t>2)  соли азотной кислоты;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</w:rPr>
        <w:t>3)  амины;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</w:rPr>
        <w:t>4)  азот и его оксиды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</w:rPr>
        <w:lastRenderedPageBreak/>
        <w:t>5) мочевина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t>13</w:t>
      </w:r>
      <w:r w:rsidRPr="00BC089E">
        <w:rPr>
          <w:rFonts w:ascii="Times New Roman" w:hAnsi="Times New Roman" w:cs="Times New Roman"/>
          <w:bCs/>
          <w:color w:val="000000"/>
          <w:sz w:val="28"/>
          <w:szCs w:val="28"/>
        </w:rPr>
        <w:t>.</w:t>
      </w:r>
      <w:r w:rsidRPr="00BC089E">
        <w:rPr>
          <w:rFonts w:ascii="Times New Roman" w:hAnsi="Times New Roman" w:cs="Times New Roman"/>
          <w:color w:val="000000"/>
          <w:sz w:val="28"/>
          <w:szCs w:val="28"/>
        </w:rPr>
        <w:t xml:space="preserve"> Свойства аминов во многом обусловлены тем, что молеку</w:t>
      </w:r>
      <w:r w:rsidRPr="00BC089E">
        <w:rPr>
          <w:rFonts w:ascii="Times New Roman" w:hAnsi="Times New Roman" w:cs="Times New Roman"/>
          <w:color w:val="000000"/>
          <w:sz w:val="28"/>
          <w:szCs w:val="28"/>
        </w:rPr>
        <w:softHyphen/>
        <w:t>лы аминов содержат: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</w:rPr>
        <w:t>1)  три углеродных радикала;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</w:rPr>
        <w:t>2)  азот со свободной парой электронов;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</w:rPr>
        <w:t>3)  аминогруппы;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</w:rPr>
        <w:t>4)  аммоний.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</w:rPr>
        <w:t>5) нитрогруппы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bCs/>
          <w:color w:val="000000"/>
          <w:sz w:val="28"/>
          <w:szCs w:val="28"/>
        </w:rPr>
        <w:t>1</w:t>
      </w:r>
      <w:r w:rsidRPr="00BC089E">
        <w:rPr>
          <w:rFonts w:ascii="Times New Roman" w:hAnsi="Times New Roman" w:cs="Times New Roman"/>
          <w:bCs/>
          <w:color w:val="000000"/>
          <w:sz w:val="28"/>
          <w:szCs w:val="28"/>
        </w:rPr>
        <w:t>4.</w:t>
      </w:r>
      <w:r w:rsidRPr="00BC089E">
        <w:rPr>
          <w:rFonts w:ascii="Times New Roman" w:hAnsi="Times New Roman" w:cs="Times New Roman"/>
          <w:color w:val="000000"/>
          <w:sz w:val="28"/>
          <w:szCs w:val="28"/>
        </w:rPr>
        <w:t xml:space="preserve"> Анилин — это 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</w:rPr>
        <w:t>1)  нитробензол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</w:rPr>
        <w:t>2)  аминобензол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</w:rPr>
        <w:t>3)  диметиламин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</w:rPr>
        <w:t>4)  метилфениламин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</w:rPr>
        <w:t>5) алифатический амин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200B95">
        <w:rPr>
          <w:rFonts w:ascii="Times New Roman" w:hAnsi="Times New Roman" w:cs="Times New Roman"/>
          <w:color w:val="000000"/>
          <w:sz w:val="28"/>
          <w:szCs w:val="28"/>
        </w:rPr>
        <w:t>15. Бензольное</w:t>
      </w:r>
      <w:r w:rsidRPr="00BC089E">
        <w:rPr>
          <w:rFonts w:ascii="Times New Roman" w:hAnsi="Times New Roman" w:cs="Times New Roman"/>
          <w:color w:val="000000"/>
          <w:sz w:val="28"/>
          <w:szCs w:val="28"/>
        </w:rPr>
        <w:t xml:space="preserve"> кольцо в молекуле анилина влияет на амино</w:t>
      </w:r>
      <w:r w:rsidRPr="00BC089E">
        <w:rPr>
          <w:rFonts w:ascii="Times New Roman" w:hAnsi="Times New Roman" w:cs="Times New Roman"/>
          <w:color w:val="000000"/>
          <w:sz w:val="28"/>
          <w:szCs w:val="28"/>
        </w:rPr>
        <w:softHyphen/>
        <w:t>группу, вызывая при этом: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</w:rPr>
        <w:t>1)  усиление донорно-акцепторных свойств;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</w:rPr>
        <w:t>2)  ослабление донорно-акцепторных свойств;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</w:rPr>
        <w:t>3)  ослабление основных свойств;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</w:rPr>
        <w:t>4)  усиление основных свойств.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</w:rPr>
        <w:t>5) усиление кислотный свойств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200B95">
        <w:rPr>
          <w:rFonts w:ascii="Times New Roman" w:hAnsi="Times New Roman" w:cs="Times New Roman"/>
          <w:color w:val="000000"/>
          <w:sz w:val="28"/>
          <w:szCs w:val="28"/>
        </w:rPr>
        <w:t>16</w:t>
      </w:r>
      <w:r w:rsidRPr="00BC089E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  <w:r w:rsidRPr="00BC089E">
        <w:rPr>
          <w:rFonts w:ascii="Times New Roman" w:hAnsi="Times New Roman" w:cs="Times New Roman"/>
          <w:color w:val="000000"/>
          <w:sz w:val="28"/>
          <w:szCs w:val="28"/>
        </w:rPr>
        <w:t xml:space="preserve"> Аминогруппа  в молекуле анилина  влияет на  бензольное кольцо, вызывая при этом: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</w:rPr>
        <w:t xml:space="preserve">1)  усиление окраски;                 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</w:rPr>
        <w:t xml:space="preserve">2)  повышение реакционной способности;            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</w:rPr>
        <w:t>3) уменьшение реакционной способности;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</w:rPr>
        <w:t>4) ослабление окраски.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</w:rPr>
        <w:t>5) усиление основности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200B95">
        <w:rPr>
          <w:rFonts w:ascii="Times New Roman" w:hAnsi="Times New Roman" w:cs="Times New Roman"/>
          <w:color w:val="000000"/>
          <w:sz w:val="28"/>
          <w:szCs w:val="28"/>
        </w:rPr>
        <w:t>17.</w:t>
      </w:r>
      <w:r w:rsidRPr="00BC089E">
        <w:rPr>
          <w:rFonts w:ascii="Times New Roman" w:hAnsi="Times New Roman" w:cs="Times New Roman"/>
          <w:color w:val="000000"/>
          <w:sz w:val="28"/>
          <w:szCs w:val="28"/>
        </w:rPr>
        <w:t xml:space="preserve"> В каком ряду получение анилина из нитробензола реак</w:t>
      </w:r>
      <w:r w:rsidRPr="00BC089E">
        <w:rPr>
          <w:rFonts w:ascii="Times New Roman" w:hAnsi="Times New Roman" w:cs="Times New Roman"/>
          <w:color w:val="000000"/>
          <w:sz w:val="28"/>
          <w:szCs w:val="28"/>
        </w:rPr>
        <w:softHyphen/>
        <w:t>цией восстановления точнее всего выражено схемой: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1)  N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en-US"/>
        </w:rPr>
        <w:t>+5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+ 8e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en-US"/>
        </w:rPr>
        <w:t>-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→ N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en-US"/>
        </w:rPr>
        <w:t>-3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;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2)  C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6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5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NO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 xml:space="preserve">2 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+ ne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en-US"/>
        </w:rPr>
        <w:t>-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→ C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6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5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NH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;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en-US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3)  </w:t>
      </w:r>
      <w:r w:rsidRPr="00BC089E">
        <w:rPr>
          <w:rFonts w:ascii="Times New Roman" w:hAnsi="Times New Roman" w:cs="Times New Roman"/>
          <w:color w:val="000000"/>
          <w:sz w:val="28"/>
          <w:szCs w:val="28"/>
        </w:rPr>
        <w:t>С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6</w:t>
      </w:r>
      <w:r w:rsidRPr="00BC089E">
        <w:rPr>
          <w:rFonts w:ascii="Times New Roman" w:hAnsi="Times New Roman" w:cs="Times New Roman"/>
          <w:color w:val="000000"/>
          <w:sz w:val="28"/>
          <w:szCs w:val="28"/>
        </w:rPr>
        <w:t>Н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5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NO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 xml:space="preserve"> →  C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6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5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NH</w:t>
      </w:r>
      <w:r w:rsidRPr="00BC089E">
        <w:rPr>
          <w:rFonts w:ascii="Times New Roman" w:hAnsi="Times New Roman" w:cs="Times New Roman"/>
          <w:color w:val="000000"/>
          <w:sz w:val="28"/>
          <w:szCs w:val="28"/>
          <w:vertAlign w:val="subscript"/>
          <w:lang w:val="en-US"/>
        </w:rPr>
        <w:t>2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;</w:t>
      </w:r>
    </w:p>
    <w:p w:rsidR="00200B95" w:rsidRPr="00200B95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200B95">
        <w:rPr>
          <w:rFonts w:ascii="Times New Roman" w:hAnsi="Times New Roman" w:cs="Times New Roman"/>
          <w:color w:val="000000"/>
          <w:sz w:val="28"/>
          <w:szCs w:val="28"/>
        </w:rPr>
        <w:t xml:space="preserve">4)  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R</w:t>
      </w:r>
      <w:r w:rsidRPr="00200B95">
        <w:rPr>
          <w:rFonts w:ascii="Times New Roman" w:hAnsi="Times New Roman" w:cs="Times New Roman"/>
          <w:color w:val="000000"/>
          <w:sz w:val="28"/>
          <w:szCs w:val="28"/>
        </w:rPr>
        <w:t xml:space="preserve">— 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NO</w:t>
      </w:r>
      <w:r w:rsidRPr="00200B95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200B95">
        <w:rPr>
          <w:rFonts w:ascii="Times New Roman" w:hAnsi="Times New Roman" w:cs="Times New Roman"/>
          <w:color w:val="000000"/>
          <w:sz w:val="28"/>
          <w:szCs w:val="28"/>
        </w:rPr>
        <w:t xml:space="preserve"> + 6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200B95">
        <w:rPr>
          <w:rFonts w:ascii="Times New Roman" w:hAnsi="Times New Roman" w:cs="Times New Roman"/>
          <w:color w:val="000000"/>
          <w:sz w:val="28"/>
          <w:szCs w:val="28"/>
        </w:rPr>
        <w:t xml:space="preserve"> → 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R</w:t>
      </w:r>
      <w:r w:rsidRPr="00200B95">
        <w:rPr>
          <w:rFonts w:ascii="Times New Roman" w:hAnsi="Times New Roman" w:cs="Times New Roman"/>
          <w:color w:val="000000"/>
          <w:sz w:val="28"/>
          <w:szCs w:val="28"/>
        </w:rPr>
        <w:t xml:space="preserve">— 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NH</w:t>
      </w:r>
      <w:r w:rsidRPr="00200B95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 xml:space="preserve">2 </w:t>
      </w:r>
      <w:r w:rsidRPr="00200B95">
        <w:rPr>
          <w:rFonts w:ascii="Times New Roman" w:hAnsi="Times New Roman" w:cs="Times New Roman"/>
          <w:color w:val="000000"/>
          <w:sz w:val="28"/>
          <w:szCs w:val="28"/>
        </w:rPr>
        <w:t>+ 2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H</w:t>
      </w:r>
      <w:r w:rsidRPr="00200B95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2</w:t>
      </w:r>
      <w:r w:rsidRPr="00BC089E">
        <w:rPr>
          <w:rFonts w:ascii="Times New Roman" w:hAnsi="Times New Roman" w:cs="Times New Roman"/>
          <w:color w:val="000000"/>
          <w:sz w:val="28"/>
          <w:szCs w:val="28"/>
          <w:lang w:val="en-US"/>
        </w:rPr>
        <w:t>O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C089E">
        <w:rPr>
          <w:rFonts w:ascii="Times New Roman" w:hAnsi="Times New Roman" w:cs="Times New Roman"/>
          <w:color w:val="000000"/>
          <w:sz w:val="28"/>
          <w:szCs w:val="28"/>
        </w:rPr>
        <w:t>5) нет верного уравнения</w:t>
      </w:r>
    </w:p>
    <w:p w:rsidR="00200B95" w:rsidRPr="00BC089E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200B95" w:rsidRPr="00200B95" w:rsidRDefault="00200B95" w:rsidP="00200B95">
      <w:pPr>
        <w:ind w:left="36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18.</w:t>
      </w:r>
      <w:r w:rsidRPr="00200B95">
        <w:rPr>
          <w:rFonts w:ascii="Times New Roman" w:hAnsi="Times New Roman"/>
          <w:color w:val="000000"/>
          <w:sz w:val="28"/>
          <w:szCs w:val="28"/>
        </w:rPr>
        <w:t>Сколько аминокислот образует все многообразие белков?</w:t>
      </w:r>
    </w:p>
    <w:p w:rsidR="00200B95" w:rsidRPr="00B95220" w:rsidRDefault="00200B95" w:rsidP="00200B95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B95220">
        <w:rPr>
          <w:rFonts w:ascii="Times New Roman" w:hAnsi="Times New Roman" w:cs="Times New Roman"/>
          <w:color w:val="000000"/>
          <w:sz w:val="28"/>
          <w:szCs w:val="28"/>
        </w:rPr>
        <w:t>1)26    2)20     3)40      4)420 5)24</w:t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lastRenderedPageBreak/>
        <w:t> </w:t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br/>
      </w:r>
      <w:r>
        <w:rPr>
          <w:rFonts w:ascii="Times New Roman" w:hAnsi="Times New Roman" w:cs="Times New Roman"/>
          <w:color w:val="000000"/>
          <w:sz w:val="28"/>
          <w:szCs w:val="28"/>
        </w:rPr>
        <w:t>19</w:t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t>. Какая функциональная группа аминокислот придает ей свойства кислые, а какие- щелочные?</w:t>
      </w:r>
    </w:p>
    <w:p w:rsidR="00200B95" w:rsidRPr="00B95220" w:rsidRDefault="00200B95" w:rsidP="00200B95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B95220">
        <w:rPr>
          <w:rFonts w:ascii="Times New Roman" w:hAnsi="Times New Roman" w:cs="Times New Roman"/>
          <w:color w:val="000000"/>
          <w:sz w:val="28"/>
          <w:szCs w:val="28"/>
        </w:rPr>
        <w:t>1) кислые – карбоксильная, щелочные - радикал</w:t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br/>
        <w:t>2) кислые - радикал, щелочные - аминогруппы.</w:t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br/>
        <w:t>3) кислые - карбоксильная группа, щелочная - аминогруппа.</w:t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br/>
        <w:t>4) кислые- аминогруппа, щелочные- радикал.</w:t>
      </w:r>
    </w:p>
    <w:p w:rsidR="00200B95" w:rsidRDefault="00200B95" w:rsidP="003F070D">
      <w:pPr>
        <w:spacing w:line="360" w:lineRule="auto"/>
        <w:jc w:val="both"/>
        <w:rPr>
          <w:rFonts w:ascii="Times New Roman" w:hAnsi="Times New Roman"/>
          <w:b/>
          <w:i/>
          <w:color w:val="000000"/>
          <w:sz w:val="28"/>
          <w:szCs w:val="28"/>
        </w:rPr>
      </w:pPr>
      <w:r w:rsidRPr="00B95220">
        <w:rPr>
          <w:rFonts w:ascii="Times New Roman" w:hAnsi="Times New Roman" w:cs="Times New Roman"/>
          <w:color w:val="000000"/>
          <w:sz w:val="28"/>
          <w:szCs w:val="28"/>
        </w:rPr>
        <w:t>5) кислые – гидроксигруппа, щелочные - аминогруппа</w:t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br/>
        <w:t> </w:t>
      </w:r>
      <w:r>
        <w:rPr>
          <w:rFonts w:ascii="Times New Roman" w:hAnsi="Times New Roman" w:cs="Times New Roman"/>
          <w:color w:val="000000"/>
          <w:sz w:val="28"/>
          <w:szCs w:val="28"/>
        </w:rPr>
        <w:t>20</w:t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t>. Какую структуру белков скрепляют водородные связи?</w:t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br/>
        <w:t>1) первичную  2)вторичную   3)третичную    4) четвертичную  5) такие связи отсутствуют</w:t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br/>
      </w:r>
    </w:p>
    <w:p w:rsidR="00D958CB" w:rsidRPr="00200B95" w:rsidRDefault="00200B95" w:rsidP="003F070D">
      <w:pPr>
        <w:spacing w:line="360" w:lineRule="auto"/>
        <w:jc w:val="both"/>
        <w:rPr>
          <w:rFonts w:ascii="Times New Roman" w:hAnsi="Times New Roman"/>
          <w:b/>
          <w:i/>
          <w:color w:val="000000"/>
          <w:sz w:val="28"/>
          <w:szCs w:val="28"/>
        </w:rPr>
      </w:pPr>
      <w:r w:rsidRPr="00200B95">
        <w:rPr>
          <w:rFonts w:ascii="Times New Roman" w:hAnsi="Times New Roman"/>
          <w:b/>
          <w:i/>
          <w:color w:val="000000"/>
          <w:sz w:val="28"/>
          <w:szCs w:val="28"/>
        </w:rPr>
        <w:t>Вопросы для письменного опроса</w:t>
      </w:r>
    </w:p>
    <w:p w:rsidR="00D958CB" w:rsidRDefault="00D958CB" w:rsidP="00D958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Синтез производных ароматического ряда. </w:t>
      </w:r>
    </w:p>
    <w:p w:rsidR="00D958CB" w:rsidRDefault="00D958CB" w:rsidP="00D958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Синтез аминоалкилбензолов как психостимуляторов, антибиотиков и гормонов. </w:t>
      </w:r>
    </w:p>
    <w:p w:rsidR="00D958CB" w:rsidRDefault="00D958CB" w:rsidP="00D958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Синтез антигистаминных препаратов группы диарилметанов.</w:t>
      </w:r>
    </w:p>
    <w:p w:rsidR="00D958CB" w:rsidRDefault="00D958CB" w:rsidP="00D958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Антисептики и адреноблокаторы фенольного ряда.</w:t>
      </w:r>
    </w:p>
    <w:p w:rsidR="00D958CB" w:rsidRDefault="00D958CB" w:rsidP="00D958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Аминофенолы в качестве обезболивающих и противотуберкулезных средств.</w:t>
      </w:r>
    </w:p>
    <w:p w:rsidR="00D958CB" w:rsidRDefault="00D958CB" w:rsidP="00D958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Синтез производных о-гидроксибензойной кислоты. Аспирин. </w:t>
      </w:r>
    </w:p>
    <w:p w:rsidR="00D958CB" w:rsidRDefault="00D958CB" w:rsidP="00D958CB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Синтез анестетиков и противотуберкулёзных средств на основе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n</w:t>
      </w:r>
      <w:r w:rsidRPr="00B600AC">
        <w:rPr>
          <w:rFonts w:ascii="Times New Roman" w:hAnsi="Times New Roman"/>
          <w:color w:val="000000"/>
          <w:sz w:val="28"/>
          <w:szCs w:val="28"/>
        </w:rPr>
        <w:t>-</w:t>
      </w:r>
      <w:r>
        <w:rPr>
          <w:rFonts w:ascii="Times New Roman" w:hAnsi="Times New Roman"/>
          <w:color w:val="000000"/>
          <w:sz w:val="28"/>
          <w:szCs w:val="28"/>
        </w:rPr>
        <w:t>аминобензойной кислоты.</w:t>
      </w:r>
    </w:p>
    <w:p w:rsidR="00D958CB" w:rsidRDefault="00D958CB" w:rsidP="00D958CB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Синтез производных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n</w:t>
      </w:r>
      <w:r w:rsidRPr="005B0DA3">
        <w:rPr>
          <w:rFonts w:ascii="Times New Roman" w:hAnsi="Times New Roman"/>
          <w:color w:val="000000"/>
          <w:sz w:val="28"/>
          <w:szCs w:val="28"/>
        </w:rPr>
        <w:t>-</w:t>
      </w:r>
      <w:r>
        <w:rPr>
          <w:rFonts w:ascii="Times New Roman" w:hAnsi="Times New Roman"/>
          <w:color w:val="000000"/>
          <w:sz w:val="28"/>
          <w:szCs w:val="28"/>
        </w:rPr>
        <w:t xml:space="preserve">аминобензолсульфокислоты с антибактериальным и диуретическим действием. </w:t>
      </w:r>
    </w:p>
    <w:p w:rsidR="00D958CB" w:rsidRDefault="00D958CB" w:rsidP="00D958CB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Синтез оксопроизводных нафталина. Витамин К1. Оксолин.</w:t>
      </w:r>
    </w:p>
    <w:p w:rsidR="00D958CB" w:rsidRDefault="00D958CB" w:rsidP="00D958CB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Синтез противоопухолевых веществ группы азиридина и оксирана.</w:t>
      </w:r>
    </w:p>
    <w:p w:rsidR="00D958CB" w:rsidRPr="005B0DA3" w:rsidRDefault="00D958CB" w:rsidP="00D958CB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Синтез антибиотиков, содержащих четырехчленное азетидиновое ядро: бактамы и карбопенемы. </w:t>
      </w:r>
    </w:p>
    <w:p w:rsidR="00D958CB" w:rsidRDefault="00D958CB" w:rsidP="00D958CB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Синтез антибиотиков, содержащих четырехчленное азетидиновое ядро: пенициллины и моксалактамы. </w:t>
      </w:r>
    </w:p>
    <w:p w:rsidR="00D958CB" w:rsidRDefault="00D958CB" w:rsidP="00D958CB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Синтез антибиотиков, содержащих четырехчленное азетидиновое ядро: цефалоспорины. </w:t>
      </w:r>
    </w:p>
    <w:p w:rsidR="00D958CB" w:rsidRDefault="00D958CB" w:rsidP="003F070D">
      <w:pPr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D958CB" w:rsidRDefault="00D958CB" w:rsidP="003F070D">
      <w:pPr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200B95" w:rsidRPr="00200B95" w:rsidRDefault="00200B95" w:rsidP="00200B95">
      <w:pPr>
        <w:pStyle w:val="afd"/>
        <w:spacing w:line="360" w:lineRule="auto"/>
        <w:ind w:left="0" w:right="22" w:firstLine="7"/>
        <w:jc w:val="center"/>
        <w:rPr>
          <w:rFonts w:cs="Times New Roman"/>
          <w:b/>
          <w:szCs w:val="28"/>
        </w:rPr>
      </w:pPr>
      <w:r w:rsidRPr="00994D75">
        <w:rPr>
          <w:rFonts w:cs="Times New Roman"/>
          <w:b/>
          <w:szCs w:val="28"/>
        </w:rPr>
        <w:lastRenderedPageBreak/>
        <w:t xml:space="preserve">Модуль 2. </w:t>
      </w:r>
      <w:r w:rsidRPr="00994D75">
        <w:rPr>
          <w:rFonts w:cs="Times New Roman"/>
          <w:b/>
          <w:bCs/>
          <w:szCs w:val="28"/>
        </w:rPr>
        <w:t xml:space="preserve">Молекулярные методы диагностики, применяемые в </w:t>
      </w:r>
      <w:r w:rsidRPr="00200B95">
        <w:rPr>
          <w:rFonts w:cs="Times New Roman"/>
          <w:b/>
          <w:szCs w:val="28"/>
        </w:rPr>
        <w:t>биологии и медицине.</w:t>
      </w:r>
    </w:p>
    <w:p w:rsidR="00200B95" w:rsidRPr="00200B95" w:rsidRDefault="00200B95" w:rsidP="00200B95">
      <w:pPr>
        <w:spacing w:line="360" w:lineRule="auto"/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200B95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Тема 3. Химия лекарственных веществ с базовым гетероциклическим фрагментом.</w:t>
      </w:r>
    </w:p>
    <w:p w:rsidR="00200B95" w:rsidRPr="00994D75" w:rsidRDefault="00200B95" w:rsidP="00200B95">
      <w:pPr>
        <w:pStyle w:val="a5"/>
        <w:spacing w:line="360" w:lineRule="auto"/>
        <w:ind w:left="0" w:firstLine="0"/>
        <w:jc w:val="center"/>
        <w:rPr>
          <w:rFonts w:ascii="Times New Roman" w:hAnsi="Times New Roman"/>
          <w:i/>
          <w:color w:val="000000"/>
          <w:sz w:val="28"/>
          <w:szCs w:val="28"/>
        </w:rPr>
      </w:pPr>
      <w:r w:rsidRPr="00994D75">
        <w:rPr>
          <w:rFonts w:ascii="Times New Roman" w:hAnsi="Times New Roman"/>
          <w:b/>
          <w:color w:val="000000"/>
          <w:sz w:val="28"/>
          <w:szCs w:val="28"/>
        </w:rPr>
        <w:t>Формы текущего контроля успеваемости</w:t>
      </w:r>
    </w:p>
    <w:p w:rsidR="00200B95" w:rsidRPr="00994D75" w:rsidRDefault="00200B95" w:rsidP="00200B95">
      <w:pPr>
        <w:pStyle w:val="a5"/>
        <w:numPr>
          <w:ilvl w:val="0"/>
          <w:numId w:val="21"/>
        </w:numPr>
        <w:spacing w:line="360" w:lineRule="auto"/>
        <w:ind w:left="0" w:firstLine="0"/>
        <w:rPr>
          <w:rFonts w:ascii="Times New Roman" w:hAnsi="Times New Roman"/>
          <w:color w:val="000000"/>
          <w:sz w:val="28"/>
          <w:szCs w:val="28"/>
        </w:rPr>
      </w:pPr>
      <w:r w:rsidRPr="00994D75">
        <w:rPr>
          <w:rFonts w:ascii="Times New Roman" w:hAnsi="Times New Roman"/>
          <w:color w:val="000000"/>
          <w:sz w:val="28"/>
          <w:szCs w:val="28"/>
        </w:rPr>
        <w:t>Тестирование</w:t>
      </w:r>
    </w:p>
    <w:p w:rsidR="00200B95" w:rsidRDefault="00200B95" w:rsidP="00200B95">
      <w:pPr>
        <w:pStyle w:val="a5"/>
        <w:numPr>
          <w:ilvl w:val="0"/>
          <w:numId w:val="21"/>
        </w:numPr>
        <w:spacing w:line="360" w:lineRule="auto"/>
        <w:ind w:left="0" w:firstLine="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исменный</w:t>
      </w:r>
      <w:r w:rsidRPr="00994D75">
        <w:rPr>
          <w:rFonts w:ascii="Times New Roman" w:hAnsi="Times New Roman"/>
          <w:color w:val="000000"/>
          <w:sz w:val="28"/>
          <w:szCs w:val="28"/>
        </w:rPr>
        <w:t xml:space="preserve"> опрос</w:t>
      </w:r>
    </w:p>
    <w:p w:rsidR="00200B95" w:rsidRPr="00994D75" w:rsidRDefault="00200B95" w:rsidP="00200B95">
      <w:pPr>
        <w:pStyle w:val="a5"/>
        <w:spacing w:line="360" w:lineRule="auto"/>
        <w:ind w:left="0" w:firstLine="0"/>
        <w:rPr>
          <w:rFonts w:ascii="Times New Roman" w:hAnsi="Times New Roman"/>
          <w:color w:val="000000"/>
          <w:sz w:val="28"/>
          <w:szCs w:val="28"/>
        </w:rPr>
      </w:pPr>
    </w:p>
    <w:p w:rsidR="00200B95" w:rsidRDefault="00200B95" w:rsidP="00200B95">
      <w:pPr>
        <w:spacing w:line="360" w:lineRule="auto"/>
        <w:jc w:val="both"/>
        <w:rPr>
          <w:rFonts w:ascii="Times New Roman" w:hAnsi="Times New Roman"/>
          <w:b/>
          <w:i/>
          <w:color w:val="000000"/>
          <w:sz w:val="28"/>
          <w:szCs w:val="28"/>
        </w:rPr>
      </w:pPr>
      <w:r>
        <w:rPr>
          <w:rFonts w:ascii="Times New Roman" w:hAnsi="Times New Roman"/>
          <w:b/>
          <w:i/>
          <w:color w:val="000000"/>
          <w:sz w:val="28"/>
          <w:szCs w:val="28"/>
        </w:rPr>
        <w:t>Тестирование</w:t>
      </w:r>
    </w:p>
    <w:p w:rsidR="00200B95" w:rsidRPr="00B95220" w:rsidRDefault="00200B95" w:rsidP="00200B95">
      <w:pPr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t>. Какие связи стабилизируют первичную структуру?</w:t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br/>
        <w:t>1) ковалентные   2) ионные    3) водородные    4) такие связи отсутствуют</w:t>
      </w:r>
    </w:p>
    <w:p w:rsidR="00200B95" w:rsidRPr="00B95220" w:rsidRDefault="00200B95" w:rsidP="00200B95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B95220">
        <w:rPr>
          <w:rFonts w:ascii="Times New Roman" w:hAnsi="Times New Roman" w:cs="Times New Roman"/>
          <w:color w:val="000000"/>
          <w:sz w:val="28"/>
          <w:szCs w:val="28"/>
        </w:rPr>
        <w:t>5)неполярные</w:t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br/>
      </w:r>
      <w:r>
        <w:rPr>
          <w:rFonts w:ascii="Times New Roman" w:hAnsi="Times New Roman" w:cs="Times New Roman"/>
          <w:color w:val="000000"/>
          <w:sz w:val="28"/>
          <w:szCs w:val="28"/>
        </w:rPr>
        <w:t>2</w:t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t>. Ферменты- это биокатализаторы, состоящие из:</w:t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br/>
        <w:t>1) белков   2) липидов     3) нуклеотидов    4) углеводов  5) фосфолипидов</w:t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br/>
      </w:r>
      <w:r>
        <w:rPr>
          <w:rFonts w:ascii="Times New Roman" w:hAnsi="Times New Roman" w:cs="Times New Roman"/>
          <w:color w:val="000000"/>
          <w:sz w:val="28"/>
          <w:szCs w:val="28"/>
        </w:rPr>
        <w:t>3</w:t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t>. Из аминокислотных остатков построены молекулы:</w:t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br/>
        <w:t>1) углеводов  2)белков   3) липидов   4) нуклеиновых кислот  5)нуклеотидов</w:t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br/>
        <w:t> </w:t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br/>
      </w:r>
      <w:r>
        <w:rPr>
          <w:rFonts w:ascii="Times New Roman" w:hAnsi="Times New Roman" w:cs="Times New Roman"/>
          <w:color w:val="000000"/>
          <w:sz w:val="28"/>
          <w:szCs w:val="28"/>
        </w:rPr>
        <w:t>4</w:t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t>. Белки в клетке не выполняют следующие функции:</w:t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br/>
        <w:t>1) структурную 2) защитную   3) транспортную   4) запасную   5) хранения и передачи</w:t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br/>
      </w:r>
      <w:r>
        <w:rPr>
          <w:rFonts w:ascii="Times New Roman" w:hAnsi="Times New Roman" w:cs="Times New Roman"/>
          <w:color w:val="000000"/>
          <w:sz w:val="28"/>
          <w:szCs w:val="28"/>
        </w:rPr>
        <w:t>5</w:t>
      </w:r>
      <w:r w:rsidRPr="00B95220">
        <w:rPr>
          <w:rFonts w:ascii="Times New Roman" w:hAnsi="Times New Roman" w:cs="Times New Roman"/>
          <w:color w:val="000000"/>
          <w:sz w:val="28"/>
          <w:szCs w:val="28"/>
        </w:rPr>
        <w:t>. Название молочной кислоты по ЗН ИЮПАК</w:t>
      </w:r>
    </w:p>
    <w:p w:rsidR="00200B95" w:rsidRPr="00B95220" w:rsidRDefault="00200B95" w:rsidP="00200B95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95220"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257300" cy="542925"/>
            <wp:effectExtent l="0" t="0" r="0" b="0"/>
            <wp:docPr id="2" name="Рисунок 395" descr="200451_html_7ef5d9d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 descr="200451_html_7ef5d9d1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0B95" w:rsidRPr="00B95220" w:rsidRDefault="00200B95" w:rsidP="00200B95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95220">
        <w:rPr>
          <w:rFonts w:ascii="Times New Roman" w:hAnsi="Times New Roman" w:cs="Times New Roman"/>
          <w:color w:val="000000"/>
          <w:sz w:val="28"/>
          <w:szCs w:val="28"/>
        </w:rPr>
        <w:t>1) 2-оксопропионовая  2) 2-гидроксипропионовая   3) 2-гидроксимасляная</w:t>
      </w:r>
    </w:p>
    <w:p w:rsidR="00200B95" w:rsidRPr="00B95220" w:rsidRDefault="00200B95" w:rsidP="00200B95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95220">
        <w:rPr>
          <w:rFonts w:ascii="Times New Roman" w:hAnsi="Times New Roman" w:cs="Times New Roman"/>
          <w:color w:val="000000"/>
          <w:sz w:val="28"/>
          <w:szCs w:val="28"/>
        </w:rPr>
        <w:t>4) 2-гидроксипропановая   5) 2-оксипропановая</w:t>
      </w:r>
    </w:p>
    <w:p w:rsidR="00200B95" w:rsidRPr="00B95220" w:rsidRDefault="00200B95" w:rsidP="00200B95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200B95" w:rsidRPr="00B95220" w:rsidRDefault="00200B95" w:rsidP="00200B95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95220"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485900" cy="495300"/>
            <wp:effectExtent l="0" t="0" r="0" b="0"/>
            <wp:docPr id="3" name="Рисунок 396" descr="200451_html_me924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 descr="200451_html_me924be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0B95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6. </w:t>
      </w: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ИГИТОКСИН ОТНОСИТСЯ К СЛЕДУЮЩЕЙ ХИМИЧЕСКОЙ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РУППЕ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сердечные гликозиды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сапонины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флавоноиды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антрагликозиды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7. </w:t>
      </w: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ИМОЛ ОТНОСИТСЯ К СЛЕДУЮЩЕЙ ХИМИЧЕСКОЙ ГРУППЕ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фенолы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сапонины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флавоноиды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кумарины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8. </w:t>
      </w: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РАНГУЛИН ОТНОСИТСЯ К СЛЕДУЮЩЕЙ ХИМИЧЕСКОЙ ГРУППЕ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антрагликозиды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сапонины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алкалоиды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флавоноиды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9.</w:t>
      </w: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ЛАУЦИН ОТНОСИТСЯ К СЛЕДУЮЩЕЙ ХИМИЧЕСКОЙ ГРУППЕ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алкалоиды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флавоноиды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сапонины</w:t>
      </w:r>
    </w:p>
    <w:p w:rsidR="00200B95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сердечные гликозиды</w:t>
      </w:r>
    </w:p>
    <w:p w:rsidR="00200B95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0. </w:t>
      </w: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 БИЦИКЛИЧЕСКИМ ТЕРПЕНАМ ОТНОСИТСЯ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камфора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терпингидрат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викасол</w:t>
      </w:r>
    </w:p>
    <w:p w:rsidR="00200B95" w:rsidRPr="00605B32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ментол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1.</w:t>
      </w: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РОДНЫМ ПЕНИЦИЛЛИНОМ ЯВЛЯЕТСЯ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феноксиметилпенициллин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амоксициллина натриевая соль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ампициллина натриевая соль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оксациллина натриевая соль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2. </w:t>
      </w: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ЗМЕНЕНИЕ ВНЕШНЕГО ВИДА ЛЕКАРСТВЕННЫХ СОЕДИНЕНИЙ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ОИЗВОДНЫХ ФЕНОЛОВ ПРИ ХРАНЕНИИ СВЯЗАНО С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окислением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гидролизом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дегидратацией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восстановлением</w:t>
      </w:r>
    </w:p>
    <w:p w:rsidR="00200B95" w:rsidRPr="00605B32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3. </w:t>
      </w: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ЗМЕНЕНИЕ ВНЕШНЕГО ВИДА СУЛЬФАНИЛАМИДОВ ПРИ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ХРАНЕНИИ НАИБОЛЕЕ ВЕРОЯТНО СВЯЗАНО С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окислением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гидролизом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дегидратацией</w:t>
      </w:r>
    </w:p>
    <w:p w:rsidR="00200B95" w:rsidRPr="00605B32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восстановлением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4.</w:t>
      </w: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ЛИКОЗИДОМ ПО СТРОЕНИЮ ЯВЛЯЕТСЯ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кверцетин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фурацилин</w:t>
      </w:r>
    </w:p>
    <w:p w:rsidR="00200B95" w:rsidRPr="00605B32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токоферола ацетат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5.</w:t>
      </w: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 ХИМИЧЕСКОМУ СТРОЕНИЮ ГЛИКОЗИДОМ ЯВЛЯЕТСЯ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) стрептомицина сульфат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) феноксиметилпенициллин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) бензилпенициллина натриевая соль</w:t>
      </w:r>
    </w:p>
    <w:p w:rsidR="00200B95" w:rsidRPr="00DE2C70" w:rsidRDefault="00200B95" w:rsidP="00200B9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E2C7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) оксациллина натриевая соль</w:t>
      </w:r>
    </w:p>
    <w:p w:rsidR="00200B95" w:rsidRDefault="00200B95" w:rsidP="00200B95"/>
    <w:p w:rsidR="00200B95" w:rsidRPr="00200B95" w:rsidRDefault="00200B95" w:rsidP="00200B95">
      <w:pPr>
        <w:spacing w:line="360" w:lineRule="auto"/>
        <w:jc w:val="both"/>
        <w:rPr>
          <w:rFonts w:ascii="Times New Roman" w:hAnsi="Times New Roman"/>
          <w:b/>
          <w:i/>
          <w:color w:val="000000"/>
          <w:sz w:val="28"/>
          <w:szCs w:val="28"/>
        </w:rPr>
      </w:pPr>
      <w:r w:rsidRPr="00200B95">
        <w:rPr>
          <w:rFonts w:ascii="Times New Roman" w:hAnsi="Times New Roman"/>
          <w:b/>
          <w:i/>
          <w:color w:val="000000"/>
          <w:sz w:val="28"/>
          <w:szCs w:val="28"/>
        </w:rPr>
        <w:t>Вопросы для письменного опроса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Синтез производных фурана. Витамин С.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Синтез производных фурана. Антибактериальные нитрофураны.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Синтез производных фурана. Противоязвенные препараты ранитидин, лупитидин и их гетероаналоги.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Синтез производных пиролла. Производные пироллидина в качестве ноотропных и антигипертензивных препаратов.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Синтез производных индола.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Синтез производных пиролла. Макроциклические соединения с тетрапиррольной основой.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Синтез оксазолидинов. Антибиотик циклосерин.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Синтез антипиретиков и анальгетиков  пиразолинового ряда. 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Имидазолы с противопаразитарной и антигипертензивной активностью.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Синтез производных тиазола. Витамин В1.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Психостимуляторы с оксадиазольным и тетразольным гетероциклом.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Синтез лекарственных веществ, содержащих шестичленные гетероциклы.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Производные пирана с витаминной (витамин Е) и антигипертензивной активностью. 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Синтез лекарственных веществ пиридинового ряда. 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Витамин В5 и противотуберкулезные средства на основе пиридинкарбоновых кислот. 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Антидоты, витамин В 6 и некоторые другие лекарственные вещества  с пиридиновым ядром.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Синтез тетрагидропиридинов. 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lastRenderedPageBreak/>
        <w:t>- Анальгетики и транквилизаторы пиперидинового ряда.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Производные хинолина с антималярийным и антибактериальным действием. 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Изохинолины в качестве спазмолитиков и трипаноцидов.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Синтез производных пиримидинов. Снотворные на основе триоксопиримидинов. 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Синтез производных пиримидинов. Противораковые средства диоксопиримидинового ряда.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Синтез производных пиримидинов.  Производные пиримидинов с антивирусной (антиСПИДной) и антимикробной активностью. 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Синтез производных пиперазина и пиридазина. 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Бензотиазины. Нейролептики фенотиазинового ряда.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Пуриновые основания в качестве стимулирующих и антивирусных агентов.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Производные аденозинфосфорной кислоты. 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Производные птеридина с витаминной (витамины Вс и В2) и противораковой активностью.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Лекарственные вещества, содержащие семичленный гетероцикл. Антидепрессанты дибензазепинового ряда.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Транквилизаторы группы 1,4 – бензодиазепина.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Производные азабициклооктанов в качестве спазмолитиков и анестетиков. Лекарственные препараты на основе хинуклидина.</w:t>
      </w:r>
    </w:p>
    <w:p w:rsidR="00200B95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Производные азабициклононанов в качестве анальгетиков. Группа пентазоцина.</w:t>
      </w:r>
    </w:p>
    <w:p w:rsidR="00200B95" w:rsidRPr="005B0DA3" w:rsidRDefault="00200B95" w:rsidP="00200B95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Производные азабициклононанов в качестве анальгетиков. Морфин, его агонисты и антагонисты.</w:t>
      </w:r>
    </w:p>
    <w:p w:rsidR="00200B95" w:rsidRPr="00B95220" w:rsidRDefault="00200B95" w:rsidP="00200B95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8F52E3">
        <w:rPr>
          <w:rFonts w:ascii="Times New Roman" w:hAnsi="Times New Roman" w:cs="Times New Roman"/>
          <w:color w:val="000000"/>
          <w:sz w:val="28"/>
          <w:szCs w:val="28"/>
        </w:rPr>
        <w:t>- Синтез фторотана, нитроглицерина, цитруллина, бромурала.</w:t>
      </w:r>
    </w:p>
    <w:p w:rsidR="00200B95" w:rsidRDefault="00200B95" w:rsidP="00200B95">
      <w:pPr>
        <w:pStyle w:val="a5"/>
        <w:ind w:left="0" w:firstLine="0"/>
        <w:rPr>
          <w:rFonts w:ascii="Times New Roman" w:eastAsiaTheme="minorHAnsi" w:hAnsi="Times New Roman"/>
          <w:color w:val="000000"/>
          <w:sz w:val="28"/>
          <w:szCs w:val="28"/>
          <w:lang w:eastAsia="en-US"/>
        </w:rPr>
      </w:pPr>
      <w:r>
        <w:rPr>
          <w:rFonts w:ascii="Times New Roman" w:eastAsiaTheme="minorHAnsi" w:hAnsi="Times New Roman"/>
          <w:color w:val="000000"/>
          <w:sz w:val="28"/>
          <w:szCs w:val="28"/>
          <w:lang w:eastAsia="en-US"/>
        </w:rPr>
        <w:t>-</w:t>
      </w:r>
      <w:r w:rsidRPr="008F52E3">
        <w:rPr>
          <w:rFonts w:ascii="Times New Roman" w:eastAsiaTheme="minorHAnsi" w:hAnsi="Times New Roman"/>
          <w:color w:val="000000"/>
          <w:sz w:val="28"/>
          <w:szCs w:val="28"/>
          <w:lang w:eastAsia="en-US"/>
        </w:rPr>
        <w:t xml:space="preserve">Синтез противоопухолевых препаратов: тиофосфамида; </w:t>
      </w:r>
    </w:p>
    <w:p w:rsidR="00200B95" w:rsidRDefault="00200B95" w:rsidP="003F070D">
      <w:pPr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200B95" w:rsidRDefault="00200B95" w:rsidP="003F070D">
      <w:pPr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200B95" w:rsidRDefault="00200B95" w:rsidP="003F070D">
      <w:pPr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200B95" w:rsidRDefault="00200B95" w:rsidP="003F070D">
      <w:pPr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200B95" w:rsidRDefault="00200B95" w:rsidP="003F070D">
      <w:pPr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200B95" w:rsidRDefault="00200B95" w:rsidP="003F070D">
      <w:pPr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200B95" w:rsidRDefault="00200B95" w:rsidP="003F070D">
      <w:pPr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200B95" w:rsidRDefault="00200B95" w:rsidP="003F070D">
      <w:pPr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1A67C2" w:rsidRPr="003A1D0B" w:rsidRDefault="001A67C2" w:rsidP="001A67C2">
      <w:pPr>
        <w:spacing w:line="360" w:lineRule="auto"/>
        <w:ind w:firstLine="709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3A1D0B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>Критерии оценивания, применяемые при текущем контроле успеваемости, в том числе при контроле самостоятельной работы.</w:t>
      </w:r>
    </w:p>
    <w:tbl>
      <w:tblPr>
        <w:tblStyle w:val="a3"/>
        <w:tblW w:w="9356" w:type="dxa"/>
        <w:tblInd w:w="108" w:type="dxa"/>
        <w:tblLook w:val="04A0"/>
      </w:tblPr>
      <w:tblGrid>
        <w:gridCol w:w="2552"/>
        <w:gridCol w:w="6804"/>
      </w:tblGrid>
      <w:tr w:rsidR="001A67C2" w:rsidRPr="003A1D0B" w:rsidTr="00D57A00">
        <w:tc>
          <w:tcPr>
            <w:tcW w:w="2552" w:type="dxa"/>
          </w:tcPr>
          <w:p w:rsidR="001A67C2" w:rsidRPr="003A1D0B" w:rsidRDefault="001A67C2" w:rsidP="00D57A00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3A1D0B"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6804" w:type="dxa"/>
          </w:tcPr>
          <w:p w:rsidR="001A67C2" w:rsidRPr="003A1D0B" w:rsidRDefault="001A67C2" w:rsidP="00D57A00">
            <w:pPr>
              <w:spacing w:line="360" w:lineRule="auto"/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 w:rsidRPr="003A1D0B"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 w:rsidR="001A67C2" w:rsidRPr="003A1D0B" w:rsidTr="00D57A00">
        <w:tc>
          <w:tcPr>
            <w:tcW w:w="2552" w:type="dxa"/>
            <w:vMerge w:val="restart"/>
            <w:vAlign w:val="center"/>
          </w:tcPr>
          <w:p w:rsidR="001A67C2" w:rsidRPr="003A1D0B" w:rsidRDefault="001A67C2" w:rsidP="00D57A00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804" w:type="dxa"/>
          </w:tcPr>
          <w:p w:rsidR="001A67C2" w:rsidRPr="003A1D0B" w:rsidRDefault="001A67C2" w:rsidP="00D57A00">
            <w:pPr>
              <w:spacing w:line="360" w:lineRule="auto"/>
              <w:ind w:firstLine="709"/>
              <w:jc w:val="both"/>
              <w:rPr>
                <w:b/>
                <w:color w:val="000000"/>
                <w:sz w:val="28"/>
                <w:szCs w:val="28"/>
              </w:rPr>
            </w:pPr>
            <w:r w:rsidRPr="003A1D0B">
              <w:rPr>
                <w:color w:val="000000"/>
                <w:sz w:val="28"/>
                <w:szCs w:val="28"/>
              </w:rPr>
              <w:t>5 баллами оценивается ответ, который показывает прочные знания основных вопросов изучаемого материа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</w:t>
            </w:r>
          </w:p>
        </w:tc>
      </w:tr>
      <w:tr w:rsidR="001A67C2" w:rsidRPr="003A1D0B" w:rsidTr="00D57A00">
        <w:tc>
          <w:tcPr>
            <w:tcW w:w="2552" w:type="dxa"/>
            <w:vMerge/>
          </w:tcPr>
          <w:p w:rsidR="001A67C2" w:rsidRPr="003A1D0B" w:rsidRDefault="001A67C2" w:rsidP="00D57A00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804" w:type="dxa"/>
            <w:shd w:val="clear" w:color="auto" w:fill="auto"/>
          </w:tcPr>
          <w:p w:rsidR="001A67C2" w:rsidRPr="003A1D0B" w:rsidRDefault="001A67C2" w:rsidP="00D57A00">
            <w:pPr>
              <w:spacing w:line="360" w:lineRule="auto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3A1D0B">
              <w:rPr>
                <w:color w:val="000000"/>
                <w:sz w:val="28"/>
                <w:szCs w:val="28"/>
              </w:rPr>
              <w:t>4 баллами оценивается ответ, обнаруживающий прочные знания основных вопросов изучаемого матери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-две неточности в ответе.</w:t>
            </w:r>
          </w:p>
        </w:tc>
      </w:tr>
      <w:tr w:rsidR="001A67C2" w:rsidRPr="003A1D0B" w:rsidTr="00D57A00">
        <w:tc>
          <w:tcPr>
            <w:tcW w:w="2552" w:type="dxa"/>
            <w:vMerge/>
          </w:tcPr>
          <w:p w:rsidR="001A67C2" w:rsidRPr="003A1D0B" w:rsidRDefault="001A67C2" w:rsidP="00D57A00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804" w:type="dxa"/>
          </w:tcPr>
          <w:p w:rsidR="001A67C2" w:rsidRPr="003A1D0B" w:rsidRDefault="001A67C2" w:rsidP="00D57A00">
            <w:pPr>
              <w:spacing w:line="360" w:lineRule="auto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3A1D0B">
              <w:rPr>
                <w:color w:val="000000"/>
                <w:sz w:val="28"/>
                <w:szCs w:val="28"/>
              </w:rPr>
              <w:t xml:space="preserve">3 баллами оценивается ответ, свидетельствующий в основном о знании изучаемого материала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</w:t>
            </w:r>
            <w:r w:rsidRPr="003A1D0B">
              <w:rPr>
                <w:color w:val="000000"/>
                <w:sz w:val="28"/>
                <w:szCs w:val="28"/>
              </w:rPr>
              <w:lastRenderedPageBreak/>
              <w:t>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</w:t>
            </w:r>
          </w:p>
        </w:tc>
      </w:tr>
      <w:tr w:rsidR="001A67C2" w:rsidRPr="003A1D0B" w:rsidTr="00D57A00">
        <w:tc>
          <w:tcPr>
            <w:tcW w:w="2552" w:type="dxa"/>
            <w:vMerge/>
          </w:tcPr>
          <w:p w:rsidR="001A67C2" w:rsidRPr="003A1D0B" w:rsidRDefault="001A67C2" w:rsidP="00D57A00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804" w:type="dxa"/>
          </w:tcPr>
          <w:p w:rsidR="001A67C2" w:rsidRPr="003A1D0B" w:rsidRDefault="001A67C2" w:rsidP="00D57A00">
            <w:pPr>
              <w:spacing w:line="360" w:lineRule="auto"/>
              <w:ind w:firstLine="709"/>
              <w:jc w:val="both"/>
              <w:rPr>
                <w:color w:val="000000"/>
                <w:sz w:val="28"/>
                <w:szCs w:val="28"/>
              </w:rPr>
            </w:pPr>
            <w:r w:rsidRPr="003A1D0B">
              <w:rPr>
                <w:color w:val="000000"/>
                <w:sz w:val="28"/>
                <w:szCs w:val="28"/>
              </w:rPr>
              <w:t>0-2 баллами оценивается ответ, обнаруживающий незнание изучаемого материла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 Допускаются серьезные ошибки в содержании ответа.</w:t>
            </w:r>
          </w:p>
        </w:tc>
      </w:tr>
      <w:tr w:rsidR="001A67C2" w:rsidRPr="003A1D0B" w:rsidTr="00D57A00">
        <w:tc>
          <w:tcPr>
            <w:tcW w:w="2552" w:type="dxa"/>
            <w:vMerge w:val="restart"/>
            <w:vAlign w:val="center"/>
          </w:tcPr>
          <w:p w:rsidR="001A67C2" w:rsidRPr="003A1D0B" w:rsidRDefault="001A67C2" w:rsidP="00D57A00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3A1D0B">
              <w:rPr>
                <w:b/>
                <w:color w:val="000000"/>
                <w:sz w:val="28"/>
                <w:szCs w:val="28"/>
              </w:rPr>
              <w:t>Тестирование</w:t>
            </w:r>
          </w:p>
        </w:tc>
        <w:tc>
          <w:tcPr>
            <w:tcW w:w="6804" w:type="dxa"/>
          </w:tcPr>
          <w:p w:rsidR="001A67C2" w:rsidRPr="003A1D0B" w:rsidRDefault="001A67C2" w:rsidP="00D57A00">
            <w:pPr>
              <w:spacing w:line="360" w:lineRule="auto"/>
              <w:jc w:val="both"/>
              <w:rPr>
                <w:b/>
                <w:color w:val="000000"/>
                <w:sz w:val="28"/>
                <w:szCs w:val="28"/>
              </w:rPr>
            </w:pPr>
            <w:r w:rsidRPr="003A1D0B">
              <w:rPr>
                <w:color w:val="000000"/>
                <w:sz w:val="28"/>
                <w:szCs w:val="28"/>
              </w:rPr>
              <w:t>5 баллов выставляется при условии 91-100% правильных ответов</w:t>
            </w:r>
          </w:p>
        </w:tc>
      </w:tr>
      <w:tr w:rsidR="001A67C2" w:rsidRPr="003A1D0B" w:rsidTr="00D57A00">
        <w:tc>
          <w:tcPr>
            <w:tcW w:w="2552" w:type="dxa"/>
            <w:vMerge/>
          </w:tcPr>
          <w:p w:rsidR="001A67C2" w:rsidRPr="003A1D0B" w:rsidRDefault="001A67C2" w:rsidP="00D57A00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804" w:type="dxa"/>
          </w:tcPr>
          <w:p w:rsidR="001A67C2" w:rsidRPr="003A1D0B" w:rsidRDefault="001A67C2" w:rsidP="00D57A00">
            <w:pPr>
              <w:spacing w:line="360" w:lineRule="auto"/>
              <w:jc w:val="both"/>
              <w:rPr>
                <w:b/>
                <w:color w:val="000000"/>
                <w:sz w:val="28"/>
                <w:szCs w:val="28"/>
              </w:rPr>
            </w:pPr>
            <w:r w:rsidRPr="003A1D0B">
              <w:rPr>
                <w:color w:val="000000"/>
                <w:sz w:val="28"/>
                <w:szCs w:val="28"/>
              </w:rPr>
              <w:t>4 балла выставляется при условии 81-90% правильных ответов</w:t>
            </w:r>
          </w:p>
        </w:tc>
      </w:tr>
      <w:tr w:rsidR="001A67C2" w:rsidRPr="003A1D0B" w:rsidTr="00D57A00">
        <w:tc>
          <w:tcPr>
            <w:tcW w:w="2552" w:type="dxa"/>
            <w:vMerge/>
          </w:tcPr>
          <w:p w:rsidR="001A67C2" w:rsidRPr="003A1D0B" w:rsidRDefault="001A67C2" w:rsidP="00D57A00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804" w:type="dxa"/>
          </w:tcPr>
          <w:p w:rsidR="001A67C2" w:rsidRPr="003A1D0B" w:rsidRDefault="001A67C2" w:rsidP="00D57A00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3A1D0B">
              <w:rPr>
                <w:color w:val="000000"/>
                <w:sz w:val="28"/>
                <w:szCs w:val="28"/>
              </w:rPr>
              <w:t>3 балла выставляется при условии 71-80% правильных ответов</w:t>
            </w:r>
          </w:p>
        </w:tc>
      </w:tr>
      <w:tr w:rsidR="001A67C2" w:rsidRPr="003A1D0B" w:rsidTr="00D57A00">
        <w:tc>
          <w:tcPr>
            <w:tcW w:w="2552" w:type="dxa"/>
            <w:vMerge/>
          </w:tcPr>
          <w:p w:rsidR="001A67C2" w:rsidRPr="003A1D0B" w:rsidRDefault="001A67C2" w:rsidP="00D57A00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804" w:type="dxa"/>
          </w:tcPr>
          <w:p w:rsidR="001A67C2" w:rsidRPr="003A1D0B" w:rsidRDefault="001A67C2" w:rsidP="00D57A00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3A1D0B">
              <w:rPr>
                <w:color w:val="000000"/>
                <w:sz w:val="28"/>
                <w:szCs w:val="28"/>
              </w:rPr>
              <w:t>0-2 балла выставляется при условии 70% и меньше правильных ответов.</w:t>
            </w:r>
          </w:p>
        </w:tc>
      </w:tr>
      <w:tr w:rsidR="001A67C2" w:rsidRPr="003A1D0B" w:rsidTr="00D57A00">
        <w:tc>
          <w:tcPr>
            <w:tcW w:w="2552" w:type="dxa"/>
            <w:vMerge w:val="restart"/>
            <w:vAlign w:val="center"/>
          </w:tcPr>
          <w:p w:rsidR="001A67C2" w:rsidRPr="003A1D0B" w:rsidRDefault="001A67C2" w:rsidP="00D57A00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3A1D0B">
              <w:rPr>
                <w:b/>
                <w:color w:val="000000"/>
                <w:sz w:val="28"/>
                <w:szCs w:val="28"/>
              </w:rPr>
              <w:t>Решение ситуационных задач</w:t>
            </w:r>
          </w:p>
        </w:tc>
        <w:tc>
          <w:tcPr>
            <w:tcW w:w="6804" w:type="dxa"/>
          </w:tcPr>
          <w:p w:rsidR="001A67C2" w:rsidRPr="003A1D0B" w:rsidRDefault="001A67C2" w:rsidP="00D57A00">
            <w:pPr>
              <w:spacing w:line="360" w:lineRule="auto"/>
              <w:ind w:firstLine="709"/>
              <w:jc w:val="both"/>
              <w:rPr>
                <w:b/>
                <w:sz w:val="28"/>
                <w:szCs w:val="28"/>
              </w:rPr>
            </w:pPr>
            <w:r w:rsidRPr="003A1D0B">
              <w:rPr>
                <w:sz w:val="28"/>
                <w:szCs w:val="28"/>
              </w:rPr>
              <w:t xml:space="preserve">5 баллов выставляется если обучающимся дан правильный ответ на вопрос задачи. Объяснение хода ее решения подробное, последовательное, грамотное, с теоретическими обоснованиями (в т.ч. из лекционного курса), с необходимым схематическими изображениями и демонстрациями практических умений, с правильным и свободным владением </w:t>
            </w:r>
            <w:r w:rsidRPr="003A1D0B">
              <w:rPr>
                <w:sz w:val="28"/>
                <w:szCs w:val="28"/>
              </w:rPr>
              <w:lastRenderedPageBreak/>
              <w:t>терминологией; ответы на дополнительные вопросы верные, четкие.</w:t>
            </w:r>
          </w:p>
        </w:tc>
      </w:tr>
      <w:tr w:rsidR="001A67C2" w:rsidRPr="003A1D0B" w:rsidTr="00D57A00">
        <w:tc>
          <w:tcPr>
            <w:tcW w:w="2552" w:type="dxa"/>
            <w:vMerge/>
          </w:tcPr>
          <w:p w:rsidR="001A67C2" w:rsidRPr="003A1D0B" w:rsidRDefault="001A67C2" w:rsidP="00D57A00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804" w:type="dxa"/>
          </w:tcPr>
          <w:p w:rsidR="001A67C2" w:rsidRPr="003A1D0B" w:rsidRDefault="001A67C2" w:rsidP="00D57A00">
            <w:pPr>
              <w:spacing w:line="360" w:lineRule="auto"/>
              <w:ind w:firstLine="709"/>
              <w:jc w:val="both"/>
              <w:rPr>
                <w:b/>
                <w:color w:val="000000"/>
                <w:sz w:val="28"/>
                <w:szCs w:val="28"/>
              </w:rPr>
            </w:pPr>
            <w:r w:rsidRPr="003A1D0B">
              <w:rPr>
                <w:sz w:val="28"/>
                <w:szCs w:val="28"/>
              </w:rPr>
              <w:t>4 балла выставляется если обучающимся дан правильный ответ на вопрос задачи.</w:t>
            </w:r>
            <w:r w:rsidRPr="003A1D0B">
              <w:rPr>
                <w:sz w:val="28"/>
                <w:szCs w:val="28"/>
                <w:shd w:val="clear" w:color="auto" w:fill="FFFFFF"/>
              </w:rPr>
              <w:t xml:space="preserve"> Объяснение хода ее решения подробное, но недостаточно логичное, с единичными ошибками в деталях, некоторыми затруднениями в теоретическом обосновании (в т.ч. из лекционного материала), в схематических изображениях и демонстрациях практических действий, ответы на дополнительные вопросы верные, но недостаточно четкие.</w:t>
            </w:r>
          </w:p>
        </w:tc>
      </w:tr>
      <w:tr w:rsidR="001A67C2" w:rsidRPr="003A1D0B" w:rsidTr="00D57A00">
        <w:tc>
          <w:tcPr>
            <w:tcW w:w="2552" w:type="dxa"/>
            <w:vMerge/>
          </w:tcPr>
          <w:p w:rsidR="001A67C2" w:rsidRPr="003A1D0B" w:rsidRDefault="001A67C2" w:rsidP="00D57A00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804" w:type="dxa"/>
          </w:tcPr>
          <w:p w:rsidR="001A67C2" w:rsidRPr="003A1D0B" w:rsidRDefault="001A67C2" w:rsidP="00D57A00">
            <w:pPr>
              <w:spacing w:line="360" w:lineRule="auto"/>
              <w:ind w:firstLine="709"/>
              <w:jc w:val="both"/>
              <w:rPr>
                <w:b/>
                <w:color w:val="000000"/>
                <w:sz w:val="28"/>
                <w:szCs w:val="28"/>
              </w:rPr>
            </w:pPr>
            <w:r w:rsidRPr="003A1D0B">
              <w:rPr>
                <w:sz w:val="28"/>
                <w:szCs w:val="28"/>
              </w:rPr>
              <w:t>3 балла выставляется если обучающимся дан правильный ответ на вопрос задачи.</w:t>
            </w:r>
            <w:r w:rsidRPr="003A1D0B">
              <w:rPr>
                <w:sz w:val="28"/>
                <w:szCs w:val="28"/>
                <w:shd w:val="clear" w:color="auto" w:fill="FFFFFF"/>
              </w:rPr>
              <w:t xml:space="preserve"> Объяснение хода ее решения недостаточно полное, непоследовательное, с ошибками, слабым теоретическим обоснованием (в т.ч. лекционным материалом), со значительными затруднениями и ошибками в схематических изображениях и демонстрацией практических умений, ответы на дополнительные вопросы недостаточно четкие, с ошибками в деталях.</w:t>
            </w:r>
          </w:p>
        </w:tc>
      </w:tr>
      <w:tr w:rsidR="001A67C2" w:rsidRPr="003A1D0B" w:rsidTr="00D57A00">
        <w:tc>
          <w:tcPr>
            <w:tcW w:w="2552" w:type="dxa"/>
            <w:vMerge/>
          </w:tcPr>
          <w:p w:rsidR="001A67C2" w:rsidRPr="003A1D0B" w:rsidRDefault="001A67C2" w:rsidP="00D57A00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804" w:type="dxa"/>
          </w:tcPr>
          <w:p w:rsidR="001A67C2" w:rsidRPr="003A1D0B" w:rsidRDefault="001A67C2" w:rsidP="00D57A00">
            <w:pPr>
              <w:spacing w:line="360" w:lineRule="auto"/>
              <w:ind w:firstLine="709"/>
              <w:jc w:val="both"/>
              <w:rPr>
                <w:b/>
                <w:color w:val="000000"/>
                <w:sz w:val="28"/>
                <w:szCs w:val="28"/>
              </w:rPr>
            </w:pPr>
            <w:r w:rsidRPr="003A1D0B">
              <w:rPr>
                <w:sz w:val="28"/>
                <w:szCs w:val="28"/>
              </w:rPr>
              <w:t>0-2 балла выставляется если обучающимся дан правильный ответ на вопрос задачи</w:t>
            </w:r>
            <w:r w:rsidRPr="003A1D0B">
              <w:rPr>
                <w:sz w:val="28"/>
                <w:szCs w:val="28"/>
                <w:shd w:val="clear" w:color="auto" w:fill="FFFFFF"/>
              </w:rPr>
              <w:t>. Объяснение хода ее решения дано неполное, непоследовательное, с грубыми ошибками, без теоретического обоснования (в т.ч. лекционным материалом), без умения схематических изображений и демонстраций практических умений или с большим количеством ошибок, ответы на дополнительные вопросы неправильные или отсутствуют.</w:t>
            </w:r>
          </w:p>
        </w:tc>
      </w:tr>
      <w:tr w:rsidR="001A67C2" w:rsidRPr="003A1D0B" w:rsidTr="00D57A00">
        <w:tc>
          <w:tcPr>
            <w:tcW w:w="2552" w:type="dxa"/>
            <w:vMerge w:val="restart"/>
            <w:vAlign w:val="center"/>
          </w:tcPr>
          <w:p w:rsidR="001A67C2" w:rsidRPr="003A1D0B" w:rsidRDefault="001A67C2" w:rsidP="00D57A00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3A1D0B">
              <w:rPr>
                <w:b/>
                <w:color w:val="000000"/>
                <w:sz w:val="28"/>
                <w:szCs w:val="28"/>
              </w:rPr>
              <w:lastRenderedPageBreak/>
              <w:t>Реферат</w:t>
            </w:r>
          </w:p>
        </w:tc>
        <w:tc>
          <w:tcPr>
            <w:tcW w:w="6804" w:type="dxa"/>
          </w:tcPr>
          <w:p w:rsidR="001A67C2" w:rsidRPr="003A1D0B" w:rsidRDefault="001A67C2" w:rsidP="00D57A00">
            <w:pPr>
              <w:spacing w:line="360" w:lineRule="auto"/>
              <w:ind w:firstLine="709"/>
              <w:jc w:val="both"/>
              <w:rPr>
                <w:b/>
                <w:color w:val="000000"/>
                <w:sz w:val="28"/>
                <w:szCs w:val="28"/>
              </w:rPr>
            </w:pPr>
            <w:r w:rsidRPr="003A1D0B">
              <w:rPr>
                <w:color w:val="000000"/>
                <w:sz w:val="28"/>
                <w:szCs w:val="28"/>
              </w:rPr>
              <w:t>5 баллов выставляется если обучающимся выполнены все требования к написанию и защите реферата: обозначена проблема и обоснована её актуальность, сделан краткий анализ различных точек зрения на рассматриваемую проблему и логично изложена собственная позиция, сформулированы выводы, тема раскрыта полностью, выдержан объём, соблюдены требования к внешнему оформлению, даны правильные ответы на дополнительные вопросы.</w:t>
            </w:r>
          </w:p>
        </w:tc>
      </w:tr>
      <w:tr w:rsidR="001A67C2" w:rsidRPr="003A1D0B" w:rsidTr="00D57A00">
        <w:tc>
          <w:tcPr>
            <w:tcW w:w="2552" w:type="dxa"/>
            <w:vMerge/>
          </w:tcPr>
          <w:p w:rsidR="001A67C2" w:rsidRPr="003A1D0B" w:rsidRDefault="001A67C2" w:rsidP="00D57A00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804" w:type="dxa"/>
          </w:tcPr>
          <w:p w:rsidR="001A67C2" w:rsidRPr="003A1D0B" w:rsidRDefault="001A67C2" w:rsidP="00D57A00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3A1D0B">
              <w:rPr>
                <w:color w:val="000000"/>
                <w:sz w:val="28"/>
                <w:szCs w:val="28"/>
              </w:rPr>
              <w:t>4 балла выставляется если обучающимся выполнены основные требования к реферату и его защите, но при этом допущены недочеты. В частности, имеются неточности в изложении материала; отсутствует логическая последовательность в суждениях; не выдержан объем реферата; имеются упущения в оформлении; на дополнительные вопросы при защите даны неполные ответы.</w:t>
            </w:r>
          </w:p>
        </w:tc>
      </w:tr>
      <w:tr w:rsidR="001A67C2" w:rsidRPr="003A1D0B" w:rsidTr="00D57A00">
        <w:tc>
          <w:tcPr>
            <w:tcW w:w="2552" w:type="dxa"/>
            <w:vMerge/>
          </w:tcPr>
          <w:p w:rsidR="001A67C2" w:rsidRPr="003A1D0B" w:rsidRDefault="001A67C2" w:rsidP="00D57A00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804" w:type="dxa"/>
          </w:tcPr>
          <w:p w:rsidR="001A67C2" w:rsidRPr="003A1D0B" w:rsidRDefault="001A67C2" w:rsidP="00D57A00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3A1D0B">
              <w:rPr>
                <w:color w:val="000000"/>
                <w:sz w:val="28"/>
                <w:szCs w:val="28"/>
              </w:rPr>
              <w:t>3 балла выставляется если обучающийся допускает существенные отступления от требований к реферированию. В частности, тема освещена лишь частично; допущены фактические ошибки в содержании реферата или при ответе на дополнительные вопросы; во время защиты отсутствует вывод.</w:t>
            </w:r>
          </w:p>
        </w:tc>
      </w:tr>
      <w:tr w:rsidR="001A67C2" w:rsidRPr="003A1D0B" w:rsidTr="00D57A00">
        <w:tc>
          <w:tcPr>
            <w:tcW w:w="2552" w:type="dxa"/>
            <w:vMerge/>
          </w:tcPr>
          <w:p w:rsidR="001A67C2" w:rsidRPr="003A1D0B" w:rsidRDefault="001A67C2" w:rsidP="00D57A00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804" w:type="dxa"/>
          </w:tcPr>
          <w:p w:rsidR="001A67C2" w:rsidRPr="003A1D0B" w:rsidRDefault="001A67C2" w:rsidP="00D57A00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  <w:r w:rsidRPr="003A1D0B">
              <w:rPr>
                <w:color w:val="000000"/>
                <w:sz w:val="28"/>
                <w:szCs w:val="28"/>
              </w:rPr>
              <w:t>0-2 балла выставляется если обучающимся не раскрыта тема реферата, обнаруживается существенное непонимание проблемы</w:t>
            </w:r>
          </w:p>
        </w:tc>
      </w:tr>
      <w:tr w:rsidR="001A67C2" w:rsidRPr="003A1D0B" w:rsidTr="00D57A00">
        <w:tc>
          <w:tcPr>
            <w:tcW w:w="2552" w:type="dxa"/>
            <w:vMerge w:val="restart"/>
            <w:vAlign w:val="center"/>
          </w:tcPr>
          <w:p w:rsidR="001A67C2" w:rsidRPr="003A1D0B" w:rsidRDefault="001A67C2" w:rsidP="00D57A00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3A1D0B">
              <w:rPr>
                <w:b/>
                <w:color w:val="000000"/>
                <w:sz w:val="28"/>
                <w:szCs w:val="28"/>
              </w:rPr>
              <w:t xml:space="preserve">Практические </w:t>
            </w:r>
            <w:r w:rsidRPr="003A1D0B">
              <w:rPr>
                <w:b/>
                <w:color w:val="000000"/>
                <w:sz w:val="28"/>
                <w:szCs w:val="28"/>
              </w:rPr>
              <w:lastRenderedPageBreak/>
              <w:t>навыки</w:t>
            </w:r>
          </w:p>
        </w:tc>
        <w:tc>
          <w:tcPr>
            <w:tcW w:w="6804" w:type="dxa"/>
          </w:tcPr>
          <w:p w:rsidR="001A67C2" w:rsidRPr="003A1D0B" w:rsidRDefault="001A67C2" w:rsidP="00D57A00">
            <w:pPr>
              <w:spacing w:line="360" w:lineRule="auto"/>
              <w:ind w:firstLine="709"/>
              <w:jc w:val="both"/>
              <w:rPr>
                <w:b/>
                <w:sz w:val="28"/>
                <w:szCs w:val="28"/>
              </w:rPr>
            </w:pPr>
            <w:r w:rsidRPr="003A1D0B">
              <w:rPr>
                <w:sz w:val="28"/>
                <w:szCs w:val="28"/>
              </w:rPr>
              <w:lastRenderedPageBreak/>
              <w:t xml:space="preserve">5 баллов выставляется если обучающимся дан </w:t>
            </w:r>
            <w:r w:rsidRPr="003A1D0B">
              <w:rPr>
                <w:sz w:val="28"/>
                <w:szCs w:val="28"/>
              </w:rPr>
              <w:lastRenderedPageBreak/>
              <w:t>правильный ответ. Объяснение подробное, последовательное, грамотное, с теоретическими обоснованиями (в т.ч. из лекционного курса), с необходимым схематическими изображениями и демонстрациями практических умений, с правильным и свободным владением терминологией; ответы на дополнительные вопросы верные, четкие.</w:t>
            </w:r>
          </w:p>
        </w:tc>
      </w:tr>
      <w:tr w:rsidR="001A67C2" w:rsidRPr="003A1D0B" w:rsidTr="00D57A00">
        <w:tc>
          <w:tcPr>
            <w:tcW w:w="2552" w:type="dxa"/>
            <w:vMerge/>
          </w:tcPr>
          <w:p w:rsidR="001A67C2" w:rsidRPr="003A1D0B" w:rsidRDefault="001A67C2" w:rsidP="00D57A00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804" w:type="dxa"/>
          </w:tcPr>
          <w:p w:rsidR="001A67C2" w:rsidRPr="003A1D0B" w:rsidRDefault="001A67C2" w:rsidP="00D57A00">
            <w:pPr>
              <w:spacing w:line="360" w:lineRule="auto"/>
              <w:ind w:firstLine="709"/>
              <w:jc w:val="both"/>
              <w:rPr>
                <w:b/>
                <w:color w:val="000000"/>
                <w:sz w:val="28"/>
                <w:szCs w:val="28"/>
              </w:rPr>
            </w:pPr>
            <w:r w:rsidRPr="003A1D0B">
              <w:rPr>
                <w:sz w:val="28"/>
                <w:szCs w:val="28"/>
              </w:rPr>
              <w:t>4 балла выставляется если обучающимся дан правильный ответ.</w:t>
            </w:r>
            <w:r w:rsidRPr="003A1D0B">
              <w:rPr>
                <w:sz w:val="28"/>
                <w:szCs w:val="28"/>
                <w:shd w:val="clear" w:color="auto" w:fill="FFFFFF"/>
              </w:rPr>
              <w:t xml:space="preserve"> Объяснение подробное, но недостаточно логичное, с единичными ошибками в деталях, некоторыми затруднениями в теоретическом обосновании (в т.ч. из лекционного материала), в схематических изображениях и демонстрациях практических действий, ответы на дополнительные вопросы верные, но недостаточно четкие.</w:t>
            </w:r>
          </w:p>
        </w:tc>
      </w:tr>
      <w:tr w:rsidR="001A67C2" w:rsidRPr="003A1D0B" w:rsidTr="00D57A00">
        <w:tc>
          <w:tcPr>
            <w:tcW w:w="2552" w:type="dxa"/>
            <w:vMerge/>
          </w:tcPr>
          <w:p w:rsidR="001A67C2" w:rsidRPr="003A1D0B" w:rsidRDefault="001A67C2" w:rsidP="00D57A00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804" w:type="dxa"/>
          </w:tcPr>
          <w:p w:rsidR="001A67C2" w:rsidRPr="003A1D0B" w:rsidRDefault="001A67C2" w:rsidP="00D57A00">
            <w:pPr>
              <w:spacing w:line="360" w:lineRule="auto"/>
              <w:ind w:firstLine="709"/>
              <w:jc w:val="both"/>
              <w:rPr>
                <w:b/>
                <w:color w:val="000000"/>
                <w:sz w:val="28"/>
                <w:szCs w:val="28"/>
              </w:rPr>
            </w:pPr>
            <w:r w:rsidRPr="003A1D0B">
              <w:rPr>
                <w:sz w:val="28"/>
                <w:szCs w:val="28"/>
              </w:rPr>
              <w:t>3 балла выставляется если обучающимся дан правильный ответ.</w:t>
            </w:r>
            <w:r w:rsidRPr="003A1D0B">
              <w:rPr>
                <w:sz w:val="28"/>
                <w:szCs w:val="28"/>
                <w:shd w:val="clear" w:color="auto" w:fill="FFFFFF"/>
              </w:rPr>
              <w:t xml:space="preserve"> Объяснение недостаточно полное, непоследовательное, с ошибками, слабым теоретическим обоснованием (в т.ч. лекционным материалом), со значительными затруднениями и ошибками в схематических изображениях и демонстрацией практических умений, ответы на дополнительные вопросы недостаточно четкие, с ошибками в деталях.</w:t>
            </w:r>
          </w:p>
        </w:tc>
      </w:tr>
      <w:tr w:rsidR="001A67C2" w:rsidRPr="003A1D0B" w:rsidTr="00D57A00">
        <w:tc>
          <w:tcPr>
            <w:tcW w:w="2552" w:type="dxa"/>
            <w:vMerge/>
          </w:tcPr>
          <w:p w:rsidR="001A67C2" w:rsidRPr="003A1D0B" w:rsidRDefault="001A67C2" w:rsidP="00D57A00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6804" w:type="dxa"/>
          </w:tcPr>
          <w:p w:rsidR="001A67C2" w:rsidRPr="003A1D0B" w:rsidRDefault="001A67C2" w:rsidP="00D57A00">
            <w:pPr>
              <w:spacing w:line="360" w:lineRule="auto"/>
              <w:ind w:firstLine="709"/>
              <w:jc w:val="both"/>
              <w:rPr>
                <w:b/>
                <w:color w:val="000000"/>
                <w:sz w:val="28"/>
                <w:szCs w:val="28"/>
              </w:rPr>
            </w:pPr>
            <w:r w:rsidRPr="003A1D0B">
              <w:rPr>
                <w:sz w:val="28"/>
                <w:szCs w:val="28"/>
              </w:rPr>
              <w:t>0-2 балла выставляется если обучающимся дан правильный ответ</w:t>
            </w:r>
            <w:r w:rsidRPr="003A1D0B">
              <w:rPr>
                <w:sz w:val="28"/>
                <w:szCs w:val="28"/>
                <w:shd w:val="clear" w:color="auto" w:fill="FFFFFF"/>
              </w:rPr>
              <w:t xml:space="preserve">. Объяснение дано неполное, непоследовательное, с грубыми ошибками, без теоретического обоснования (в т.ч. лекционным материалом), без умения схематических изображений </w:t>
            </w:r>
            <w:r w:rsidRPr="003A1D0B">
              <w:rPr>
                <w:sz w:val="28"/>
                <w:szCs w:val="28"/>
                <w:shd w:val="clear" w:color="auto" w:fill="FFFFFF"/>
              </w:rPr>
              <w:lastRenderedPageBreak/>
              <w:t>и демонстраций практических умений или с большим количеством ошибок, ответы на дополнительные вопросы неправильные или отсутствуют.</w:t>
            </w:r>
          </w:p>
        </w:tc>
      </w:tr>
    </w:tbl>
    <w:p w:rsidR="001A67C2" w:rsidRDefault="001A67C2" w:rsidP="001A67C2">
      <w:pPr>
        <w:pStyle w:val="a5"/>
        <w:spacing w:line="360" w:lineRule="auto"/>
        <w:ind w:left="0" w:firstLine="0"/>
        <w:jc w:val="center"/>
        <w:outlineLvl w:val="0"/>
        <w:rPr>
          <w:rFonts w:ascii="Times New Roman" w:hAnsi="Times New Roman"/>
          <w:b/>
          <w:color w:val="000000"/>
          <w:sz w:val="28"/>
          <w:szCs w:val="28"/>
        </w:rPr>
      </w:pPr>
      <w:bookmarkStart w:id="3" w:name="_Toc535164691"/>
    </w:p>
    <w:p w:rsidR="003A1D0B" w:rsidRDefault="003A1D0B" w:rsidP="001A67C2">
      <w:pPr>
        <w:pStyle w:val="a5"/>
        <w:spacing w:line="360" w:lineRule="auto"/>
        <w:ind w:left="0" w:firstLine="0"/>
        <w:jc w:val="center"/>
        <w:outlineLvl w:val="0"/>
        <w:rPr>
          <w:rFonts w:ascii="Times New Roman" w:hAnsi="Times New Roman"/>
          <w:b/>
          <w:color w:val="000000"/>
          <w:sz w:val="28"/>
          <w:szCs w:val="28"/>
        </w:rPr>
      </w:pPr>
    </w:p>
    <w:p w:rsidR="001A67C2" w:rsidRPr="00994D75" w:rsidRDefault="001A67C2" w:rsidP="001A67C2">
      <w:pPr>
        <w:pStyle w:val="a5"/>
        <w:spacing w:line="360" w:lineRule="auto"/>
        <w:ind w:left="0" w:firstLine="0"/>
        <w:jc w:val="center"/>
        <w:outlineLvl w:val="0"/>
        <w:rPr>
          <w:rFonts w:ascii="Times New Roman" w:hAnsi="Times New Roman"/>
          <w:b/>
          <w:color w:val="000000"/>
          <w:sz w:val="28"/>
          <w:szCs w:val="28"/>
        </w:rPr>
      </w:pPr>
      <w:r w:rsidRPr="00994D75">
        <w:rPr>
          <w:rFonts w:ascii="Times New Roman" w:hAnsi="Times New Roman"/>
          <w:b/>
          <w:color w:val="000000"/>
          <w:sz w:val="28"/>
          <w:szCs w:val="28"/>
        </w:rPr>
        <w:t>Оценочные материалы промежуточной аттестации обучающихся</w:t>
      </w:r>
      <w:bookmarkEnd w:id="3"/>
    </w:p>
    <w:p w:rsidR="001A67C2" w:rsidRPr="00994D75" w:rsidRDefault="001A67C2" w:rsidP="001A67C2">
      <w:pPr>
        <w:pStyle w:val="a5"/>
        <w:spacing w:line="360" w:lineRule="auto"/>
        <w:ind w:left="0" w:firstLine="708"/>
        <w:outlineLvl w:val="0"/>
        <w:rPr>
          <w:rFonts w:ascii="Times New Roman" w:hAnsi="Times New Roman"/>
          <w:color w:val="000000"/>
          <w:sz w:val="28"/>
          <w:szCs w:val="28"/>
        </w:rPr>
      </w:pPr>
      <w:r w:rsidRPr="00994D75">
        <w:rPr>
          <w:rFonts w:ascii="Times New Roman" w:hAnsi="Times New Roman"/>
          <w:color w:val="000000"/>
          <w:sz w:val="28"/>
          <w:szCs w:val="28"/>
        </w:rPr>
        <w:t>Промежуточная аттестация по дисциплине «</w:t>
      </w:r>
      <w:r w:rsidR="003A1D0B">
        <w:rPr>
          <w:rFonts w:ascii="Times New Roman" w:hAnsi="Times New Roman"/>
          <w:color w:val="000000"/>
          <w:sz w:val="28"/>
          <w:szCs w:val="28"/>
        </w:rPr>
        <w:t>Органическая химия лекарственных веществ</w:t>
      </w:r>
      <w:r w:rsidRPr="00994D75">
        <w:rPr>
          <w:rFonts w:ascii="Times New Roman" w:hAnsi="Times New Roman"/>
          <w:color w:val="000000"/>
          <w:sz w:val="28"/>
          <w:szCs w:val="28"/>
        </w:rPr>
        <w:t>» в форме зачета проводится:</w:t>
      </w:r>
    </w:p>
    <w:p w:rsidR="001A67C2" w:rsidRPr="00994D75" w:rsidRDefault="001A67C2" w:rsidP="001A67C2">
      <w:pPr>
        <w:pStyle w:val="a5"/>
        <w:numPr>
          <w:ilvl w:val="0"/>
          <w:numId w:val="3"/>
        </w:numPr>
        <w:spacing w:line="360" w:lineRule="auto"/>
        <w:ind w:left="0" w:firstLine="0"/>
        <w:rPr>
          <w:rFonts w:ascii="Times New Roman" w:hAnsi="Times New Roman"/>
          <w:color w:val="000000"/>
          <w:sz w:val="28"/>
          <w:szCs w:val="28"/>
        </w:rPr>
      </w:pPr>
      <w:r w:rsidRPr="00994D75">
        <w:rPr>
          <w:rFonts w:ascii="Times New Roman" w:hAnsi="Times New Roman"/>
          <w:color w:val="000000"/>
          <w:sz w:val="28"/>
          <w:szCs w:val="28"/>
        </w:rPr>
        <w:t>по вопросам билета в устной форме;</w:t>
      </w:r>
    </w:p>
    <w:p w:rsidR="001A67C2" w:rsidRPr="00994D75" w:rsidRDefault="003F070D" w:rsidP="001A67C2">
      <w:pPr>
        <w:pStyle w:val="a5"/>
        <w:numPr>
          <w:ilvl w:val="0"/>
          <w:numId w:val="3"/>
        </w:numPr>
        <w:spacing w:line="360" w:lineRule="auto"/>
        <w:ind w:left="0" w:firstLine="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роверка практических навыков</w:t>
      </w:r>
      <w:r w:rsidR="001A67C2" w:rsidRPr="00994D75">
        <w:rPr>
          <w:rFonts w:ascii="Times New Roman" w:hAnsi="Times New Roman"/>
          <w:color w:val="000000"/>
          <w:sz w:val="28"/>
          <w:szCs w:val="28"/>
        </w:rPr>
        <w:t>.</w:t>
      </w:r>
    </w:p>
    <w:p w:rsidR="001A67C2" w:rsidRPr="00994D75" w:rsidRDefault="001A67C2" w:rsidP="001A67C2">
      <w:pPr>
        <w:pStyle w:val="a5"/>
        <w:spacing w:line="360" w:lineRule="auto"/>
        <w:ind w:left="0" w:firstLine="0"/>
        <w:rPr>
          <w:rFonts w:ascii="Times New Roman" w:hAnsi="Times New Roman"/>
          <w:b/>
          <w:color w:val="000000"/>
          <w:sz w:val="28"/>
          <w:szCs w:val="28"/>
        </w:rPr>
      </w:pPr>
    </w:p>
    <w:p w:rsidR="001A67C2" w:rsidRPr="00994D75" w:rsidRDefault="001A67C2" w:rsidP="001A67C2">
      <w:pPr>
        <w:pStyle w:val="a5"/>
        <w:spacing w:line="360" w:lineRule="auto"/>
        <w:ind w:left="0" w:firstLine="0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994D75">
        <w:rPr>
          <w:rFonts w:ascii="Times New Roman" w:hAnsi="Times New Roman"/>
          <w:b/>
          <w:color w:val="000000"/>
          <w:sz w:val="28"/>
          <w:szCs w:val="28"/>
        </w:rPr>
        <w:t>Критерии, применяемые для оценивания на промежуточной аттестации</w:t>
      </w:r>
    </w:p>
    <w:p w:rsidR="001A67C2" w:rsidRPr="00994D75" w:rsidRDefault="001A67C2" w:rsidP="001A67C2">
      <w:pPr>
        <w:pStyle w:val="a4"/>
        <w:spacing w:before="0" w:beforeAutospacing="0" w:after="0" w:afterAutospacing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994D75">
        <w:rPr>
          <w:rFonts w:ascii="Times New Roman" w:hAnsi="Times New Roman"/>
          <w:b/>
          <w:color w:val="000000"/>
          <w:sz w:val="28"/>
          <w:szCs w:val="28"/>
        </w:rPr>
        <w:t>11-15 баллов.</w:t>
      </w:r>
      <w:r w:rsidRPr="00994D75">
        <w:rPr>
          <w:rFonts w:ascii="Times New Roman" w:hAnsi="Times New Roman"/>
          <w:color w:val="000000"/>
          <w:sz w:val="28"/>
          <w:szCs w:val="28"/>
        </w:rPr>
        <w:t xml:space="preserve"> Полно раскрыто содержание материала; материал изложен грамотно, в определенной логической последовательности; продемонстрировано системное и глубокое знание программного материала; точно используется терминология; показано умение иллюстрировать теоретические положения конкретными примерами, применять их в новой ситуации; продемонстрировано усвоение ранее изученных сопутствующих вопросов, сформированность и устойчивость компетенций, умений и навыков; ответ прозвучал самостоятельно, без наводящих вопросов; продемонстрирована способность творчески применять знание теории к решению профессиональных задач; продемонстрировано знание современной учебной и научной литературы; допущены одна-две неточности при освещении второстепенных вопросов, которые исправляются по замечанию. (Тест: количество правильных ответов&gt; 91 %).</w:t>
      </w:r>
    </w:p>
    <w:p w:rsidR="001A67C2" w:rsidRPr="00994D75" w:rsidRDefault="001A67C2" w:rsidP="001A67C2">
      <w:pPr>
        <w:pStyle w:val="a4"/>
        <w:spacing w:before="0" w:beforeAutospacing="0" w:after="0" w:afterAutospacing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994D75">
        <w:rPr>
          <w:rFonts w:ascii="Times New Roman" w:hAnsi="Times New Roman"/>
          <w:b/>
          <w:color w:val="000000"/>
          <w:sz w:val="28"/>
          <w:szCs w:val="28"/>
        </w:rPr>
        <w:t>6-10 баллов.</w:t>
      </w:r>
      <w:r w:rsidRPr="00994D75">
        <w:rPr>
          <w:rFonts w:ascii="Times New Roman" w:hAnsi="Times New Roman"/>
          <w:color w:val="000000"/>
          <w:sz w:val="28"/>
          <w:szCs w:val="28"/>
        </w:rPr>
        <w:t xml:space="preserve"> Вопросы излагаются систематизировано и последовательно; продемонстрировано умение анализировать материал, однако не все выводы носят аргументированный и доказательный характер; продемонстрировано усвоение основной литературы; ответ удовлетворяет в основном требованиям на оценку «5», но при этом имеет один из недостатков: в </w:t>
      </w:r>
      <w:r w:rsidRPr="00994D75">
        <w:rPr>
          <w:rFonts w:ascii="Times New Roman" w:hAnsi="Times New Roman"/>
          <w:color w:val="000000"/>
          <w:sz w:val="28"/>
          <w:szCs w:val="28"/>
        </w:rPr>
        <w:lastRenderedPageBreak/>
        <w:t>изложении допущены небольшие пробелы, не исказившие содержание ответа; допущены один-два недочета при освещении основного содержания ответа, исправленные по замечанию преподавателя; допущена ошибка или более двух недочетов при освещении второстепенных вопросов, которые легко исправляются по замечанию преподавателя. (Тест: количество правильных ответов&gt; 81 %).</w:t>
      </w:r>
    </w:p>
    <w:p w:rsidR="001A67C2" w:rsidRPr="00994D75" w:rsidRDefault="001A67C2" w:rsidP="001A67C2">
      <w:pPr>
        <w:pStyle w:val="a4"/>
        <w:spacing w:before="0" w:beforeAutospacing="0" w:after="0" w:afterAutospacing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994D75">
        <w:rPr>
          <w:rFonts w:ascii="Times New Roman" w:hAnsi="Times New Roman"/>
          <w:b/>
          <w:color w:val="000000"/>
          <w:sz w:val="28"/>
          <w:szCs w:val="28"/>
        </w:rPr>
        <w:t xml:space="preserve">3-5 баллов. </w:t>
      </w:r>
      <w:r w:rsidRPr="00994D75">
        <w:rPr>
          <w:rFonts w:ascii="Times New Roman" w:hAnsi="Times New Roman"/>
          <w:color w:val="000000"/>
          <w:sz w:val="28"/>
          <w:szCs w:val="28"/>
        </w:rPr>
        <w:t>Неполно или непоследовательно раскрыто содержание материала, но показано общее понимание вопроса и продемонстрированы умения, достаточные для дальнейшего усвоения материала; усвоены основные категории по рассматриваемому и дополнительным вопросам; имелись затруднения или допущены ошибки в определении понятий, использовании терминологии, исправленные после нескольких наводящих вопросов; при неполном знании теоретического материала выявлена недостаточная сформированность компетенций, умений и навыков, обучающийся не может применить теорию в новой ситуации; продемонстрировано усвоение основной литературы. (Тест: количество правильных ответов&gt; 71 %).</w:t>
      </w:r>
    </w:p>
    <w:p w:rsidR="001A67C2" w:rsidRPr="00994D75" w:rsidRDefault="001A67C2" w:rsidP="001A67C2">
      <w:pPr>
        <w:pStyle w:val="a4"/>
        <w:spacing w:before="0" w:beforeAutospacing="0" w:after="0" w:afterAutospacing="0" w:line="360" w:lineRule="auto"/>
        <w:rPr>
          <w:rFonts w:ascii="Times New Roman" w:hAnsi="Times New Roman"/>
          <w:color w:val="000000"/>
          <w:sz w:val="28"/>
          <w:szCs w:val="28"/>
        </w:rPr>
      </w:pPr>
      <w:r w:rsidRPr="00994D75">
        <w:rPr>
          <w:rFonts w:ascii="Times New Roman" w:hAnsi="Times New Roman"/>
          <w:b/>
          <w:color w:val="000000"/>
          <w:sz w:val="28"/>
          <w:szCs w:val="28"/>
        </w:rPr>
        <w:t>0-2 балла.</w:t>
      </w:r>
      <w:r w:rsidRPr="00994D75">
        <w:rPr>
          <w:rFonts w:ascii="Times New Roman" w:hAnsi="Times New Roman"/>
          <w:color w:val="000000"/>
          <w:sz w:val="28"/>
          <w:szCs w:val="28"/>
        </w:rPr>
        <w:t xml:space="preserve"> Не раскрыто основное содержание учебного материала; обнаружено незнание или непонимание большей или наиболее важной части учебного материала; допущены ошибки в определении понятий, при использовании терминологии, которые не исправлены после нескольких наводящих вопросов; не сформированы компетенции, умения и навыки. (Тест: количество правильных ответов &lt;71 %).</w:t>
      </w:r>
    </w:p>
    <w:p w:rsidR="001A67C2" w:rsidRPr="00994D75" w:rsidRDefault="001A67C2" w:rsidP="001A67C2">
      <w:pPr>
        <w:pStyle w:val="a5"/>
        <w:spacing w:line="360" w:lineRule="auto"/>
        <w:ind w:left="0" w:firstLine="709"/>
        <w:rPr>
          <w:rFonts w:ascii="Times New Roman" w:hAnsi="Times New Roman"/>
          <w:color w:val="000000"/>
          <w:sz w:val="28"/>
          <w:szCs w:val="28"/>
        </w:rPr>
      </w:pPr>
    </w:p>
    <w:p w:rsidR="001A67C2" w:rsidRPr="00994D75" w:rsidRDefault="001A67C2" w:rsidP="001A67C2">
      <w:pPr>
        <w:pStyle w:val="a5"/>
        <w:spacing w:line="360" w:lineRule="auto"/>
        <w:ind w:left="0" w:firstLine="0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994D75">
        <w:rPr>
          <w:rFonts w:ascii="Times New Roman" w:hAnsi="Times New Roman"/>
          <w:b/>
          <w:color w:val="000000"/>
          <w:sz w:val="28"/>
          <w:szCs w:val="28"/>
        </w:rPr>
        <w:t>Вопросы для проверки теоретических знаний по дисциплине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567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Классификация органических соединений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567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Функциональные группы и строение углеродного скелета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567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Основные классы органических соединений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567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Номенклатура органических соединений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567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Типы химических связей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567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Строение двойных и тройных связей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567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Сопряжение органических соединений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567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lastRenderedPageBreak/>
        <w:t xml:space="preserve">Взаимное влияние атомов в молекулах органических соединений и способы его передачи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567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Индуктивный эффект. Мезомерный эффект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567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ЭД- и ЭА-заместители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567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Пространственное строение органических соединений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567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Конфигурации и конформации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567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Хиральные и ахиральные молекулы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567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Энантиомерия и диастереомерия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567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Кислотность и основность органических соединений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567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Факторы, определяющие кислотность и основность органических соединений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567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Алхимия, как первоисточник органической химии. Гомеопатия - альтернативная медицина. Первые европейские и русские аптеки - их роль в развитии органической химии лекарственных веществ. Первые лекарственные препараты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567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Высокая активность, избирательность действия и продолжительность лечебного действия современных лекарственных веществ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567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Принцип машинного скрининга. Принцип химического моделирования. Принцип введения фармакофорной группы. Принцип молекулярного моделирования и принцип комбинаторной химии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567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Влияние алкильных групп на биологическую активность лекарственных веществ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567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Влияние гидроксильных групп на биологическую активность лекарственных веществ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567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Эффект галогенов в лекарственных препаратах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567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Влияние нитро- и нитрозогрупп на биологическую активность лекарственных веществ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567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Влияние основных азотсодержащих групп на биологическую активность лекарственных веществ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567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Действие кислотных группировок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567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Влияние ненасыщенности на биологическую активность лекарственных веществ. </w:t>
      </w:r>
    </w:p>
    <w:p w:rsidR="00B41893" w:rsidRDefault="00B41893" w:rsidP="00C96274">
      <w:pPr>
        <w:pStyle w:val="a5"/>
        <w:numPr>
          <w:ilvl w:val="0"/>
          <w:numId w:val="13"/>
        </w:numPr>
        <w:ind w:left="0" w:firstLine="567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Сердечно-сосудистые заболевания, инфекционные заболевания, онкологические заболевания. Классификации лекарственных веществ: по лечебному действию, по источникам получения, по химическому строению и по Машковскому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Алканы, алкены, алкадиены, алкины. Способы получения и химические свойства. Полимеризация алкенов и диенов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Циклоалканы. Физические и химические свойства. Способы получения. Понятие о полициклических системах (адамантан)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Ароматические углеводороды. Электронное строение бензола, нафталина, антрацена. Ароматичность. Способы получения и химические свойства. Нафталин. Антрацен, фенантрен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lastRenderedPageBreak/>
        <w:t xml:space="preserve">Галогеналканы и галогенциклоалканы: способы получения и химические свойства. Хлороформ, йодоформ, этилхлорид, винилхлорид, фторотан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Аллил- и бензилгалогениды. Винил- и арилгалогениды. Фторуглеводороды. Особенности реакционной способности и получения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Альдегиды и кетоны (формальдегид, уксусный альдегид, ацетон, бензальдегид, бензофенон, циклогенсанон, акролеин).  Способы получения  и химические свойства. Параформ, паральдегид. Хиноны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Амины и нитросоединения: физические свойства, способы получения.  Метиламин, этилендиамин, гексаметилендиамин, анилин, диметиланилин, толуидины, дифениламин, нафтиламины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Диазо- и азосоединения. Химические свойства. Азокрасители, их индикаторные свойства (метиловый оранжевый, Конго красный). Алифатические диазо- и азосоединения. Диазометан, реакции алкилирования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Аминокислоты. Способы получения. Химические свойства. Лактамы, дикетопиперазины, лактамные антибиотики: пенициллины и цефалоспорины. 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Пептиды, белки. Строение пептидной группы. Первичная структура пептидов и белков. Частичный и полный гидролиз полипептидов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Ароматические аминокислоты: п-аминобензойная кислота и ее производные: анестезин, новокаин, новокаинамид. О-аминобензойная (антраниловая) кислота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Сульфаниловая кислота. Химические свойства. Сульфаниламид (стрептоцид), получение. Общий принцип строения сульфаниламидных лекарственных средств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Аминоспирты и аминофенолы. Биогенные амины: коламин, холин, ацетилхолин, адреналин, норадреналин. П-аминофенол и его производные, применяемые в медицине: фенацетин, парацетамол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Моносахариды. Олигосахариды. Полисахариды. Принципы строения. Химические свойства. Пентозы. Гексозы. Дезоксисахара. Аминосахара. Полиолы. Аскорбиновая кислота (витамин С)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Пятичленные гетероциклические соединения с одним гетероатомом: фуран, тиофен, пиррол. Химические свойства. Фуран и его производные: тетрагидрофуран, фурфурол, семикарбазон 5-нитрофурфурола (фурацилин), их практическое применение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Пиррол. Производные: пирролин, пирролидин и их основность. Гем, хлорофилл, корриновое ядро, витамин В12 (цианокобламин). Бензопиррол (индол). Производные индола (b-индолилуксусная кислота – гетероауксин)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Пятичленные гетероциклы с двумя гетероатомами (азолы): пиразол, имидазол, тиазол, оксазол. Пиразол. Пиразолон-5 и лекарственные средства на его основе: антипирин, амидопирин, анальгин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Имидазол. Химические свойства и способы получения. </w:t>
      </w:r>
      <w:r w:rsidRPr="00B41893">
        <w:rPr>
          <w:rFonts w:ascii="Times New Roman" w:hAnsi="Times New Roman"/>
          <w:color w:val="000000"/>
          <w:sz w:val="28"/>
          <w:szCs w:val="28"/>
        </w:rPr>
        <w:lastRenderedPageBreak/>
        <w:t xml:space="preserve">Производные имидазола: гистидин, гистамин, дибазол, бензимидазол. Тиазол. Тиазолиновый цикл – структурный фрагмент пенициллинов. 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Гомологи пиридина. Никотиновая и изоникотиновая кислоты, пиперидин. Амид никотиновой кислоты (витамин РР), гидразид изоникотиновой кислоты (изониазид), фтивазид. 8-гидроксихинолин (оксин) и его производные. 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Группа пирана. Бензопироны: хромон, кумарин, флавон и их гидроксипроизводные. Биофлавоноиды: лютеолин, кверцетин, рутин, катехин. Токоферол (витамин Е)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Диазины: пиримидин, пиразин, пиридазин. Пиримидин и его гидрокси- и аминопроизводные: урацил, тимин, цитозин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Барбитуровая кислота, производные барбитуровой кислоты: барбитал, фенобарбитал. Тиамин (витамин В1). Оксазин, феноксазин. Тиазин, фенотиазин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Семичленныве гетероциклы. Диазепин, бензодиазепин. Лекарственные средства бензодиазепинового ряда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Пурин. Гидрокси- и аминопроизводные пурина. Метилированные ксантины: теофиллин, теобромин, кофеин. Пуриновые и пиримидиновые нуклеозиды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Алкалоиды группы пиридина: никотин, анабазин.  Алкалоиды группы хинолина, изохинолина и изохинолинфенантрена: папаверин, морфин, кодеин, хинин.  Алкалоиды группы тропана: атропин, кокаин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Нуклеиновые основания: пиримидиновые – урацил, тимин, цитозин; пуриновые – аденин, гуанин. Нуклеозиды.  Нуклеотиды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Нуклеозидмоно- и полифосфаты: АМФ, АДФ, АТФ. Нуклеозидциклофосфаты. Особенности их строения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Терпеноиды.  Изопреновое правило.  Монотерпены. Дитерпены.  Тритерпены. Тетратерпены (каротиноиды), бета -каротин (провитамин А)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Стероиды.  Строение гонана.  Родоначальные углеводороды стероидов. Агликоны сердечных гликозидов: дигитоксигенин, строфантидин. Общий принцип строения сердечных гликозидов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ВЖК. Жиры и масла. Гидролиз, гидрогенизация, окисление (йодное число, число омыления, кислотное число).  Воски. Пчелиный воск. Спермацет. Твины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Фосфатидная кислота. Фосфолипиды: фосфатидилколамины, фосфатидилсерины, фосфатидилхолины. Получение, гидролиз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Современные требования к лекарственным веществам. Стадии биологического изучения. Основы стратегии создания новых синтетических лекарственных веществ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Связь структура лекарственных веществ – биологическая активность. Принципиальная схема разработки нового лекарственного вещества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Классификация лекарственных веществ. Основные болезни человека и ведущие группы лекарственных веществ на современном </w:t>
      </w:r>
      <w:r w:rsidRPr="00B41893">
        <w:rPr>
          <w:rFonts w:ascii="Times New Roman" w:hAnsi="Times New Roman"/>
          <w:color w:val="000000"/>
          <w:sz w:val="28"/>
          <w:szCs w:val="28"/>
        </w:rPr>
        <w:lastRenderedPageBreak/>
        <w:t>фармацевтическом рынке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Синтез лекарственных веществ алифатического ряда. Алкилгалогениды для наркоза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Синтез группы противораковых веществ с дихлордиэтиламиновым  фармокофором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Синтез алканолов, аминоалканолов и их эфиров.  Нейромедиатор ацетилхолин и холиномиметики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Альдегиды и кислоты. Синтез витаминов </w:t>
      </w:r>
      <w:r w:rsidRPr="00B41893">
        <w:rPr>
          <w:rFonts w:ascii="Times New Roman" w:hAnsi="Times New Roman"/>
          <w:color w:val="000000"/>
          <w:sz w:val="28"/>
          <w:szCs w:val="28"/>
          <w:lang w:val="en-US"/>
        </w:rPr>
        <w:t>F</w:t>
      </w:r>
      <w:r w:rsidRPr="00B41893">
        <w:rPr>
          <w:rFonts w:ascii="Times New Roman" w:hAnsi="Times New Roman"/>
          <w:color w:val="000000"/>
          <w:sz w:val="28"/>
          <w:szCs w:val="28"/>
        </w:rPr>
        <w:t xml:space="preserve"> и В15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Производные α-аминокислот. Витамин </w:t>
      </w:r>
      <w:r w:rsidRPr="00B41893">
        <w:rPr>
          <w:rFonts w:ascii="Times New Roman" w:hAnsi="Times New Roman"/>
          <w:color w:val="000000"/>
          <w:sz w:val="28"/>
          <w:szCs w:val="28"/>
          <w:lang w:val="en-US"/>
        </w:rPr>
        <w:t>U</w:t>
      </w:r>
      <w:r w:rsidRPr="00B41893">
        <w:rPr>
          <w:rFonts w:ascii="Times New Roman" w:hAnsi="Times New Roman"/>
          <w:color w:val="000000"/>
          <w:sz w:val="28"/>
          <w:szCs w:val="28"/>
        </w:rPr>
        <w:t>. Эндогенные олигопептиды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Производные β-аминокислот. Витамин В3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Производные γ-аминомасляной кислоты. Нейротропные средства. Витамин В</w:t>
      </w:r>
      <w:r w:rsidRPr="00B41893">
        <w:rPr>
          <w:rFonts w:ascii="Times New Roman" w:hAnsi="Times New Roman"/>
          <w:color w:val="000000"/>
          <w:sz w:val="28"/>
          <w:szCs w:val="28"/>
          <w:vertAlign w:val="subscript"/>
        </w:rPr>
        <w:t>Т</w:t>
      </w:r>
      <w:r w:rsidRPr="00B41893">
        <w:rPr>
          <w:rFonts w:ascii="Times New Roman" w:hAnsi="Times New Roman"/>
          <w:color w:val="000000"/>
          <w:sz w:val="28"/>
          <w:szCs w:val="28"/>
        </w:rPr>
        <w:t xml:space="preserve">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Лекарственные вещества алициклического ряда. Замещенные циклогексаны. Витамин А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Противозачаточные и противовоспалительные средства на основе циклопентанфенонтрена. Синтез витамина </w:t>
      </w:r>
      <w:r w:rsidRPr="00B41893">
        <w:rPr>
          <w:rFonts w:ascii="Times New Roman" w:hAnsi="Times New Roman"/>
          <w:color w:val="000000"/>
          <w:sz w:val="28"/>
          <w:szCs w:val="28"/>
          <w:lang w:val="en-US"/>
        </w:rPr>
        <w:t>D</w:t>
      </w:r>
      <w:r w:rsidRPr="00B41893">
        <w:rPr>
          <w:rFonts w:ascii="Times New Roman" w:hAnsi="Times New Roman"/>
          <w:color w:val="000000"/>
          <w:sz w:val="28"/>
          <w:szCs w:val="28"/>
        </w:rPr>
        <w:t>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sz w:val="28"/>
          <w:szCs w:val="28"/>
        </w:rPr>
      </w:pPr>
      <w:r w:rsidRPr="00B41893">
        <w:rPr>
          <w:rFonts w:ascii="Times New Roman" w:hAnsi="Times New Roman"/>
          <w:sz w:val="28"/>
          <w:szCs w:val="28"/>
        </w:rPr>
        <w:t>Камфора. Производные адамантана в качестве антивирусных средств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sz w:val="28"/>
          <w:szCs w:val="28"/>
        </w:rPr>
      </w:pPr>
      <w:r w:rsidRPr="00B41893">
        <w:rPr>
          <w:rFonts w:ascii="Times New Roman" w:hAnsi="Times New Roman"/>
          <w:sz w:val="28"/>
          <w:szCs w:val="28"/>
        </w:rPr>
        <w:t xml:space="preserve">Синтез производных ароматического ряда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sz w:val="28"/>
          <w:szCs w:val="28"/>
        </w:rPr>
      </w:pPr>
      <w:r w:rsidRPr="00B41893">
        <w:rPr>
          <w:rFonts w:ascii="Times New Roman" w:hAnsi="Times New Roman"/>
          <w:sz w:val="28"/>
          <w:szCs w:val="28"/>
        </w:rPr>
        <w:t xml:space="preserve">Синтез аминоалкилбензолов как психостимуляторов, антибиотиков и гормонов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sz w:val="28"/>
          <w:szCs w:val="28"/>
        </w:rPr>
      </w:pPr>
      <w:r w:rsidRPr="00B41893">
        <w:rPr>
          <w:rFonts w:ascii="Times New Roman" w:hAnsi="Times New Roman"/>
          <w:sz w:val="28"/>
          <w:szCs w:val="28"/>
        </w:rPr>
        <w:t>Синтез антигистаминных препаратов группы диарилметанов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sz w:val="28"/>
          <w:szCs w:val="28"/>
        </w:rPr>
      </w:pPr>
      <w:r w:rsidRPr="00B41893">
        <w:rPr>
          <w:rFonts w:ascii="Times New Roman" w:hAnsi="Times New Roman"/>
          <w:sz w:val="28"/>
          <w:szCs w:val="28"/>
        </w:rPr>
        <w:t>Антисептики и адреноблокаторы фенольного ряда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sz w:val="28"/>
          <w:szCs w:val="28"/>
        </w:rPr>
      </w:pPr>
      <w:r w:rsidRPr="00B41893">
        <w:rPr>
          <w:rFonts w:ascii="Times New Roman" w:hAnsi="Times New Roman"/>
          <w:sz w:val="28"/>
          <w:szCs w:val="28"/>
        </w:rPr>
        <w:t>Аминофенолы в качестве обезболивающих и противотуберкулезных средств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sz w:val="28"/>
          <w:szCs w:val="28"/>
        </w:rPr>
      </w:pPr>
      <w:r w:rsidRPr="00B41893">
        <w:rPr>
          <w:rFonts w:ascii="Times New Roman" w:hAnsi="Times New Roman"/>
          <w:sz w:val="28"/>
          <w:szCs w:val="28"/>
        </w:rPr>
        <w:t xml:space="preserve">Синтез производных о-гидроксибензойной кислоты. Аспирин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Синтез анестетиков и противотуберкулёзных средств на основе </w:t>
      </w:r>
      <w:r w:rsidRPr="00B41893">
        <w:rPr>
          <w:rFonts w:ascii="Times New Roman" w:hAnsi="Times New Roman"/>
          <w:color w:val="000000"/>
          <w:sz w:val="28"/>
          <w:szCs w:val="28"/>
          <w:lang w:val="en-US"/>
        </w:rPr>
        <w:t>n</w:t>
      </w:r>
      <w:r w:rsidRPr="00B41893">
        <w:rPr>
          <w:rFonts w:ascii="Times New Roman" w:hAnsi="Times New Roman"/>
          <w:color w:val="000000"/>
          <w:sz w:val="28"/>
          <w:szCs w:val="28"/>
        </w:rPr>
        <w:t>-аминобензойной кислоты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Синтез производных </w:t>
      </w:r>
      <w:r w:rsidRPr="00B41893">
        <w:rPr>
          <w:rFonts w:ascii="Times New Roman" w:hAnsi="Times New Roman"/>
          <w:color w:val="000000"/>
          <w:sz w:val="28"/>
          <w:szCs w:val="28"/>
          <w:lang w:val="en-US"/>
        </w:rPr>
        <w:t>n</w:t>
      </w:r>
      <w:r w:rsidRPr="00B41893">
        <w:rPr>
          <w:rFonts w:ascii="Times New Roman" w:hAnsi="Times New Roman"/>
          <w:color w:val="000000"/>
          <w:sz w:val="28"/>
          <w:szCs w:val="28"/>
        </w:rPr>
        <w:t xml:space="preserve">-аминобензолсульфокислоты с антибактериальным и диуретическим действием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Синтез оксопроизводных нафталина. Витамин К1. Оксолин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Синтез противоопухолевых веществ группы азиридина и оксирана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Синтез антибиотиков, содержащих четырехчленное азетидиновое ядро: бактамы и карбопенемы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Синтез антибиотиков, содержащих четырехчленное азетидиновое ядро: пенициллины и моксалактамы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Синтез антибиотиков, содержащих четырехчленное азетидиновое ядро: цефалоспорины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Синтез производных фурана. Витамин С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Синтез производных фурана. Антибактериальные нитрофураны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Синтез производных фурана. Противоязвенные препараты ранитидин, лупитидин и их гетероаналоги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lastRenderedPageBreak/>
        <w:t>Синтез производных пиролла. Производные пироллидина в качестве ноотропных и антигипертензивных препаратов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Синтез производных индола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Синтез производных пиролла. Макроциклические соединения с тетрапиррольной основой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Синтез оксазолидинов. Антибиотик циклосерин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Синтез антипиретиков и анальгетиков  пиразолинового ряда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Имидазолы с противопаразитарной и антигипертензивной активностью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Синтез производных тиазола. Витамин В1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Психостимуляторы с оксадиазольным и тетразольным гетероциклом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Синтез лекарственных веществ, содержащих шестичленные гетероциклы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Производные пирана с витаминной (витамин Е) и антигипертензивной активностью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Синтез лекарственных веществ пиридинового ряда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Витамин В5 и противотуберкулезные средства на основе пиридинкарбоновых кислот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Антидоты, витамин В 6 и некоторые другие лекарственные вещества  с пиридиновым ядром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Синтез тетрагидропиридинов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Анальгетики и транквилизаторы пиперидинового ряда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Производные хинолина с антималярийным и антибактериальным действием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Изохинолины в качестве спазмолитиков и трипаноцидов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Синтез производных пиримидинов. Снотворные на основе триоксопиримидинов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Синтез производных пиримидинов. Противораковые средства диоксопиримидинового ряда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Синтез производных пиримидинов.  Производные пиримидинов с антивирусной (антиСПИДной) и антимикробной активностью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Синтез производных пиперазина и пиридазина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Бензотиазины. Нейролептики фенотиазинового ряда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Пуриновые основания в качестве стимулирующих и антивирусных агентов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 xml:space="preserve">Производные аденозинфосфорной кислоты. 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Производные птеридина с витаминной (витамины Вс и В2) и противораковой активностью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Лекарственные вещества, содержащие семичленный гетероцикл. Антидепрессанты дибензазепинового ряда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Транквилизаторы группы 1,4 – бензодиазепина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Производные азабициклооктанов в качестве спазмолитиков и анестетиков. Лекарственные препараты на основе хинуклидина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lastRenderedPageBreak/>
        <w:t>Производные азабициклононанов в качестве анальгетиков. Группа пентазоцина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Производные азабициклононанов в качестве анальгетиков. Морфин, его агонисты и антагонисты.</w:t>
      </w:r>
    </w:p>
    <w:p w:rsidR="00B41893" w:rsidRP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hAnsi="Times New Roman"/>
          <w:color w:val="000000"/>
          <w:sz w:val="28"/>
          <w:szCs w:val="28"/>
        </w:rPr>
      </w:pPr>
      <w:r w:rsidRPr="00B41893">
        <w:rPr>
          <w:rFonts w:ascii="Times New Roman" w:hAnsi="Times New Roman"/>
          <w:color w:val="000000"/>
          <w:sz w:val="28"/>
          <w:szCs w:val="28"/>
        </w:rPr>
        <w:t>Синтез фторотана, нитроглицерина, цитруллина, бромурала.</w:t>
      </w:r>
    </w:p>
    <w:p w:rsidR="00B41893" w:rsidRDefault="00B41893" w:rsidP="00C96274">
      <w:pPr>
        <w:pStyle w:val="a5"/>
        <w:numPr>
          <w:ilvl w:val="0"/>
          <w:numId w:val="13"/>
        </w:numPr>
        <w:ind w:left="0" w:firstLine="709"/>
        <w:rPr>
          <w:rFonts w:ascii="Times New Roman" w:eastAsiaTheme="minorHAnsi" w:hAnsi="Times New Roman"/>
          <w:color w:val="000000"/>
          <w:sz w:val="28"/>
          <w:szCs w:val="28"/>
          <w:lang w:eastAsia="en-US"/>
        </w:rPr>
      </w:pPr>
      <w:r w:rsidRPr="008F52E3">
        <w:rPr>
          <w:rFonts w:ascii="Times New Roman" w:eastAsiaTheme="minorHAnsi" w:hAnsi="Times New Roman"/>
          <w:color w:val="000000"/>
          <w:sz w:val="28"/>
          <w:szCs w:val="28"/>
          <w:lang w:eastAsia="en-US"/>
        </w:rPr>
        <w:t xml:space="preserve">Синтез противоопухолевых препаратов: тиофосфамида; </w:t>
      </w:r>
    </w:p>
    <w:p w:rsidR="00B41893" w:rsidRPr="00B41893" w:rsidRDefault="00B41893" w:rsidP="00B41893">
      <w:pPr>
        <w:pStyle w:val="a5"/>
        <w:ind w:left="567" w:firstLine="0"/>
        <w:rPr>
          <w:rFonts w:ascii="Times New Roman" w:hAnsi="Times New Roman"/>
          <w:color w:val="000000"/>
          <w:sz w:val="28"/>
          <w:szCs w:val="28"/>
        </w:rPr>
      </w:pPr>
    </w:p>
    <w:p w:rsidR="001A67C2" w:rsidRDefault="001A67C2" w:rsidP="00B41893">
      <w:pPr>
        <w:pStyle w:val="Default"/>
        <w:tabs>
          <w:tab w:val="left" w:pos="540"/>
        </w:tabs>
        <w:spacing w:line="360" w:lineRule="auto"/>
        <w:ind w:firstLine="567"/>
        <w:jc w:val="both"/>
        <w:rPr>
          <w:sz w:val="28"/>
          <w:szCs w:val="28"/>
        </w:rPr>
      </w:pPr>
    </w:p>
    <w:p w:rsidR="001A67C2" w:rsidRPr="00994D75" w:rsidRDefault="001A67C2" w:rsidP="001A67C2">
      <w:pPr>
        <w:pStyle w:val="a5"/>
        <w:spacing w:line="360" w:lineRule="auto"/>
        <w:ind w:left="0" w:firstLine="0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994D75">
        <w:rPr>
          <w:rFonts w:ascii="Times New Roman" w:hAnsi="Times New Roman"/>
          <w:b/>
          <w:color w:val="000000"/>
          <w:sz w:val="28"/>
          <w:szCs w:val="28"/>
        </w:rPr>
        <w:t>Практические задания для проверки сформированных умений и навыков</w:t>
      </w:r>
    </w:p>
    <w:p w:rsidR="00A63974" w:rsidRPr="003F7958" w:rsidRDefault="00A63974" w:rsidP="00C96274">
      <w:pPr>
        <w:pStyle w:val="2"/>
        <w:numPr>
          <w:ilvl w:val="0"/>
          <w:numId w:val="14"/>
        </w:numPr>
        <w:spacing w:line="276" w:lineRule="auto"/>
        <w:ind w:left="0" w:firstLine="0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Приведите важнейшие реакции пиррола. Объясните кислотно-основные свойства имидазола.</w:t>
      </w:r>
    </w:p>
    <w:p w:rsidR="00A63974" w:rsidRPr="003F7958" w:rsidRDefault="00A63974" w:rsidP="00C96274">
      <w:pPr>
        <w:pStyle w:val="2"/>
        <w:numPr>
          <w:ilvl w:val="0"/>
          <w:numId w:val="14"/>
        </w:numPr>
        <w:spacing w:line="276" w:lineRule="auto"/>
        <w:ind w:left="0" w:firstLine="0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Напишите способы получения гетероциклических соединений.</w:t>
      </w:r>
    </w:p>
    <w:p w:rsidR="00A63974" w:rsidRPr="003F7958" w:rsidRDefault="00A63974" w:rsidP="00C96274">
      <w:pPr>
        <w:pStyle w:val="2"/>
        <w:numPr>
          <w:ilvl w:val="0"/>
          <w:numId w:val="14"/>
        </w:numPr>
        <w:spacing w:line="276" w:lineRule="auto"/>
        <w:ind w:left="0" w:firstLine="0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Приведите реакции образования полимеров на основе фурана и тетрамина.</w:t>
      </w:r>
    </w:p>
    <w:p w:rsidR="00A63974" w:rsidRPr="003F7958" w:rsidRDefault="00A63974" w:rsidP="00C96274">
      <w:pPr>
        <w:pStyle w:val="2"/>
        <w:numPr>
          <w:ilvl w:val="0"/>
          <w:numId w:val="14"/>
        </w:numPr>
        <w:spacing w:line="276" w:lineRule="auto"/>
        <w:ind w:left="0" w:firstLine="0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Опишите особенности химического поведения пиридина.</w:t>
      </w:r>
    </w:p>
    <w:p w:rsidR="00A63974" w:rsidRPr="003F7958" w:rsidRDefault="00A63974" w:rsidP="00C96274">
      <w:pPr>
        <w:pStyle w:val="2"/>
        <w:numPr>
          <w:ilvl w:val="0"/>
          <w:numId w:val="14"/>
        </w:numPr>
        <w:spacing w:line="276" w:lineRule="auto"/>
        <w:ind w:left="0" w:firstLine="0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Приведите примеры конденсированных гетероциклических ароматических соединений, соотнесите их с критериями ароматичности по Хюккелю.</w:t>
      </w:r>
    </w:p>
    <w:p w:rsidR="00A63974" w:rsidRPr="003F7958" w:rsidRDefault="00A63974" w:rsidP="00C96274">
      <w:pPr>
        <w:pStyle w:val="2"/>
        <w:numPr>
          <w:ilvl w:val="0"/>
          <w:numId w:val="14"/>
        </w:numPr>
        <w:spacing w:line="276" w:lineRule="auto"/>
        <w:ind w:left="0" w:firstLine="0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Приведите строение и физиологическое действие алкалоидов гиосциамина, кодеина, конина.</w:t>
      </w:r>
    </w:p>
    <w:p w:rsidR="00A63974" w:rsidRPr="003F7958" w:rsidRDefault="00A63974" w:rsidP="00C96274">
      <w:pPr>
        <w:pStyle w:val="2"/>
        <w:numPr>
          <w:ilvl w:val="0"/>
          <w:numId w:val="14"/>
        </w:numPr>
        <w:spacing w:line="276" w:lineRule="auto"/>
        <w:ind w:left="0" w:firstLine="0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Приведите строение и физиологическое действие алкалоидов хинина, морфина, аконитина.</w:t>
      </w:r>
    </w:p>
    <w:p w:rsidR="00A63974" w:rsidRPr="003F7958" w:rsidRDefault="00A63974" w:rsidP="00C96274">
      <w:pPr>
        <w:pStyle w:val="2"/>
        <w:numPr>
          <w:ilvl w:val="0"/>
          <w:numId w:val="14"/>
        </w:numPr>
        <w:spacing w:line="276" w:lineRule="auto"/>
        <w:ind w:left="0" w:firstLine="0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Приведите строение и физиологическое действие алкалоидов никотина и резерпина.</w:t>
      </w:r>
    </w:p>
    <w:p w:rsidR="00A63974" w:rsidRPr="003F7958" w:rsidRDefault="00A63974" w:rsidP="00C96274">
      <w:pPr>
        <w:pStyle w:val="2"/>
        <w:numPr>
          <w:ilvl w:val="0"/>
          <w:numId w:val="14"/>
        </w:numPr>
        <w:spacing w:line="276" w:lineRule="auto"/>
        <w:ind w:left="0" w:firstLine="0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Приведите строение и физиологическое действие алкалоидов винбластина и винкристина.</w:t>
      </w:r>
    </w:p>
    <w:p w:rsidR="00A63974" w:rsidRPr="003F7958" w:rsidRDefault="00A63974" w:rsidP="00C96274">
      <w:pPr>
        <w:pStyle w:val="2"/>
        <w:numPr>
          <w:ilvl w:val="0"/>
          <w:numId w:val="14"/>
        </w:numPr>
        <w:spacing w:line="276" w:lineRule="auto"/>
        <w:ind w:left="0" w:firstLine="0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Приведите строение, номенклатуру и биологическую роль нуклеотидов.</w:t>
      </w:r>
    </w:p>
    <w:p w:rsidR="00A63974" w:rsidRPr="003F7958" w:rsidRDefault="00A63974" w:rsidP="00C96274">
      <w:pPr>
        <w:pStyle w:val="2"/>
        <w:numPr>
          <w:ilvl w:val="0"/>
          <w:numId w:val="14"/>
        </w:numPr>
        <w:spacing w:line="276" w:lineRule="auto"/>
        <w:ind w:left="0" w:firstLine="0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Приведите строение и биологические функции цАМФ.</w:t>
      </w:r>
    </w:p>
    <w:p w:rsidR="00A63974" w:rsidRPr="003F7958" w:rsidRDefault="00A63974" w:rsidP="00C96274">
      <w:pPr>
        <w:pStyle w:val="2"/>
        <w:numPr>
          <w:ilvl w:val="0"/>
          <w:numId w:val="14"/>
        </w:numPr>
        <w:spacing w:line="276" w:lineRule="auto"/>
        <w:ind w:left="0" w:firstLine="0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Приведите строение и биологические функции АТФ.</w:t>
      </w:r>
    </w:p>
    <w:p w:rsidR="00A63974" w:rsidRPr="003F7958" w:rsidRDefault="00A63974" w:rsidP="00C96274">
      <w:pPr>
        <w:pStyle w:val="2"/>
        <w:numPr>
          <w:ilvl w:val="0"/>
          <w:numId w:val="14"/>
        </w:numPr>
        <w:spacing w:line="276" w:lineRule="auto"/>
        <w:ind w:left="0" w:firstLine="0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Дайте определение алкалоидам, опишите их физические свойства, укажите методы выделения из растительного сырья, методы из разделения, а также перечислите качественные реакции алкалоидов.</w:t>
      </w:r>
    </w:p>
    <w:p w:rsidR="00A63974" w:rsidRPr="003F7958" w:rsidRDefault="00A63974" w:rsidP="00C96274">
      <w:pPr>
        <w:pStyle w:val="2"/>
        <w:numPr>
          <w:ilvl w:val="0"/>
          <w:numId w:val="14"/>
        </w:numPr>
        <w:spacing w:line="276" w:lineRule="auto"/>
        <w:ind w:left="0" w:firstLine="0"/>
        <w:jc w:val="both"/>
        <w:rPr>
          <w:sz w:val="28"/>
          <w:szCs w:val="28"/>
        </w:rPr>
      </w:pPr>
      <w:r w:rsidRPr="003F7958">
        <w:rPr>
          <w:sz w:val="28"/>
          <w:szCs w:val="28"/>
        </w:rPr>
        <w:lastRenderedPageBreak/>
        <w:t>Приведите принципы классификации алкалоидов.</w:t>
      </w:r>
    </w:p>
    <w:p w:rsidR="00A63974" w:rsidRPr="003F7958" w:rsidRDefault="00A63974" w:rsidP="00C96274">
      <w:pPr>
        <w:pStyle w:val="2"/>
        <w:numPr>
          <w:ilvl w:val="0"/>
          <w:numId w:val="14"/>
        </w:numPr>
        <w:spacing w:line="276" w:lineRule="auto"/>
        <w:ind w:left="0" w:firstLine="0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Приведите строение, свойства и методы идентификации  алкалоидов – производных хинолидина и хинолизидина.</w:t>
      </w:r>
    </w:p>
    <w:p w:rsidR="00A63974" w:rsidRPr="003F7958" w:rsidRDefault="00A63974" w:rsidP="00C96274">
      <w:pPr>
        <w:pStyle w:val="2"/>
        <w:numPr>
          <w:ilvl w:val="0"/>
          <w:numId w:val="14"/>
        </w:numPr>
        <w:spacing w:line="276" w:lineRule="auto"/>
        <w:ind w:left="0" w:firstLine="0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Приведите строение, свойства и методы идентификации  алкалоидов – производных тропана.</w:t>
      </w:r>
    </w:p>
    <w:p w:rsidR="00A63974" w:rsidRPr="003F7958" w:rsidRDefault="00A63974" w:rsidP="00C96274">
      <w:pPr>
        <w:pStyle w:val="2"/>
        <w:numPr>
          <w:ilvl w:val="0"/>
          <w:numId w:val="14"/>
        </w:numPr>
        <w:spacing w:line="276" w:lineRule="auto"/>
        <w:ind w:left="0" w:firstLine="0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Приведите строение, свойства и методы идентификации  тропановых алкалоидов – производных экгонина.</w:t>
      </w:r>
    </w:p>
    <w:p w:rsidR="00A63974" w:rsidRPr="003F7958" w:rsidRDefault="00A63974" w:rsidP="00C96274">
      <w:pPr>
        <w:pStyle w:val="2"/>
        <w:numPr>
          <w:ilvl w:val="0"/>
          <w:numId w:val="14"/>
        </w:numPr>
        <w:spacing w:line="276" w:lineRule="auto"/>
        <w:ind w:left="0" w:firstLine="0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Приведите строение, свойства и методы идентификации  алкалоидов – производных пирролизидина.</w:t>
      </w:r>
    </w:p>
    <w:p w:rsidR="00A63974" w:rsidRPr="003F7958" w:rsidRDefault="00A63974" w:rsidP="00C96274">
      <w:pPr>
        <w:pStyle w:val="2"/>
        <w:numPr>
          <w:ilvl w:val="0"/>
          <w:numId w:val="14"/>
        </w:numPr>
        <w:spacing w:line="276" w:lineRule="auto"/>
        <w:ind w:left="0" w:firstLine="0"/>
        <w:jc w:val="both"/>
        <w:rPr>
          <w:color w:val="000000"/>
          <w:sz w:val="28"/>
          <w:szCs w:val="28"/>
          <w:shd w:val="clear" w:color="auto" w:fill="FFFFFF"/>
        </w:rPr>
      </w:pPr>
      <w:r w:rsidRPr="003F7958">
        <w:rPr>
          <w:color w:val="000000"/>
          <w:sz w:val="28"/>
          <w:szCs w:val="28"/>
          <w:shd w:val="clear" w:color="auto" w:fill="FFFFFF"/>
        </w:rPr>
        <w:t>Опишите общие и частные качественные реакции, доказывающие присутствие алкалоидов или групп алкалоидов в сырье.</w:t>
      </w:r>
    </w:p>
    <w:p w:rsidR="00A63974" w:rsidRPr="003F7958" w:rsidRDefault="00A63974" w:rsidP="00C96274">
      <w:pPr>
        <w:pStyle w:val="2"/>
        <w:numPr>
          <w:ilvl w:val="0"/>
          <w:numId w:val="14"/>
        </w:numPr>
        <w:spacing w:line="276" w:lineRule="auto"/>
        <w:ind w:left="0" w:firstLine="0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Приведите реакции окрашивания (частные реакции) алкалоидов, основанные на окислении, конденсации, дегидратации.</w:t>
      </w:r>
    </w:p>
    <w:p w:rsidR="00A63974" w:rsidRPr="003F7958" w:rsidRDefault="00A63974" w:rsidP="00C96274">
      <w:pPr>
        <w:pStyle w:val="2"/>
        <w:numPr>
          <w:ilvl w:val="0"/>
          <w:numId w:val="14"/>
        </w:numPr>
        <w:spacing w:line="276" w:lineRule="auto"/>
        <w:ind w:left="0" w:firstLine="0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Приведите индивидуальные и групповые методики для определения количественного содержания алкалоидов.</w:t>
      </w:r>
    </w:p>
    <w:p w:rsidR="00A63974" w:rsidRPr="003F7958" w:rsidRDefault="00A63974" w:rsidP="00C96274">
      <w:pPr>
        <w:pStyle w:val="2"/>
        <w:numPr>
          <w:ilvl w:val="0"/>
          <w:numId w:val="14"/>
        </w:numPr>
        <w:spacing w:line="276" w:lineRule="auto"/>
        <w:ind w:left="0" w:firstLine="0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Приведите основные характеристики методов количественного определения алкалоидов (гравиметрический, титриметрические, физико-химические методы).</w:t>
      </w:r>
    </w:p>
    <w:p w:rsidR="00A63974" w:rsidRPr="003F7958" w:rsidRDefault="00A63974" w:rsidP="00C96274">
      <w:pPr>
        <w:pStyle w:val="2"/>
        <w:numPr>
          <w:ilvl w:val="0"/>
          <w:numId w:val="14"/>
        </w:numPr>
        <w:spacing w:line="276" w:lineRule="auto"/>
        <w:ind w:left="0" w:firstLine="0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Опишите сущность метода ультрафиолетовой спектроскопии, область ее применения.</w:t>
      </w:r>
    </w:p>
    <w:p w:rsidR="00A63974" w:rsidRPr="003F7958" w:rsidRDefault="00A63974" w:rsidP="00C96274">
      <w:pPr>
        <w:pStyle w:val="2"/>
        <w:numPr>
          <w:ilvl w:val="0"/>
          <w:numId w:val="14"/>
        </w:numPr>
        <w:spacing w:line="276" w:lineRule="auto"/>
        <w:ind w:left="0" w:firstLine="0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Охарактеризуйте основные принципы метода инфракрасной спектроскопии.</w:t>
      </w:r>
    </w:p>
    <w:p w:rsidR="00A63974" w:rsidRPr="003F7958" w:rsidRDefault="00A63974" w:rsidP="00C96274">
      <w:pPr>
        <w:pStyle w:val="2"/>
        <w:numPr>
          <w:ilvl w:val="0"/>
          <w:numId w:val="14"/>
        </w:numPr>
        <w:spacing w:line="276" w:lineRule="auto"/>
        <w:ind w:left="0" w:firstLine="0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Опишите сущность метода ЯМР</w:t>
      </w:r>
    </w:p>
    <w:p w:rsidR="00A63974" w:rsidRDefault="00A63974" w:rsidP="00C96274">
      <w:pPr>
        <w:pStyle w:val="2"/>
        <w:numPr>
          <w:ilvl w:val="0"/>
          <w:numId w:val="14"/>
        </w:numPr>
        <w:spacing w:line="276" w:lineRule="auto"/>
        <w:ind w:left="0" w:firstLine="0"/>
        <w:jc w:val="both"/>
        <w:rPr>
          <w:sz w:val="28"/>
          <w:szCs w:val="28"/>
        </w:rPr>
      </w:pPr>
      <w:r w:rsidRPr="003F7958">
        <w:rPr>
          <w:sz w:val="28"/>
          <w:szCs w:val="28"/>
        </w:rPr>
        <w:t>Опишите сущность метода масс-спектроскопи.</w:t>
      </w:r>
    </w:p>
    <w:p w:rsidR="00A63974" w:rsidRPr="000362E5" w:rsidRDefault="00A63974" w:rsidP="00C96274">
      <w:pPr>
        <w:pStyle w:val="a5"/>
        <w:numPr>
          <w:ilvl w:val="0"/>
          <w:numId w:val="14"/>
        </w:numPr>
        <w:ind w:left="0" w:firstLine="0"/>
        <w:rPr>
          <w:rFonts w:ascii="Times New Roman" w:hAnsi="Times New Roman"/>
          <w:sz w:val="28"/>
          <w:szCs w:val="28"/>
        </w:rPr>
      </w:pPr>
      <w:r w:rsidRPr="000362E5">
        <w:rPr>
          <w:rFonts w:ascii="Times New Roman" w:hAnsi="Times New Roman"/>
          <w:sz w:val="28"/>
          <w:szCs w:val="28"/>
        </w:rPr>
        <w:t>Дайте название приведенному соединению, проведите его гидролиз.</w:t>
      </w:r>
    </w:p>
    <w:p w:rsidR="00A63974" w:rsidRPr="000362E5" w:rsidRDefault="00A63974" w:rsidP="000362E5">
      <w:pPr>
        <w:pStyle w:val="a5"/>
        <w:ind w:left="0" w:firstLine="0"/>
        <w:rPr>
          <w:rFonts w:ascii="Times New Roman" w:hAnsi="Times New Roman"/>
          <w:b/>
          <w:sz w:val="28"/>
          <w:szCs w:val="28"/>
        </w:rPr>
      </w:pPr>
      <w:r w:rsidRPr="000362E5">
        <w:rPr>
          <w:rFonts w:ascii="Times New Roman" w:hAnsi="Times New Roman"/>
          <w:sz w:val="28"/>
          <w:szCs w:val="28"/>
        </w:rPr>
        <w:object w:dxaOrig="1950" w:dyaOrig="1320">
          <v:shape id="_x0000_i1089" type="#_x0000_t75" style="width:103.5pt;height:69.75pt" o:ole="">
            <v:imagedata r:id="rId196" o:title=""/>
          </v:shape>
          <o:OLEObject Type="Embed" ProgID="ISISServer" ShapeID="_x0000_i1089" DrawAspect="Content" ObjectID="_1680702361" r:id="rId197"/>
        </w:object>
      </w:r>
    </w:p>
    <w:p w:rsidR="00A63974" w:rsidRPr="000362E5" w:rsidRDefault="00A63974" w:rsidP="00C96274">
      <w:pPr>
        <w:pStyle w:val="a5"/>
        <w:numPr>
          <w:ilvl w:val="0"/>
          <w:numId w:val="14"/>
        </w:numPr>
        <w:ind w:left="0" w:firstLine="0"/>
        <w:rPr>
          <w:rFonts w:ascii="Times New Roman" w:hAnsi="Times New Roman"/>
          <w:sz w:val="28"/>
          <w:szCs w:val="28"/>
        </w:rPr>
      </w:pPr>
      <w:r w:rsidRPr="000362E5">
        <w:rPr>
          <w:rFonts w:ascii="Times New Roman" w:hAnsi="Times New Roman"/>
          <w:sz w:val="28"/>
          <w:szCs w:val="28"/>
        </w:rPr>
        <w:t>Назовите приведенные кислоты жирного ряда, опишите их биологическую роль.</w:t>
      </w:r>
    </w:p>
    <w:p w:rsidR="00A63974" w:rsidRPr="000362E5" w:rsidRDefault="00A63974" w:rsidP="000362E5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A63974" w:rsidRPr="000362E5" w:rsidRDefault="00A63974" w:rsidP="000362E5">
      <w:pPr>
        <w:pStyle w:val="a5"/>
        <w:ind w:left="0" w:firstLine="0"/>
        <w:rPr>
          <w:rFonts w:ascii="Times New Roman" w:hAnsi="Times New Roman"/>
          <w:sz w:val="28"/>
          <w:szCs w:val="28"/>
        </w:rPr>
      </w:pPr>
      <w:r w:rsidRPr="000362E5">
        <w:rPr>
          <w:rFonts w:ascii="Times New Roman" w:hAnsi="Times New Roman"/>
          <w:sz w:val="28"/>
          <w:szCs w:val="28"/>
        </w:rPr>
        <w:object w:dxaOrig="7635" w:dyaOrig="2595">
          <v:shape id="_x0000_i1090" type="#_x0000_t75" style="width:408pt;height:138pt" o:ole="">
            <v:imagedata r:id="rId198" o:title=""/>
          </v:shape>
          <o:OLEObject Type="Embed" ProgID="ISISServer" ShapeID="_x0000_i1090" DrawAspect="Content" ObjectID="_1680702362" r:id="rId199"/>
        </w:object>
      </w:r>
    </w:p>
    <w:p w:rsidR="000362E5" w:rsidRPr="000362E5" w:rsidRDefault="000362E5" w:rsidP="00A63974">
      <w:pPr>
        <w:pStyle w:val="a5"/>
        <w:ind w:left="0" w:firstLine="709"/>
        <w:rPr>
          <w:rFonts w:ascii="Times New Roman" w:hAnsi="Times New Roman"/>
          <w:b/>
          <w:color w:val="000000"/>
          <w:sz w:val="28"/>
          <w:szCs w:val="28"/>
        </w:rPr>
      </w:pPr>
    </w:p>
    <w:p w:rsidR="00A63974" w:rsidRPr="000362E5" w:rsidRDefault="00A63974" w:rsidP="00A63974">
      <w:pPr>
        <w:pStyle w:val="a5"/>
        <w:ind w:left="0" w:firstLine="709"/>
        <w:rPr>
          <w:rFonts w:ascii="Times New Roman" w:hAnsi="Times New Roman"/>
          <w:b/>
          <w:color w:val="000000"/>
          <w:sz w:val="28"/>
          <w:szCs w:val="28"/>
        </w:rPr>
      </w:pPr>
      <w:r w:rsidRPr="000362E5">
        <w:rPr>
          <w:rFonts w:ascii="Times New Roman" w:hAnsi="Times New Roman"/>
          <w:b/>
          <w:color w:val="000000"/>
          <w:sz w:val="28"/>
          <w:szCs w:val="28"/>
        </w:rPr>
        <w:t xml:space="preserve">Тестовые задания </w:t>
      </w:r>
      <w:r w:rsidRPr="000362E5">
        <w:rPr>
          <w:rFonts w:ascii="Times New Roman" w:hAnsi="Times New Roman"/>
          <w:color w:val="000000"/>
          <w:sz w:val="28"/>
          <w:szCs w:val="28"/>
        </w:rPr>
        <w:t xml:space="preserve">для проведения промежуточной аттестации формируются на основании представленных теоретических вопросов и практических заданий. Тестирование обучающихся проводится </w:t>
      </w:r>
      <w:r w:rsidRPr="000362E5">
        <w:rPr>
          <w:rFonts w:ascii="Times New Roman" w:hAnsi="Times New Roman"/>
          <w:i/>
          <w:color w:val="000000"/>
          <w:sz w:val="28"/>
          <w:szCs w:val="28"/>
        </w:rPr>
        <w:t>в информационной системе Университета.</w:t>
      </w:r>
    </w:p>
    <w:p w:rsidR="001A67C2" w:rsidRPr="000362E5" w:rsidRDefault="001A67C2" w:rsidP="001A67C2">
      <w:pPr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1A67C2" w:rsidRPr="00994D75" w:rsidRDefault="001A67C2" w:rsidP="001A67C2">
      <w:pPr>
        <w:pStyle w:val="a5"/>
        <w:spacing w:line="360" w:lineRule="auto"/>
        <w:ind w:left="0" w:firstLine="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1A67C2" w:rsidRDefault="001A67C2" w:rsidP="001A67C2">
      <w:pPr>
        <w:pStyle w:val="a5"/>
        <w:spacing w:line="360" w:lineRule="auto"/>
        <w:ind w:left="0" w:firstLine="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1A67C2" w:rsidRDefault="001A67C2" w:rsidP="001A67C2">
      <w:pPr>
        <w:pStyle w:val="a5"/>
        <w:spacing w:line="360" w:lineRule="auto"/>
        <w:ind w:left="0" w:firstLine="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1A67C2" w:rsidRDefault="001A67C2" w:rsidP="001A67C2">
      <w:pPr>
        <w:pStyle w:val="a5"/>
        <w:spacing w:line="360" w:lineRule="auto"/>
        <w:ind w:left="0" w:firstLine="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1A67C2" w:rsidRDefault="001A67C2" w:rsidP="001A67C2">
      <w:pPr>
        <w:pStyle w:val="a5"/>
        <w:spacing w:line="360" w:lineRule="auto"/>
        <w:ind w:left="0" w:firstLine="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1A67C2" w:rsidRDefault="001A67C2" w:rsidP="001A67C2">
      <w:pPr>
        <w:pStyle w:val="a5"/>
        <w:spacing w:line="360" w:lineRule="auto"/>
        <w:ind w:left="0" w:firstLine="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1A67C2" w:rsidRDefault="001A67C2" w:rsidP="001A67C2">
      <w:pPr>
        <w:pStyle w:val="a5"/>
        <w:spacing w:line="360" w:lineRule="auto"/>
        <w:ind w:left="0" w:firstLine="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1A67C2" w:rsidRDefault="001A67C2" w:rsidP="001A67C2">
      <w:pPr>
        <w:pStyle w:val="a5"/>
        <w:spacing w:line="360" w:lineRule="auto"/>
        <w:ind w:left="0" w:firstLine="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1A67C2" w:rsidRDefault="001A67C2" w:rsidP="001A67C2">
      <w:pPr>
        <w:pStyle w:val="a5"/>
        <w:spacing w:line="360" w:lineRule="auto"/>
        <w:ind w:left="0" w:firstLine="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1A67C2" w:rsidRDefault="001A67C2" w:rsidP="001A67C2">
      <w:pPr>
        <w:pStyle w:val="a5"/>
        <w:spacing w:line="360" w:lineRule="auto"/>
        <w:ind w:left="0" w:firstLine="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C84FB4" w:rsidRDefault="00C84FB4" w:rsidP="001A67C2">
      <w:pPr>
        <w:pStyle w:val="a5"/>
        <w:spacing w:line="360" w:lineRule="auto"/>
        <w:ind w:left="0" w:firstLine="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C84FB4" w:rsidRDefault="00C84FB4" w:rsidP="001A67C2">
      <w:pPr>
        <w:pStyle w:val="a5"/>
        <w:spacing w:line="360" w:lineRule="auto"/>
        <w:ind w:left="0" w:firstLine="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C84FB4" w:rsidRDefault="00C84FB4" w:rsidP="001A67C2">
      <w:pPr>
        <w:pStyle w:val="a5"/>
        <w:spacing w:line="360" w:lineRule="auto"/>
        <w:ind w:left="0" w:firstLine="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C84FB4" w:rsidRDefault="00C84FB4" w:rsidP="001A67C2">
      <w:pPr>
        <w:pStyle w:val="a5"/>
        <w:spacing w:line="360" w:lineRule="auto"/>
        <w:ind w:left="0" w:firstLine="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C84FB4" w:rsidRDefault="00C84FB4" w:rsidP="001A67C2">
      <w:pPr>
        <w:pStyle w:val="a5"/>
        <w:spacing w:line="360" w:lineRule="auto"/>
        <w:ind w:left="0" w:firstLine="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C84FB4" w:rsidRDefault="00C84FB4" w:rsidP="001A67C2">
      <w:pPr>
        <w:pStyle w:val="a5"/>
        <w:spacing w:line="360" w:lineRule="auto"/>
        <w:ind w:left="0" w:firstLine="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C84FB4" w:rsidRDefault="00C84FB4" w:rsidP="001A67C2">
      <w:pPr>
        <w:pStyle w:val="a5"/>
        <w:spacing w:line="360" w:lineRule="auto"/>
        <w:ind w:left="0" w:firstLine="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C84FB4" w:rsidRDefault="00C84FB4" w:rsidP="001A67C2">
      <w:pPr>
        <w:pStyle w:val="a5"/>
        <w:spacing w:line="360" w:lineRule="auto"/>
        <w:ind w:left="0" w:firstLine="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0362E5" w:rsidRDefault="000362E5" w:rsidP="001A67C2">
      <w:pPr>
        <w:pStyle w:val="a5"/>
        <w:spacing w:line="360" w:lineRule="auto"/>
        <w:ind w:left="0" w:firstLine="0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 w:rsidR="001A67C2" w:rsidRPr="001215BF" w:rsidRDefault="001A67C2" w:rsidP="001A67C2">
      <w:pPr>
        <w:pStyle w:val="a5"/>
        <w:ind w:left="0" w:firstLine="0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1215BF">
        <w:rPr>
          <w:rFonts w:ascii="Times New Roman" w:hAnsi="Times New Roman"/>
          <w:b/>
          <w:color w:val="000000"/>
          <w:sz w:val="28"/>
          <w:szCs w:val="28"/>
        </w:rPr>
        <w:lastRenderedPageBreak/>
        <w:t>Образец билета для зачета</w:t>
      </w:r>
    </w:p>
    <w:p w:rsidR="001A67C2" w:rsidRPr="001215BF" w:rsidRDefault="001A67C2" w:rsidP="001A67C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1A67C2" w:rsidRPr="001215BF" w:rsidRDefault="001A67C2" w:rsidP="001A67C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1A67C2" w:rsidRPr="001215BF" w:rsidRDefault="001A67C2" w:rsidP="001A67C2">
      <w:pPr>
        <w:jc w:val="center"/>
        <w:rPr>
          <w:rFonts w:ascii="Times New Roman" w:hAnsi="Times New Roman" w:cs="Times New Roman"/>
          <w:sz w:val="28"/>
          <w:szCs w:val="28"/>
        </w:rPr>
      </w:pPr>
      <w:r w:rsidRPr="001215BF">
        <w:rPr>
          <w:rFonts w:ascii="Times New Roman" w:hAnsi="Times New Roman" w:cs="Times New Roman"/>
          <w:sz w:val="28"/>
          <w:szCs w:val="28"/>
        </w:rPr>
        <w:t>ФЕДЕРАЛЬНОЕ ГОСУДАРСТВЕННОЕ БЮДЖЕТНОЕ ОБРАЗОВАТЕЛЬНОЕ УЧРЕЖДЕНИЕ ВЫСШЕГО ОБРАЗОВАНИЯ</w:t>
      </w:r>
    </w:p>
    <w:p w:rsidR="001A67C2" w:rsidRPr="001215BF" w:rsidRDefault="001A67C2" w:rsidP="001A67C2">
      <w:pPr>
        <w:jc w:val="center"/>
        <w:rPr>
          <w:rFonts w:ascii="Times New Roman" w:hAnsi="Times New Roman" w:cs="Times New Roman"/>
          <w:sz w:val="28"/>
          <w:szCs w:val="28"/>
        </w:rPr>
      </w:pPr>
      <w:r w:rsidRPr="001215BF">
        <w:rPr>
          <w:rFonts w:ascii="Times New Roman" w:hAnsi="Times New Roman" w:cs="Times New Roman"/>
          <w:sz w:val="28"/>
          <w:szCs w:val="28"/>
        </w:rPr>
        <w:t xml:space="preserve">«ОРЕНБУРГСКИЙ ГОСУДАРСТВЕННЫЙ МЕДИЦИНСКИЙ УНИВЕРСИТЕТ» </w:t>
      </w:r>
    </w:p>
    <w:p w:rsidR="001A67C2" w:rsidRPr="001215BF" w:rsidRDefault="001A67C2" w:rsidP="001A67C2">
      <w:pPr>
        <w:jc w:val="center"/>
        <w:rPr>
          <w:rFonts w:ascii="Times New Roman" w:hAnsi="Times New Roman" w:cs="Times New Roman"/>
          <w:sz w:val="28"/>
          <w:szCs w:val="28"/>
        </w:rPr>
      </w:pPr>
      <w:r w:rsidRPr="001215BF">
        <w:rPr>
          <w:rFonts w:ascii="Times New Roman" w:hAnsi="Times New Roman" w:cs="Times New Roman"/>
          <w:sz w:val="28"/>
          <w:szCs w:val="28"/>
        </w:rPr>
        <w:t>МИНИСТЕРСТВА ЗДРАВООХРАНЕНИЯ РОССИЙСКОЙ ФЕДЕРАЦИИ</w:t>
      </w:r>
    </w:p>
    <w:p w:rsidR="001A67C2" w:rsidRPr="001215BF" w:rsidRDefault="001A67C2" w:rsidP="001A67C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1A67C2" w:rsidRPr="001215BF" w:rsidRDefault="001A67C2" w:rsidP="001A67C2">
      <w:pPr>
        <w:jc w:val="center"/>
        <w:rPr>
          <w:rFonts w:ascii="Times New Roman" w:hAnsi="Times New Roman" w:cs="Times New Roman"/>
          <w:sz w:val="28"/>
          <w:szCs w:val="28"/>
          <w:u w:val="single"/>
        </w:rPr>
      </w:pPr>
      <w:r w:rsidRPr="001215BF">
        <w:rPr>
          <w:rFonts w:ascii="Times New Roman" w:hAnsi="Times New Roman" w:cs="Times New Roman"/>
          <w:sz w:val="28"/>
          <w:szCs w:val="28"/>
        </w:rPr>
        <w:t xml:space="preserve">кафедра </w:t>
      </w:r>
      <w:r w:rsidR="00BF20C6" w:rsidRPr="001215BF">
        <w:rPr>
          <w:rFonts w:ascii="Times New Roman" w:hAnsi="Times New Roman" w:cs="Times New Roman"/>
          <w:sz w:val="28"/>
          <w:szCs w:val="28"/>
          <w:u w:val="single"/>
        </w:rPr>
        <w:t>фармацевтической химии</w:t>
      </w:r>
    </w:p>
    <w:p w:rsidR="001A67C2" w:rsidRPr="001215BF" w:rsidRDefault="001A67C2" w:rsidP="001A67C2">
      <w:pPr>
        <w:autoSpaceDE w:val="0"/>
        <w:autoSpaceDN w:val="0"/>
        <w:adjustRightInd w:val="0"/>
        <w:jc w:val="center"/>
        <w:rPr>
          <w:rFonts w:ascii="Times New Roman" w:eastAsia="HiddenHorzOCR" w:hAnsi="Times New Roman" w:cs="Times New Roman"/>
          <w:sz w:val="28"/>
          <w:szCs w:val="28"/>
        </w:rPr>
      </w:pPr>
      <w:r w:rsidRPr="001215BF">
        <w:rPr>
          <w:rFonts w:ascii="Times New Roman" w:hAnsi="Times New Roman" w:cs="Times New Roman"/>
          <w:sz w:val="28"/>
          <w:szCs w:val="28"/>
        </w:rPr>
        <w:t xml:space="preserve">направленность (профиль) </w:t>
      </w:r>
      <w:r w:rsidR="001215BF" w:rsidRPr="001215BF">
        <w:rPr>
          <w:rFonts w:ascii="Times New Roman" w:hAnsi="Times New Roman" w:cs="Times New Roman"/>
          <w:bCs/>
          <w:color w:val="000000"/>
          <w:sz w:val="28"/>
          <w:szCs w:val="28"/>
        </w:rPr>
        <w:t>33</w:t>
      </w:r>
      <w:r w:rsidRPr="001215BF">
        <w:rPr>
          <w:rFonts w:ascii="Times New Roman" w:hAnsi="Times New Roman" w:cs="Times New Roman"/>
          <w:bCs/>
          <w:color w:val="000000"/>
          <w:sz w:val="28"/>
          <w:szCs w:val="28"/>
        </w:rPr>
        <w:t>.0</w:t>
      </w:r>
      <w:r w:rsidR="001215BF" w:rsidRPr="001215BF">
        <w:rPr>
          <w:rFonts w:ascii="Times New Roman" w:hAnsi="Times New Roman" w:cs="Times New Roman"/>
          <w:bCs/>
          <w:color w:val="000000"/>
          <w:sz w:val="28"/>
          <w:szCs w:val="28"/>
        </w:rPr>
        <w:t>5</w:t>
      </w:r>
      <w:r w:rsidRPr="001215BF">
        <w:rPr>
          <w:rFonts w:ascii="Times New Roman" w:hAnsi="Times New Roman" w:cs="Times New Roman"/>
          <w:bCs/>
          <w:color w:val="000000"/>
          <w:sz w:val="28"/>
          <w:szCs w:val="28"/>
        </w:rPr>
        <w:t>.0</w:t>
      </w:r>
      <w:r w:rsidR="001215BF" w:rsidRPr="001215BF">
        <w:rPr>
          <w:rFonts w:ascii="Times New Roman" w:hAnsi="Times New Roman" w:cs="Times New Roman"/>
          <w:bCs/>
          <w:color w:val="000000"/>
          <w:sz w:val="28"/>
          <w:szCs w:val="28"/>
        </w:rPr>
        <w:t>1</w:t>
      </w:r>
      <w:r w:rsidRPr="001215BF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«</w:t>
      </w:r>
      <w:r w:rsidR="001215BF" w:rsidRPr="001215BF">
        <w:rPr>
          <w:rFonts w:ascii="Times New Roman" w:hAnsi="Times New Roman" w:cs="Times New Roman"/>
          <w:bCs/>
          <w:color w:val="000000"/>
          <w:sz w:val="28"/>
          <w:szCs w:val="28"/>
        </w:rPr>
        <w:t>Фармация</w:t>
      </w:r>
      <w:r w:rsidRPr="001215BF">
        <w:rPr>
          <w:rFonts w:ascii="Times New Roman" w:hAnsi="Times New Roman" w:cs="Times New Roman"/>
          <w:bCs/>
          <w:color w:val="000000"/>
          <w:sz w:val="28"/>
          <w:szCs w:val="28"/>
        </w:rPr>
        <w:t>»</w:t>
      </w:r>
    </w:p>
    <w:p w:rsidR="001A67C2" w:rsidRPr="001215BF" w:rsidRDefault="001A67C2" w:rsidP="001A67C2">
      <w:pPr>
        <w:jc w:val="center"/>
        <w:rPr>
          <w:rFonts w:ascii="Times New Roman" w:hAnsi="Times New Roman" w:cs="Times New Roman"/>
          <w:sz w:val="28"/>
          <w:szCs w:val="28"/>
          <w:u w:val="single"/>
        </w:rPr>
      </w:pPr>
      <w:r w:rsidRPr="001215BF">
        <w:rPr>
          <w:rFonts w:ascii="Times New Roman" w:hAnsi="Times New Roman" w:cs="Times New Roman"/>
          <w:sz w:val="28"/>
          <w:szCs w:val="28"/>
        </w:rPr>
        <w:t xml:space="preserve">дисциплина </w:t>
      </w:r>
      <w:r w:rsidRPr="001215BF">
        <w:rPr>
          <w:rFonts w:ascii="Times New Roman" w:hAnsi="Times New Roman" w:cs="Times New Roman"/>
          <w:sz w:val="28"/>
          <w:szCs w:val="28"/>
          <w:u w:val="single"/>
        </w:rPr>
        <w:t>«</w:t>
      </w:r>
      <w:r w:rsidR="00BF20C6" w:rsidRPr="001215BF">
        <w:rPr>
          <w:rFonts w:ascii="Times New Roman" w:hAnsi="Times New Roman" w:cs="Times New Roman"/>
          <w:sz w:val="28"/>
          <w:szCs w:val="28"/>
          <w:u w:val="single"/>
        </w:rPr>
        <w:t>Органическая химия лекарственных веществ</w:t>
      </w:r>
      <w:r w:rsidRPr="001215BF">
        <w:rPr>
          <w:rFonts w:ascii="Times New Roman" w:hAnsi="Times New Roman" w:cs="Times New Roman"/>
          <w:sz w:val="28"/>
          <w:szCs w:val="28"/>
          <w:u w:val="single"/>
        </w:rPr>
        <w:t>»</w:t>
      </w:r>
    </w:p>
    <w:p w:rsidR="001A67C2" w:rsidRPr="001215BF" w:rsidRDefault="001A67C2" w:rsidP="001A67C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1A67C2" w:rsidRDefault="0059457A" w:rsidP="001215B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9457A">
        <w:rPr>
          <w:rFonts w:ascii="Times New Roman" w:hAnsi="Times New Roman" w:cs="Times New Roman"/>
          <w:b/>
          <w:sz w:val="28"/>
          <w:szCs w:val="28"/>
        </w:rPr>
        <w:t>ЗАЧЕТНЫЙ</w:t>
      </w:r>
      <w:r w:rsidRPr="001215B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1A67C2" w:rsidRPr="001215BF">
        <w:rPr>
          <w:rFonts w:ascii="Times New Roman" w:hAnsi="Times New Roman" w:cs="Times New Roman"/>
          <w:b/>
          <w:sz w:val="28"/>
          <w:szCs w:val="28"/>
        </w:rPr>
        <w:t>БИЛЕТ № 1</w:t>
      </w:r>
    </w:p>
    <w:p w:rsidR="001215BF" w:rsidRPr="001215BF" w:rsidRDefault="001215BF" w:rsidP="001215B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A67C2" w:rsidRPr="001215BF" w:rsidRDefault="001A67C2" w:rsidP="001215BF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1215BF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1215BF">
        <w:rPr>
          <w:rFonts w:ascii="Times New Roman" w:hAnsi="Times New Roman" w:cs="Times New Roman"/>
          <w:b/>
          <w:sz w:val="28"/>
          <w:szCs w:val="28"/>
        </w:rPr>
        <w:t>. ТЕОРЕТИЧЕСКИЕ ВОПРОСЫ</w:t>
      </w:r>
    </w:p>
    <w:p w:rsidR="001215BF" w:rsidRPr="001215BF" w:rsidRDefault="001A67C2" w:rsidP="007D112E">
      <w:p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1215BF">
        <w:rPr>
          <w:rFonts w:ascii="Times New Roman" w:hAnsi="Times New Roman"/>
          <w:sz w:val="28"/>
          <w:szCs w:val="28"/>
        </w:rPr>
        <w:t xml:space="preserve">1. </w:t>
      </w:r>
      <w:r w:rsidR="00A63974" w:rsidRPr="00B41893">
        <w:rPr>
          <w:rFonts w:ascii="Times New Roman" w:hAnsi="Times New Roman" w:cs="Times New Roman"/>
          <w:color w:val="000000"/>
          <w:sz w:val="28"/>
          <w:szCs w:val="28"/>
        </w:rPr>
        <w:t>Принцип химического моделирования. Принцип введения фармакофорной группы. Принцип молекулярного моделирования и принцип комбинаторной химии</w:t>
      </w:r>
      <w:r w:rsidR="00A63974" w:rsidRPr="001215BF">
        <w:rPr>
          <w:rFonts w:ascii="Times New Roman" w:hAnsi="Times New Roman"/>
          <w:color w:val="000000"/>
          <w:sz w:val="28"/>
          <w:szCs w:val="28"/>
        </w:rPr>
        <w:t>.</w:t>
      </w:r>
    </w:p>
    <w:p w:rsidR="001215BF" w:rsidRDefault="001A67C2" w:rsidP="007D112E">
      <w:p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1215BF">
        <w:rPr>
          <w:rFonts w:ascii="Times New Roman" w:hAnsi="Times New Roman" w:cs="Times New Roman"/>
          <w:sz w:val="28"/>
          <w:szCs w:val="28"/>
        </w:rPr>
        <w:t xml:space="preserve">2. </w:t>
      </w:r>
      <w:r w:rsidR="00A63974" w:rsidRPr="001215BF">
        <w:rPr>
          <w:rFonts w:ascii="Times New Roman" w:hAnsi="Times New Roman"/>
          <w:color w:val="000000"/>
          <w:sz w:val="28"/>
          <w:szCs w:val="28"/>
        </w:rPr>
        <w:t>Сульфаниловая кислота. Химические свойства. Сульфаниламид (стрептоцид), получение. Общий принцип строения сульфаниламидных лекарственных средств.</w:t>
      </w:r>
      <w:r w:rsidR="00A63974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:rsidR="007D112E" w:rsidRDefault="007D112E" w:rsidP="007D112E">
      <w:p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7D112E">
        <w:rPr>
          <w:rFonts w:ascii="Times New Roman" w:hAnsi="Times New Roman"/>
          <w:color w:val="000000"/>
          <w:sz w:val="28"/>
          <w:szCs w:val="28"/>
        </w:rPr>
        <w:t>3. Синтез противоопухолевых веществ группы азиридина и оксирана.</w:t>
      </w:r>
    </w:p>
    <w:p w:rsidR="007D112E" w:rsidRPr="007D112E" w:rsidRDefault="007D112E" w:rsidP="007D112E">
      <w:p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7D112E">
        <w:rPr>
          <w:rFonts w:ascii="Times New Roman" w:hAnsi="Times New Roman"/>
          <w:color w:val="000000"/>
          <w:sz w:val="28"/>
          <w:szCs w:val="28"/>
        </w:rPr>
        <w:t>4. Синтез группы противораковых веществ с дихлордиэтиламиновым  фармокофором.</w:t>
      </w:r>
    </w:p>
    <w:p w:rsidR="001A67C2" w:rsidRPr="001215BF" w:rsidRDefault="001A67C2" w:rsidP="001215BF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1215BF">
        <w:rPr>
          <w:rFonts w:ascii="Times New Roman" w:hAnsi="Times New Roman" w:cs="Times New Roman"/>
          <w:b/>
          <w:sz w:val="28"/>
          <w:szCs w:val="28"/>
          <w:lang w:val="en-US"/>
        </w:rPr>
        <w:t>II</w:t>
      </w:r>
      <w:r w:rsidRPr="001215BF">
        <w:rPr>
          <w:rFonts w:ascii="Times New Roman" w:hAnsi="Times New Roman" w:cs="Times New Roman"/>
          <w:b/>
          <w:sz w:val="28"/>
          <w:szCs w:val="28"/>
        </w:rPr>
        <w:t>. ПРАКТИЧЕСКАЯ ЧАСТЬ</w:t>
      </w:r>
    </w:p>
    <w:p w:rsidR="000362E5" w:rsidRPr="003F7958" w:rsidRDefault="001A67C2" w:rsidP="00863C54">
      <w:pPr>
        <w:pStyle w:val="2"/>
        <w:spacing w:after="0" w:line="276" w:lineRule="auto"/>
        <w:jc w:val="both"/>
        <w:rPr>
          <w:color w:val="000000"/>
          <w:sz w:val="28"/>
          <w:szCs w:val="28"/>
          <w:shd w:val="clear" w:color="auto" w:fill="FFFFFF"/>
        </w:rPr>
      </w:pPr>
      <w:r w:rsidRPr="001215BF">
        <w:rPr>
          <w:color w:val="000000"/>
          <w:sz w:val="28"/>
          <w:szCs w:val="28"/>
        </w:rPr>
        <w:t>1.</w:t>
      </w:r>
      <w:r w:rsidR="000362E5" w:rsidRPr="000362E5">
        <w:rPr>
          <w:color w:val="000000"/>
          <w:sz w:val="28"/>
          <w:szCs w:val="28"/>
          <w:shd w:val="clear" w:color="auto" w:fill="FFFFFF"/>
        </w:rPr>
        <w:t xml:space="preserve"> </w:t>
      </w:r>
      <w:r w:rsidR="000362E5" w:rsidRPr="003F7958">
        <w:rPr>
          <w:color w:val="000000"/>
          <w:sz w:val="28"/>
          <w:szCs w:val="28"/>
          <w:shd w:val="clear" w:color="auto" w:fill="FFFFFF"/>
        </w:rPr>
        <w:t>Опишите общие и частные качественные реакции, доказывающие присутствие алкалоидов или групп алкалоидов в сырье.</w:t>
      </w:r>
    </w:p>
    <w:p w:rsidR="001215BF" w:rsidRDefault="001215BF" w:rsidP="001215B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7D112E" w:rsidRDefault="007D112E" w:rsidP="001215B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1A67C2" w:rsidRPr="001215BF" w:rsidRDefault="001A67C2" w:rsidP="001215B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bookmarkStart w:id="4" w:name="_GoBack"/>
      <w:bookmarkEnd w:id="4"/>
      <w:r w:rsidRPr="001215BF">
        <w:rPr>
          <w:rFonts w:ascii="Times New Roman" w:hAnsi="Times New Roman" w:cs="Times New Roman"/>
          <w:sz w:val="28"/>
          <w:szCs w:val="28"/>
        </w:rPr>
        <w:t xml:space="preserve">Заведующий кафедрой </w:t>
      </w:r>
    </w:p>
    <w:p w:rsidR="001A67C2" w:rsidRDefault="00BF20C6" w:rsidP="001215B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215BF">
        <w:rPr>
          <w:rFonts w:ascii="Times New Roman" w:hAnsi="Times New Roman" w:cs="Times New Roman"/>
          <w:sz w:val="28"/>
          <w:szCs w:val="28"/>
        </w:rPr>
        <w:t>фармацевтической химии</w:t>
      </w:r>
      <w:r w:rsidR="001A67C2" w:rsidRPr="001215BF">
        <w:rPr>
          <w:rFonts w:ascii="Times New Roman" w:hAnsi="Times New Roman" w:cs="Times New Roman"/>
          <w:sz w:val="28"/>
          <w:szCs w:val="28"/>
        </w:rPr>
        <w:t xml:space="preserve">, </w:t>
      </w:r>
      <w:r w:rsidRPr="001215BF">
        <w:rPr>
          <w:rFonts w:ascii="Times New Roman" w:hAnsi="Times New Roman" w:cs="Times New Roman"/>
          <w:sz w:val="28"/>
          <w:szCs w:val="28"/>
        </w:rPr>
        <w:t>доц</w:t>
      </w:r>
      <w:r w:rsidR="001A67C2" w:rsidRPr="001215BF">
        <w:rPr>
          <w:rFonts w:ascii="Times New Roman" w:hAnsi="Times New Roman" w:cs="Times New Roman"/>
          <w:sz w:val="28"/>
          <w:szCs w:val="28"/>
        </w:rPr>
        <w:t>.</w:t>
      </w:r>
      <w:r w:rsidR="001A67C2" w:rsidRPr="001215BF">
        <w:rPr>
          <w:rFonts w:ascii="Times New Roman" w:hAnsi="Times New Roman" w:cs="Times New Roman"/>
          <w:sz w:val="28"/>
          <w:szCs w:val="28"/>
        </w:rPr>
        <w:tab/>
      </w:r>
      <w:r w:rsidR="001A67C2" w:rsidRPr="001215BF">
        <w:rPr>
          <w:rFonts w:ascii="Times New Roman" w:hAnsi="Times New Roman" w:cs="Times New Roman"/>
          <w:sz w:val="28"/>
          <w:szCs w:val="28"/>
        </w:rPr>
        <w:tab/>
      </w:r>
      <w:r w:rsidR="001A67C2" w:rsidRPr="001215BF">
        <w:rPr>
          <w:rFonts w:ascii="Times New Roman" w:hAnsi="Times New Roman" w:cs="Times New Roman"/>
          <w:sz w:val="28"/>
          <w:szCs w:val="28"/>
        </w:rPr>
        <w:tab/>
      </w:r>
      <w:r w:rsidR="001A67C2" w:rsidRPr="001215BF">
        <w:rPr>
          <w:rFonts w:ascii="Times New Roman" w:hAnsi="Times New Roman" w:cs="Times New Roman"/>
          <w:sz w:val="28"/>
          <w:szCs w:val="28"/>
        </w:rPr>
        <w:tab/>
      </w:r>
      <w:r w:rsidR="001A67C2" w:rsidRPr="001215BF">
        <w:rPr>
          <w:rFonts w:ascii="Times New Roman" w:hAnsi="Times New Roman" w:cs="Times New Roman"/>
          <w:sz w:val="28"/>
          <w:szCs w:val="28"/>
        </w:rPr>
        <w:tab/>
      </w:r>
      <w:r w:rsidR="001215BF">
        <w:rPr>
          <w:rFonts w:ascii="Times New Roman" w:hAnsi="Times New Roman" w:cs="Times New Roman"/>
          <w:sz w:val="28"/>
          <w:szCs w:val="28"/>
        </w:rPr>
        <w:t>И</w:t>
      </w:r>
      <w:r w:rsidR="001A67C2" w:rsidRPr="001215BF">
        <w:rPr>
          <w:rFonts w:ascii="Times New Roman" w:hAnsi="Times New Roman" w:cs="Times New Roman"/>
          <w:sz w:val="28"/>
          <w:szCs w:val="28"/>
        </w:rPr>
        <w:t>.</w:t>
      </w:r>
      <w:r w:rsidR="001215BF">
        <w:rPr>
          <w:rFonts w:ascii="Times New Roman" w:hAnsi="Times New Roman" w:cs="Times New Roman"/>
          <w:sz w:val="28"/>
          <w:szCs w:val="28"/>
        </w:rPr>
        <w:t>В</w:t>
      </w:r>
      <w:r w:rsidR="001A67C2" w:rsidRPr="001215BF">
        <w:rPr>
          <w:rFonts w:ascii="Times New Roman" w:hAnsi="Times New Roman" w:cs="Times New Roman"/>
          <w:sz w:val="28"/>
          <w:szCs w:val="28"/>
        </w:rPr>
        <w:t>. Михайлова</w:t>
      </w:r>
    </w:p>
    <w:p w:rsidR="001215BF" w:rsidRPr="001215BF" w:rsidRDefault="001215BF" w:rsidP="001215B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1215BF" w:rsidRPr="001215BF" w:rsidRDefault="001215BF" w:rsidP="001215B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215BF">
        <w:rPr>
          <w:rFonts w:ascii="Times New Roman" w:hAnsi="Times New Roman" w:cs="Times New Roman"/>
          <w:sz w:val="28"/>
          <w:szCs w:val="28"/>
        </w:rPr>
        <w:t>Декан факультета подготовки кадров</w:t>
      </w:r>
    </w:p>
    <w:p w:rsidR="001A67C2" w:rsidRPr="001215BF" w:rsidRDefault="001215BF" w:rsidP="001215B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215BF">
        <w:rPr>
          <w:rFonts w:ascii="Times New Roman" w:hAnsi="Times New Roman" w:cs="Times New Roman"/>
          <w:sz w:val="28"/>
          <w:szCs w:val="28"/>
        </w:rPr>
        <w:t xml:space="preserve">высшей квалификации,  </w:t>
      </w:r>
      <w:r>
        <w:rPr>
          <w:rFonts w:ascii="Times New Roman" w:hAnsi="Times New Roman" w:cs="Times New Roman"/>
          <w:sz w:val="28"/>
          <w:szCs w:val="28"/>
        </w:rPr>
        <w:t xml:space="preserve">доц. </w:t>
      </w:r>
      <w:r w:rsidRPr="001215BF">
        <w:rPr>
          <w:rFonts w:ascii="Times New Roman" w:hAnsi="Times New Roman" w:cs="Times New Roman"/>
          <w:sz w:val="28"/>
          <w:szCs w:val="28"/>
        </w:rPr>
        <w:t xml:space="preserve">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И</w:t>
      </w:r>
      <w:r w:rsidRPr="001215BF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1215BF">
        <w:rPr>
          <w:rFonts w:ascii="Times New Roman" w:hAnsi="Times New Roman" w:cs="Times New Roman"/>
          <w:sz w:val="28"/>
          <w:szCs w:val="28"/>
        </w:rPr>
        <w:t xml:space="preserve">. Ткаченко </w:t>
      </w:r>
    </w:p>
    <w:p w:rsidR="001A67C2" w:rsidRPr="001215BF" w:rsidRDefault="001A67C2" w:rsidP="001215B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1A67C2" w:rsidRPr="001215BF" w:rsidRDefault="001A67C2" w:rsidP="001215B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1A67C2" w:rsidRDefault="001A67C2" w:rsidP="001215B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1215BF">
        <w:rPr>
          <w:rFonts w:ascii="Times New Roman" w:hAnsi="Times New Roman" w:cs="Times New Roman"/>
          <w:sz w:val="28"/>
          <w:szCs w:val="28"/>
        </w:rPr>
        <w:t>«____»_______________20___г.</w:t>
      </w:r>
    </w:p>
    <w:p w:rsidR="007D112E" w:rsidRPr="001215BF" w:rsidRDefault="007D112E" w:rsidP="001215B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1A67C2" w:rsidRPr="001215BF" w:rsidRDefault="001A67C2" w:rsidP="001A67C2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215BF">
        <w:rPr>
          <w:rFonts w:ascii="Times New Roman" w:hAnsi="Times New Roman" w:cs="Times New Roman"/>
          <w:b/>
          <w:color w:val="000000"/>
          <w:sz w:val="28"/>
          <w:szCs w:val="28"/>
        </w:rPr>
        <w:t>Таблица соответствия результатов обучения по дисциплине и – оценочных материалов, используемых на промежуточной аттестации</w:t>
      </w:r>
    </w:p>
    <w:p w:rsidR="001A67C2" w:rsidRPr="001215BF" w:rsidRDefault="001A67C2" w:rsidP="001A67C2">
      <w:pPr>
        <w:ind w:firstLine="709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tbl>
      <w:tblPr>
        <w:tblStyle w:val="a3"/>
        <w:tblW w:w="10178" w:type="dxa"/>
        <w:tblInd w:w="-714" w:type="dxa"/>
        <w:tblLayout w:type="fixed"/>
        <w:tblLook w:val="04A0"/>
      </w:tblPr>
      <w:tblGrid>
        <w:gridCol w:w="1248"/>
        <w:gridCol w:w="2693"/>
        <w:gridCol w:w="4848"/>
        <w:gridCol w:w="1389"/>
      </w:tblGrid>
      <w:tr w:rsidR="001A67C2" w:rsidRPr="001215BF" w:rsidTr="00D57A00">
        <w:tc>
          <w:tcPr>
            <w:tcW w:w="1248" w:type="dxa"/>
            <w:vAlign w:val="center"/>
          </w:tcPr>
          <w:p w:rsidR="001A67C2" w:rsidRPr="001215BF" w:rsidRDefault="001A67C2" w:rsidP="00D57A00">
            <w:pPr>
              <w:jc w:val="center"/>
              <w:rPr>
                <w:sz w:val="28"/>
                <w:szCs w:val="28"/>
              </w:rPr>
            </w:pPr>
            <w:r w:rsidRPr="001215BF">
              <w:rPr>
                <w:sz w:val="28"/>
                <w:szCs w:val="28"/>
              </w:rPr>
              <w:t>№</w:t>
            </w:r>
          </w:p>
        </w:tc>
        <w:tc>
          <w:tcPr>
            <w:tcW w:w="2693" w:type="dxa"/>
            <w:vAlign w:val="center"/>
          </w:tcPr>
          <w:p w:rsidR="001A67C2" w:rsidRPr="001215BF" w:rsidRDefault="001A67C2" w:rsidP="00D57A00">
            <w:pPr>
              <w:jc w:val="center"/>
              <w:rPr>
                <w:sz w:val="28"/>
                <w:szCs w:val="28"/>
              </w:rPr>
            </w:pPr>
            <w:r w:rsidRPr="001215BF">
              <w:rPr>
                <w:sz w:val="28"/>
                <w:szCs w:val="28"/>
              </w:rPr>
              <w:t>Проверяемая компетенция</w:t>
            </w:r>
          </w:p>
        </w:tc>
        <w:tc>
          <w:tcPr>
            <w:tcW w:w="4848" w:type="dxa"/>
            <w:vAlign w:val="center"/>
          </w:tcPr>
          <w:p w:rsidR="001A67C2" w:rsidRPr="001215BF" w:rsidRDefault="001A67C2" w:rsidP="00D57A00">
            <w:pPr>
              <w:jc w:val="center"/>
              <w:rPr>
                <w:sz w:val="28"/>
                <w:szCs w:val="28"/>
              </w:rPr>
            </w:pPr>
            <w:r w:rsidRPr="001215BF">
              <w:rPr>
                <w:sz w:val="28"/>
                <w:szCs w:val="28"/>
              </w:rPr>
              <w:t>Дескриптор</w:t>
            </w:r>
          </w:p>
        </w:tc>
        <w:tc>
          <w:tcPr>
            <w:tcW w:w="1389" w:type="dxa"/>
            <w:vAlign w:val="center"/>
          </w:tcPr>
          <w:p w:rsidR="001A67C2" w:rsidRPr="001215BF" w:rsidRDefault="001A67C2" w:rsidP="00D57A00">
            <w:pPr>
              <w:jc w:val="center"/>
              <w:rPr>
                <w:sz w:val="28"/>
                <w:szCs w:val="28"/>
              </w:rPr>
            </w:pPr>
            <w:r w:rsidRPr="001215BF">
              <w:rPr>
                <w:sz w:val="28"/>
                <w:szCs w:val="28"/>
              </w:rPr>
              <w:t>Контрольно-оценочное средство (№ вопроса/практического задания)</w:t>
            </w:r>
          </w:p>
        </w:tc>
      </w:tr>
      <w:tr w:rsidR="001A67C2" w:rsidRPr="00052EA8" w:rsidTr="00D57A00">
        <w:tc>
          <w:tcPr>
            <w:tcW w:w="1248" w:type="dxa"/>
            <w:vMerge w:val="restart"/>
            <w:vAlign w:val="center"/>
          </w:tcPr>
          <w:p w:rsidR="001A67C2" w:rsidRPr="001215BF" w:rsidRDefault="001A67C2" w:rsidP="00D57A00">
            <w:pPr>
              <w:jc w:val="center"/>
              <w:rPr>
                <w:sz w:val="28"/>
                <w:szCs w:val="28"/>
              </w:rPr>
            </w:pPr>
            <w:r w:rsidRPr="001215BF">
              <w:rPr>
                <w:sz w:val="28"/>
                <w:szCs w:val="28"/>
              </w:rPr>
              <w:t>1</w:t>
            </w:r>
          </w:p>
        </w:tc>
        <w:tc>
          <w:tcPr>
            <w:tcW w:w="2693" w:type="dxa"/>
            <w:vMerge w:val="restart"/>
            <w:vAlign w:val="center"/>
          </w:tcPr>
          <w:p w:rsidR="001A67C2" w:rsidRPr="001215BF" w:rsidRDefault="001A67C2" w:rsidP="005B1C6D">
            <w:pPr>
              <w:rPr>
                <w:sz w:val="28"/>
                <w:szCs w:val="28"/>
              </w:rPr>
            </w:pPr>
            <w:r w:rsidRPr="001215BF">
              <w:rPr>
                <w:sz w:val="28"/>
                <w:szCs w:val="28"/>
              </w:rPr>
              <w:t>ОПК-1 С</w:t>
            </w:r>
            <w:r w:rsidRPr="00052EA8">
              <w:rPr>
                <w:sz w:val="28"/>
                <w:szCs w:val="28"/>
              </w:rPr>
              <w:t>пособностью самостоятельно осуществлять научно-исследовательскую деятельность в соответствующей профессиональной области с использованием современных методов исследования и информационно-коммуникационных технологий</w:t>
            </w:r>
          </w:p>
        </w:tc>
        <w:tc>
          <w:tcPr>
            <w:tcW w:w="4848" w:type="dxa"/>
            <w:vAlign w:val="center"/>
          </w:tcPr>
          <w:p w:rsidR="001A67C2" w:rsidRPr="001215BF" w:rsidRDefault="001A67C2" w:rsidP="005B1C6D">
            <w:pPr>
              <w:rPr>
                <w:sz w:val="28"/>
                <w:szCs w:val="28"/>
              </w:rPr>
            </w:pPr>
            <w:r w:rsidRPr="00052EA8">
              <w:rPr>
                <w:sz w:val="28"/>
                <w:szCs w:val="28"/>
              </w:rPr>
              <w:t>понятие предмета и объекта, целей и задач исследования, критерии определения границ предметной области исследования, этапы проведения научного исследования;</w:t>
            </w:r>
          </w:p>
        </w:tc>
        <w:tc>
          <w:tcPr>
            <w:tcW w:w="1389" w:type="dxa"/>
            <w:vAlign w:val="center"/>
          </w:tcPr>
          <w:p w:rsidR="001A67C2" w:rsidRPr="00052EA8" w:rsidRDefault="001A67C2" w:rsidP="00D57A00">
            <w:pPr>
              <w:jc w:val="center"/>
              <w:rPr>
                <w:sz w:val="28"/>
                <w:szCs w:val="28"/>
              </w:rPr>
            </w:pPr>
            <w:r w:rsidRPr="001215BF">
              <w:rPr>
                <w:sz w:val="28"/>
                <w:szCs w:val="28"/>
              </w:rPr>
              <w:t>вопросы № 1-</w:t>
            </w:r>
            <w:r w:rsidR="00E04D9A">
              <w:rPr>
                <w:sz w:val="28"/>
                <w:szCs w:val="28"/>
              </w:rPr>
              <w:t>61</w:t>
            </w:r>
          </w:p>
        </w:tc>
      </w:tr>
      <w:tr w:rsidR="001A67C2" w:rsidRPr="00052EA8" w:rsidTr="00D57A00">
        <w:tc>
          <w:tcPr>
            <w:tcW w:w="1248" w:type="dxa"/>
            <w:vMerge/>
            <w:vAlign w:val="center"/>
          </w:tcPr>
          <w:p w:rsidR="001A67C2" w:rsidRPr="001215BF" w:rsidRDefault="001A67C2" w:rsidP="00D57A0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693" w:type="dxa"/>
            <w:vMerge/>
            <w:vAlign w:val="center"/>
          </w:tcPr>
          <w:p w:rsidR="001A67C2" w:rsidRPr="001215BF" w:rsidRDefault="001A67C2" w:rsidP="005B1C6D">
            <w:pPr>
              <w:rPr>
                <w:sz w:val="28"/>
                <w:szCs w:val="28"/>
              </w:rPr>
            </w:pPr>
          </w:p>
        </w:tc>
        <w:tc>
          <w:tcPr>
            <w:tcW w:w="4848" w:type="dxa"/>
            <w:vAlign w:val="center"/>
          </w:tcPr>
          <w:p w:rsidR="001A67C2" w:rsidRPr="001215BF" w:rsidRDefault="001A67C2" w:rsidP="005B1C6D">
            <w:pPr>
              <w:rPr>
                <w:sz w:val="28"/>
                <w:szCs w:val="28"/>
              </w:rPr>
            </w:pPr>
            <w:r w:rsidRPr="00052EA8">
              <w:rPr>
                <w:sz w:val="28"/>
                <w:szCs w:val="28"/>
              </w:rPr>
              <w:t>определять и разъяснять основные понятия и категории методологии науки, определять предмет научного исследования и научных дисциплин, самостоятельно изучать достижения отрасли научного знания, в котором проводится научное исследование, самостоятельно выбирать методы исследования, соотносить проблему, цели, задачи, предмет и методы исследования;</w:t>
            </w:r>
          </w:p>
        </w:tc>
        <w:tc>
          <w:tcPr>
            <w:tcW w:w="1389" w:type="dxa"/>
            <w:vAlign w:val="center"/>
          </w:tcPr>
          <w:p w:rsidR="001A67C2" w:rsidRPr="00052EA8" w:rsidRDefault="001A67C2" w:rsidP="00D57A00">
            <w:pPr>
              <w:jc w:val="center"/>
              <w:rPr>
                <w:sz w:val="28"/>
                <w:szCs w:val="28"/>
              </w:rPr>
            </w:pPr>
            <w:r w:rsidRPr="001215BF">
              <w:rPr>
                <w:sz w:val="28"/>
                <w:szCs w:val="28"/>
              </w:rPr>
              <w:t>практические задания № 1-</w:t>
            </w:r>
            <w:r w:rsidR="00A33E62">
              <w:rPr>
                <w:sz w:val="28"/>
                <w:szCs w:val="28"/>
              </w:rPr>
              <w:t>28</w:t>
            </w:r>
          </w:p>
        </w:tc>
      </w:tr>
      <w:tr w:rsidR="001A67C2" w:rsidRPr="00052EA8" w:rsidTr="00D57A00">
        <w:tc>
          <w:tcPr>
            <w:tcW w:w="1248" w:type="dxa"/>
            <w:vMerge/>
            <w:vAlign w:val="center"/>
          </w:tcPr>
          <w:p w:rsidR="001A67C2" w:rsidRPr="001215BF" w:rsidRDefault="001A67C2" w:rsidP="00D57A0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693" w:type="dxa"/>
            <w:vMerge/>
            <w:vAlign w:val="center"/>
          </w:tcPr>
          <w:p w:rsidR="001A67C2" w:rsidRPr="001215BF" w:rsidRDefault="001A67C2" w:rsidP="005B1C6D">
            <w:pPr>
              <w:rPr>
                <w:sz w:val="28"/>
                <w:szCs w:val="28"/>
              </w:rPr>
            </w:pPr>
          </w:p>
        </w:tc>
        <w:tc>
          <w:tcPr>
            <w:tcW w:w="4848" w:type="dxa"/>
            <w:vAlign w:val="center"/>
          </w:tcPr>
          <w:p w:rsidR="001A67C2" w:rsidRPr="001215BF" w:rsidRDefault="001A67C2" w:rsidP="005B1C6D">
            <w:pPr>
              <w:rPr>
                <w:sz w:val="28"/>
                <w:szCs w:val="28"/>
              </w:rPr>
            </w:pPr>
            <w:r w:rsidRPr="00052EA8">
              <w:rPr>
                <w:sz w:val="28"/>
                <w:szCs w:val="28"/>
              </w:rPr>
              <w:t xml:space="preserve">навыками определения предмета и объекта исследования, формулировки проблемы исследования, навыками постановки целей и задач исследования, умением делать выводы по результатам проведенного исследования; навыками самостоятельного обучения новым методам исследования, навыками самостоятельного изучения литературы по достижениям современной методологии науки, навыками выбора научного метода </w:t>
            </w:r>
            <w:r w:rsidRPr="00052EA8">
              <w:rPr>
                <w:sz w:val="28"/>
                <w:szCs w:val="28"/>
              </w:rPr>
              <w:lastRenderedPageBreak/>
              <w:t>исследования в соответствии с поставленной проблемой, целями и задачами;</w:t>
            </w:r>
          </w:p>
        </w:tc>
        <w:tc>
          <w:tcPr>
            <w:tcW w:w="1389" w:type="dxa"/>
            <w:vAlign w:val="center"/>
          </w:tcPr>
          <w:p w:rsidR="001A67C2" w:rsidRPr="00052EA8" w:rsidRDefault="001A67C2" w:rsidP="00D57A00">
            <w:pPr>
              <w:jc w:val="center"/>
              <w:rPr>
                <w:sz w:val="28"/>
                <w:szCs w:val="28"/>
              </w:rPr>
            </w:pPr>
            <w:r w:rsidRPr="001215BF">
              <w:rPr>
                <w:sz w:val="28"/>
                <w:szCs w:val="28"/>
              </w:rPr>
              <w:lastRenderedPageBreak/>
              <w:t>практические задания № 1-</w:t>
            </w:r>
            <w:r w:rsidR="00A33E62">
              <w:rPr>
                <w:sz w:val="28"/>
                <w:szCs w:val="28"/>
              </w:rPr>
              <w:t>28</w:t>
            </w:r>
          </w:p>
        </w:tc>
      </w:tr>
      <w:tr w:rsidR="001A67C2" w:rsidRPr="00052EA8" w:rsidTr="00D57A00">
        <w:tc>
          <w:tcPr>
            <w:tcW w:w="1248" w:type="dxa"/>
            <w:vMerge w:val="restart"/>
            <w:vAlign w:val="center"/>
          </w:tcPr>
          <w:p w:rsidR="001A67C2" w:rsidRPr="001215BF" w:rsidRDefault="001A67C2" w:rsidP="00D57A00">
            <w:pPr>
              <w:jc w:val="center"/>
              <w:rPr>
                <w:sz w:val="28"/>
                <w:szCs w:val="28"/>
              </w:rPr>
            </w:pPr>
            <w:r w:rsidRPr="001215BF">
              <w:rPr>
                <w:sz w:val="28"/>
                <w:szCs w:val="28"/>
              </w:rPr>
              <w:lastRenderedPageBreak/>
              <w:t>2</w:t>
            </w:r>
          </w:p>
        </w:tc>
        <w:tc>
          <w:tcPr>
            <w:tcW w:w="2693" w:type="dxa"/>
            <w:vMerge w:val="restart"/>
            <w:vAlign w:val="center"/>
          </w:tcPr>
          <w:p w:rsidR="001A67C2" w:rsidRPr="00A97EAC" w:rsidRDefault="001A67C2" w:rsidP="005B1C6D">
            <w:pPr>
              <w:rPr>
                <w:sz w:val="28"/>
                <w:szCs w:val="28"/>
              </w:rPr>
            </w:pPr>
            <w:r w:rsidRPr="00A97EAC">
              <w:rPr>
                <w:sz w:val="28"/>
                <w:szCs w:val="28"/>
              </w:rPr>
              <w:t xml:space="preserve">ПК-2 </w:t>
            </w:r>
            <w:r w:rsidR="00A97EAC" w:rsidRPr="00052EA8">
              <w:rPr>
                <w:sz w:val="28"/>
                <w:szCs w:val="28"/>
              </w:rPr>
              <w:t>способностью и готовностью к разработке, испытанию, стандартизации и регистрации лекарственных средств, оптимизации существующих лекарственных препаратов на основе современных технологий, биофармацевтических исследований и методов контроля в соответствии с международной системой требований и стандартов;</w:t>
            </w:r>
          </w:p>
        </w:tc>
        <w:tc>
          <w:tcPr>
            <w:tcW w:w="4848" w:type="dxa"/>
            <w:vAlign w:val="center"/>
          </w:tcPr>
          <w:p w:rsidR="001A67C2" w:rsidRPr="001215BF" w:rsidRDefault="00A97EAC" w:rsidP="005B1C6D">
            <w:pPr>
              <w:rPr>
                <w:sz w:val="28"/>
                <w:szCs w:val="28"/>
              </w:rPr>
            </w:pPr>
            <w:r w:rsidRPr="00052EA8">
              <w:rPr>
                <w:sz w:val="28"/>
                <w:szCs w:val="28"/>
              </w:rPr>
              <w:t>современные методы органического синтеза фармакологически ценных соединений, принципиальными схемами поиска и разработки нового лекарственного вещества в научных и производственных целях</w:t>
            </w:r>
            <w:r w:rsidRPr="001215BF">
              <w:rPr>
                <w:sz w:val="28"/>
                <w:szCs w:val="28"/>
              </w:rPr>
              <w:t xml:space="preserve"> </w:t>
            </w:r>
          </w:p>
        </w:tc>
        <w:tc>
          <w:tcPr>
            <w:tcW w:w="1389" w:type="dxa"/>
            <w:vAlign w:val="center"/>
          </w:tcPr>
          <w:p w:rsidR="001A67C2" w:rsidRPr="00052EA8" w:rsidRDefault="001A67C2" w:rsidP="00D57A00">
            <w:pPr>
              <w:jc w:val="center"/>
              <w:rPr>
                <w:sz w:val="28"/>
                <w:szCs w:val="28"/>
              </w:rPr>
            </w:pPr>
            <w:r w:rsidRPr="001215BF">
              <w:rPr>
                <w:sz w:val="28"/>
                <w:szCs w:val="28"/>
              </w:rPr>
              <w:t>вопросы № 1-</w:t>
            </w:r>
            <w:r w:rsidR="00E04D9A">
              <w:rPr>
                <w:sz w:val="28"/>
                <w:szCs w:val="28"/>
              </w:rPr>
              <w:t>1</w:t>
            </w:r>
            <w:r w:rsidR="009C0E34">
              <w:rPr>
                <w:sz w:val="28"/>
                <w:szCs w:val="28"/>
              </w:rPr>
              <w:t>19</w:t>
            </w:r>
          </w:p>
        </w:tc>
      </w:tr>
      <w:tr w:rsidR="001A67C2" w:rsidRPr="00052EA8" w:rsidTr="00D57A00">
        <w:tc>
          <w:tcPr>
            <w:tcW w:w="1248" w:type="dxa"/>
            <w:vMerge/>
            <w:vAlign w:val="center"/>
          </w:tcPr>
          <w:p w:rsidR="001A67C2" w:rsidRPr="001215BF" w:rsidRDefault="001A67C2" w:rsidP="00D57A0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693" w:type="dxa"/>
            <w:vMerge/>
            <w:vAlign w:val="center"/>
          </w:tcPr>
          <w:p w:rsidR="001A67C2" w:rsidRPr="001215BF" w:rsidRDefault="001A67C2" w:rsidP="005B1C6D">
            <w:pPr>
              <w:rPr>
                <w:sz w:val="28"/>
                <w:szCs w:val="28"/>
              </w:rPr>
            </w:pPr>
          </w:p>
        </w:tc>
        <w:tc>
          <w:tcPr>
            <w:tcW w:w="4848" w:type="dxa"/>
            <w:vAlign w:val="center"/>
          </w:tcPr>
          <w:p w:rsidR="001A67C2" w:rsidRPr="00052EA8" w:rsidRDefault="001A67C2" w:rsidP="005B1C6D">
            <w:pPr>
              <w:rPr>
                <w:sz w:val="28"/>
                <w:szCs w:val="28"/>
              </w:rPr>
            </w:pPr>
            <w:r w:rsidRPr="00052EA8">
              <w:rPr>
                <w:sz w:val="28"/>
                <w:szCs w:val="28"/>
              </w:rPr>
              <w:t>самостоятельно выбирать методы научного исследования, соотносить проблему, цели, задачи, предмет и методы исследования.</w:t>
            </w:r>
          </w:p>
          <w:p w:rsidR="001A67C2" w:rsidRPr="001215BF" w:rsidRDefault="001A67C2" w:rsidP="005B1C6D">
            <w:pPr>
              <w:rPr>
                <w:sz w:val="28"/>
                <w:szCs w:val="28"/>
              </w:rPr>
            </w:pPr>
          </w:p>
        </w:tc>
        <w:tc>
          <w:tcPr>
            <w:tcW w:w="1389" w:type="dxa"/>
            <w:vAlign w:val="center"/>
          </w:tcPr>
          <w:p w:rsidR="001A67C2" w:rsidRPr="00052EA8" w:rsidRDefault="001A67C2" w:rsidP="00D57A00">
            <w:pPr>
              <w:jc w:val="center"/>
              <w:rPr>
                <w:sz w:val="28"/>
                <w:szCs w:val="28"/>
              </w:rPr>
            </w:pPr>
            <w:r w:rsidRPr="001215BF">
              <w:rPr>
                <w:sz w:val="28"/>
                <w:szCs w:val="28"/>
              </w:rPr>
              <w:t>практические задания № 1-</w:t>
            </w:r>
            <w:r w:rsidR="00A33E62">
              <w:rPr>
                <w:sz w:val="28"/>
                <w:szCs w:val="28"/>
              </w:rPr>
              <w:t>28</w:t>
            </w:r>
          </w:p>
        </w:tc>
      </w:tr>
      <w:tr w:rsidR="001A67C2" w:rsidRPr="00052EA8" w:rsidTr="00D57A00">
        <w:tc>
          <w:tcPr>
            <w:tcW w:w="1248" w:type="dxa"/>
            <w:vMerge/>
            <w:vAlign w:val="center"/>
          </w:tcPr>
          <w:p w:rsidR="001A67C2" w:rsidRPr="001215BF" w:rsidRDefault="001A67C2" w:rsidP="00D57A0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693" w:type="dxa"/>
            <w:vMerge/>
            <w:vAlign w:val="center"/>
          </w:tcPr>
          <w:p w:rsidR="001A67C2" w:rsidRPr="001215BF" w:rsidRDefault="001A67C2" w:rsidP="005B1C6D">
            <w:pPr>
              <w:rPr>
                <w:sz w:val="28"/>
                <w:szCs w:val="28"/>
              </w:rPr>
            </w:pPr>
          </w:p>
        </w:tc>
        <w:tc>
          <w:tcPr>
            <w:tcW w:w="4848" w:type="dxa"/>
            <w:vAlign w:val="center"/>
          </w:tcPr>
          <w:p w:rsidR="001A67C2" w:rsidRPr="001215BF" w:rsidRDefault="00A97EAC" w:rsidP="005B1C6D">
            <w:pPr>
              <w:rPr>
                <w:sz w:val="28"/>
                <w:szCs w:val="28"/>
              </w:rPr>
            </w:pPr>
            <w:r w:rsidRPr="00052EA8">
              <w:rPr>
                <w:sz w:val="28"/>
                <w:szCs w:val="28"/>
              </w:rPr>
              <w:t>навыками самостоятельного изучения основных классов органических соединений являющиеся лекарственными веществами, сформировать понятие о связи органической структуры и биологической активности лекарственных веществ в научных и производственных целях.</w:t>
            </w:r>
          </w:p>
        </w:tc>
        <w:tc>
          <w:tcPr>
            <w:tcW w:w="1389" w:type="dxa"/>
            <w:vAlign w:val="center"/>
          </w:tcPr>
          <w:p w:rsidR="001A67C2" w:rsidRPr="00052EA8" w:rsidRDefault="001A67C2" w:rsidP="00D57A00">
            <w:pPr>
              <w:jc w:val="center"/>
              <w:rPr>
                <w:sz w:val="28"/>
                <w:szCs w:val="28"/>
              </w:rPr>
            </w:pPr>
            <w:r w:rsidRPr="001215BF">
              <w:rPr>
                <w:sz w:val="28"/>
                <w:szCs w:val="28"/>
              </w:rPr>
              <w:t>практические задания № 1-</w:t>
            </w:r>
            <w:r w:rsidR="00A33E62">
              <w:rPr>
                <w:sz w:val="28"/>
                <w:szCs w:val="28"/>
              </w:rPr>
              <w:t>28</w:t>
            </w:r>
          </w:p>
        </w:tc>
      </w:tr>
      <w:tr w:rsidR="001A67C2" w:rsidRPr="00052EA8" w:rsidTr="00D57A00">
        <w:trPr>
          <w:trHeight w:val="108"/>
        </w:trPr>
        <w:tc>
          <w:tcPr>
            <w:tcW w:w="1248" w:type="dxa"/>
            <w:vMerge w:val="restart"/>
            <w:vAlign w:val="center"/>
          </w:tcPr>
          <w:p w:rsidR="001A67C2" w:rsidRPr="001215BF" w:rsidRDefault="001A67C2" w:rsidP="00D57A00">
            <w:pPr>
              <w:jc w:val="center"/>
              <w:rPr>
                <w:sz w:val="28"/>
                <w:szCs w:val="28"/>
              </w:rPr>
            </w:pPr>
            <w:r w:rsidRPr="001215BF">
              <w:rPr>
                <w:sz w:val="28"/>
                <w:szCs w:val="28"/>
              </w:rPr>
              <w:t>3</w:t>
            </w:r>
          </w:p>
        </w:tc>
        <w:tc>
          <w:tcPr>
            <w:tcW w:w="2693" w:type="dxa"/>
            <w:vMerge w:val="restart"/>
            <w:vAlign w:val="center"/>
          </w:tcPr>
          <w:p w:rsidR="001A67C2" w:rsidRPr="001215BF" w:rsidRDefault="001A67C2" w:rsidP="005B1C6D">
            <w:pPr>
              <w:rPr>
                <w:sz w:val="28"/>
                <w:szCs w:val="28"/>
              </w:rPr>
            </w:pPr>
            <w:r w:rsidRPr="001215BF">
              <w:rPr>
                <w:sz w:val="28"/>
                <w:szCs w:val="28"/>
              </w:rPr>
              <w:t>УК-</w:t>
            </w:r>
            <w:r w:rsidRPr="00052EA8">
              <w:rPr>
                <w:sz w:val="28"/>
                <w:szCs w:val="28"/>
              </w:rPr>
              <w:t xml:space="preserve"> 1 способностью к критическому анализу и оценке современных научных достижений, генерированию новых идей при решении исследовательских и практических задач, в том числе в междисциплинарных областях</w:t>
            </w:r>
          </w:p>
        </w:tc>
        <w:tc>
          <w:tcPr>
            <w:tcW w:w="4848" w:type="dxa"/>
            <w:vAlign w:val="center"/>
          </w:tcPr>
          <w:p w:rsidR="001A67C2" w:rsidRPr="00052EA8" w:rsidRDefault="001A67C2" w:rsidP="005B1C6D">
            <w:pPr>
              <w:rPr>
                <w:sz w:val="28"/>
                <w:szCs w:val="28"/>
              </w:rPr>
            </w:pPr>
            <w:r w:rsidRPr="00052EA8">
              <w:rPr>
                <w:sz w:val="28"/>
                <w:szCs w:val="28"/>
              </w:rPr>
              <w:t>методы критического анализа и оценки современных научных достижений, а также методы генерирования новых идей при решении исследовательских и практических задач, в том числе в междисциплинарных областях.</w:t>
            </w:r>
          </w:p>
        </w:tc>
        <w:tc>
          <w:tcPr>
            <w:tcW w:w="1389" w:type="dxa"/>
            <w:vAlign w:val="center"/>
          </w:tcPr>
          <w:p w:rsidR="001A67C2" w:rsidRPr="00052EA8" w:rsidRDefault="001A67C2" w:rsidP="00D57A00">
            <w:pPr>
              <w:jc w:val="center"/>
              <w:rPr>
                <w:sz w:val="28"/>
                <w:szCs w:val="28"/>
              </w:rPr>
            </w:pPr>
            <w:r w:rsidRPr="001215BF">
              <w:rPr>
                <w:sz w:val="28"/>
                <w:szCs w:val="28"/>
              </w:rPr>
              <w:t>вопросы № 1-</w:t>
            </w:r>
            <w:r w:rsidR="00E04D9A">
              <w:rPr>
                <w:sz w:val="28"/>
                <w:szCs w:val="28"/>
              </w:rPr>
              <w:t>61</w:t>
            </w:r>
          </w:p>
        </w:tc>
      </w:tr>
      <w:tr w:rsidR="00E04D9A" w:rsidRPr="00052EA8" w:rsidTr="003D746D">
        <w:trPr>
          <w:trHeight w:val="106"/>
        </w:trPr>
        <w:tc>
          <w:tcPr>
            <w:tcW w:w="1248" w:type="dxa"/>
            <w:vMerge/>
            <w:vAlign w:val="center"/>
          </w:tcPr>
          <w:p w:rsidR="00E04D9A" w:rsidRPr="001215BF" w:rsidRDefault="00E04D9A" w:rsidP="00E04D9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693" w:type="dxa"/>
            <w:vMerge/>
            <w:vAlign w:val="center"/>
          </w:tcPr>
          <w:p w:rsidR="00E04D9A" w:rsidRPr="001215BF" w:rsidRDefault="00E04D9A" w:rsidP="00E04D9A">
            <w:pPr>
              <w:rPr>
                <w:sz w:val="28"/>
                <w:szCs w:val="28"/>
              </w:rPr>
            </w:pPr>
          </w:p>
        </w:tc>
        <w:tc>
          <w:tcPr>
            <w:tcW w:w="4848" w:type="dxa"/>
            <w:vAlign w:val="center"/>
          </w:tcPr>
          <w:p w:rsidR="00E04D9A" w:rsidRPr="00052EA8" w:rsidRDefault="00E04D9A" w:rsidP="00E04D9A">
            <w:pPr>
              <w:rPr>
                <w:sz w:val="28"/>
                <w:szCs w:val="28"/>
              </w:rPr>
            </w:pPr>
            <w:r w:rsidRPr="00052EA8">
              <w:rPr>
                <w:sz w:val="28"/>
                <w:szCs w:val="28"/>
              </w:rPr>
              <w:t>критически анализировать и оценивать современные научные достижения, а также методы генерирования новых идей при решении исследовательских и практических задач, в том числе в междисциплинарных областях.</w:t>
            </w:r>
          </w:p>
          <w:p w:rsidR="00E04D9A" w:rsidRPr="00052EA8" w:rsidRDefault="00E04D9A" w:rsidP="00E04D9A">
            <w:pPr>
              <w:rPr>
                <w:sz w:val="28"/>
                <w:szCs w:val="28"/>
              </w:rPr>
            </w:pPr>
          </w:p>
        </w:tc>
        <w:tc>
          <w:tcPr>
            <w:tcW w:w="1389" w:type="dxa"/>
          </w:tcPr>
          <w:p w:rsidR="00E04D9A" w:rsidRPr="00052EA8" w:rsidRDefault="00E04D9A" w:rsidP="00E04D9A">
            <w:pPr>
              <w:rPr>
                <w:sz w:val="28"/>
                <w:szCs w:val="28"/>
              </w:rPr>
            </w:pPr>
            <w:r w:rsidRPr="00B659FB">
              <w:rPr>
                <w:sz w:val="28"/>
                <w:szCs w:val="28"/>
              </w:rPr>
              <w:t>практические задания № 1-28</w:t>
            </w:r>
          </w:p>
        </w:tc>
      </w:tr>
      <w:tr w:rsidR="00E04D9A" w:rsidRPr="00052EA8" w:rsidTr="003D746D">
        <w:trPr>
          <w:trHeight w:val="106"/>
        </w:trPr>
        <w:tc>
          <w:tcPr>
            <w:tcW w:w="1248" w:type="dxa"/>
            <w:vMerge/>
            <w:vAlign w:val="center"/>
          </w:tcPr>
          <w:p w:rsidR="00E04D9A" w:rsidRPr="001215BF" w:rsidRDefault="00E04D9A" w:rsidP="00E04D9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693" w:type="dxa"/>
            <w:vMerge/>
            <w:vAlign w:val="center"/>
          </w:tcPr>
          <w:p w:rsidR="00E04D9A" w:rsidRPr="001215BF" w:rsidRDefault="00E04D9A" w:rsidP="00E04D9A">
            <w:pPr>
              <w:rPr>
                <w:sz w:val="28"/>
                <w:szCs w:val="28"/>
              </w:rPr>
            </w:pPr>
          </w:p>
        </w:tc>
        <w:tc>
          <w:tcPr>
            <w:tcW w:w="4848" w:type="dxa"/>
            <w:vAlign w:val="center"/>
          </w:tcPr>
          <w:p w:rsidR="00E04D9A" w:rsidRPr="00052EA8" w:rsidRDefault="00E04D9A" w:rsidP="00E04D9A">
            <w:pPr>
              <w:rPr>
                <w:sz w:val="28"/>
                <w:szCs w:val="28"/>
              </w:rPr>
            </w:pPr>
            <w:r w:rsidRPr="00052EA8">
              <w:rPr>
                <w:sz w:val="28"/>
                <w:szCs w:val="28"/>
              </w:rPr>
              <w:t xml:space="preserve">навыками анализа методологических проблем, возникающих при решении исследовательских и практических задач, в том числе в </w:t>
            </w:r>
            <w:r w:rsidRPr="00052EA8">
              <w:rPr>
                <w:sz w:val="28"/>
                <w:szCs w:val="28"/>
              </w:rPr>
              <w:lastRenderedPageBreak/>
              <w:t>междисциплинарных областях</w:t>
            </w:r>
          </w:p>
        </w:tc>
        <w:tc>
          <w:tcPr>
            <w:tcW w:w="1389" w:type="dxa"/>
          </w:tcPr>
          <w:p w:rsidR="00E04D9A" w:rsidRPr="00052EA8" w:rsidRDefault="00E04D9A" w:rsidP="00E04D9A">
            <w:pPr>
              <w:rPr>
                <w:sz w:val="28"/>
                <w:szCs w:val="28"/>
              </w:rPr>
            </w:pPr>
            <w:r w:rsidRPr="00B659FB">
              <w:rPr>
                <w:sz w:val="28"/>
                <w:szCs w:val="28"/>
              </w:rPr>
              <w:lastRenderedPageBreak/>
              <w:t>практические задания № 1-28</w:t>
            </w:r>
          </w:p>
        </w:tc>
      </w:tr>
      <w:tr w:rsidR="001A67C2" w:rsidRPr="00052EA8" w:rsidTr="00D57A00">
        <w:tc>
          <w:tcPr>
            <w:tcW w:w="1248" w:type="dxa"/>
            <w:vMerge w:val="restart"/>
            <w:vAlign w:val="center"/>
          </w:tcPr>
          <w:p w:rsidR="001A67C2" w:rsidRPr="001215BF" w:rsidRDefault="001A67C2" w:rsidP="00D57A00">
            <w:pPr>
              <w:jc w:val="center"/>
              <w:rPr>
                <w:sz w:val="28"/>
                <w:szCs w:val="28"/>
              </w:rPr>
            </w:pPr>
            <w:r w:rsidRPr="001215BF">
              <w:rPr>
                <w:sz w:val="28"/>
                <w:szCs w:val="28"/>
              </w:rPr>
              <w:lastRenderedPageBreak/>
              <w:t>4</w:t>
            </w:r>
          </w:p>
        </w:tc>
        <w:tc>
          <w:tcPr>
            <w:tcW w:w="2693" w:type="dxa"/>
            <w:vMerge w:val="restart"/>
            <w:vAlign w:val="center"/>
          </w:tcPr>
          <w:p w:rsidR="001A67C2" w:rsidRPr="001215BF" w:rsidRDefault="001A67C2" w:rsidP="005B1C6D">
            <w:pPr>
              <w:rPr>
                <w:sz w:val="28"/>
                <w:szCs w:val="28"/>
              </w:rPr>
            </w:pPr>
            <w:r w:rsidRPr="00052EA8">
              <w:rPr>
                <w:sz w:val="28"/>
                <w:szCs w:val="28"/>
              </w:rPr>
              <w:t>УК-5 способностью планировать и решать задачи собственного профессионального и личностного развития</w:t>
            </w:r>
          </w:p>
        </w:tc>
        <w:tc>
          <w:tcPr>
            <w:tcW w:w="4848" w:type="dxa"/>
            <w:vAlign w:val="center"/>
          </w:tcPr>
          <w:p w:rsidR="001A67C2" w:rsidRPr="001215BF" w:rsidRDefault="001A67C2" w:rsidP="005B1C6D">
            <w:pPr>
              <w:rPr>
                <w:sz w:val="28"/>
                <w:szCs w:val="28"/>
              </w:rPr>
            </w:pPr>
            <w:r w:rsidRPr="00052EA8">
              <w:rPr>
                <w:sz w:val="28"/>
                <w:szCs w:val="28"/>
              </w:rPr>
              <w:t>содержание процесса целеполагания профессионального и личностного развития, его особенности и способы реализации при решении профессиональных задач, исходя из этапов карьерного роста и требований рынка труда.</w:t>
            </w:r>
          </w:p>
        </w:tc>
        <w:tc>
          <w:tcPr>
            <w:tcW w:w="1389" w:type="dxa"/>
            <w:vAlign w:val="center"/>
          </w:tcPr>
          <w:p w:rsidR="001A67C2" w:rsidRPr="00052EA8" w:rsidRDefault="001A67C2" w:rsidP="00D57A00">
            <w:pPr>
              <w:jc w:val="center"/>
              <w:rPr>
                <w:sz w:val="28"/>
                <w:szCs w:val="28"/>
              </w:rPr>
            </w:pPr>
            <w:r w:rsidRPr="001215BF">
              <w:rPr>
                <w:sz w:val="28"/>
                <w:szCs w:val="28"/>
              </w:rPr>
              <w:t xml:space="preserve">вопросы № </w:t>
            </w:r>
            <w:r w:rsidR="00E04D9A">
              <w:rPr>
                <w:sz w:val="28"/>
                <w:szCs w:val="28"/>
              </w:rPr>
              <w:t>62</w:t>
            </w:r>
            <w:r w:rsidRPr="001215BF">
              <w:rPr>
                <w:sz w:val="28"/>
                <w:szCs w:val="28"/>
              </w:rPr>
              <w:t>-</w:t>
            </w:r>
            <w:r w:rsidR="00E04D9A">
              <w:rPr>
                <w:sz w:val="28"/>
                <w:szCs w:val="28"/>
              </w:rPr>
              <w:t>1</w:t>
            </w:r>
            <w:r w:rsidR="009C0E34">
              <w:rPr>
                <w:sz w:val="28"/>
                <w:szCs w:val="28"/>
              </w:rPr>
              <w:t>19</w:t>
            </w:r>
          </w:p>
        </w:tc>
      </w:tr>
      <w:tr w:rsidR="001A67C2" w:rsidRPr="00052EA8" w:rsidTr="00D57A00">
        <w:tc>
          <w:tcPr>
            <w:tcW w:w="1248" w:type="dxa"/>
            <w:vMerge/>
            <w:vAlign w:val="center"/>
          </w:tcPr>
          <w:p w:rsidR="001A67C2" w:rsidRPr="001215BF" w:rsidRDefault="001A67C2" w:rsidP="00D57A0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693" w:type="dxa"/>
            <w:vMerge/>
            <w:vAlign w:val="center"/>
          </w:tcPr>
          <w:p w:rsidR="001A67C2" w:rsidRPr="001215BF" w:rsidRDefault="001A67C2" w:rsidP="005B1C6D">
            <w:pPr>
              <w:rPr>
                <w:sz w:val="28"/>
                <w:szCs w:val="28"/>
              </w:rPr>
            </w:pPr>
          </w:p>
        </w:tc>
        <w:tc>
          <w:tcPr>
            <w:tcW w:w="4848" w:type="dxa"/>
            <w:vAlign w:val="center"/>
          </w:tcPr>
          <w:p w:rsidR="001A67C2" w:rsidRPr="001215BF" w:rsidRDefault="001A67C2" w:rsidP="005B1C6D">
            <w:pPr>
              <w:rPr>
                <w:sz w:val="28"/>
                <w:szCs w:val="28"/>
              </w:rPr>
            </w:pPr>
            <w:r w:rsidRPr="00052EA8">
              <w:rPr>
                <w:sz w:val="28"/>
                <w:szCs w:val="28"/>
              </w:rPr>
              <w:t>формулировать цели личностного и профессионального развития и условия их достижения, исходя из тенденций развития области профессиональной деятельности, этапов профессионального роста, индивидуально-личностных особенностей</w:t>
            </w:r>
          </w:p>
        </w:tc>
        <w:tc>
          <w:tcPr>
            <w:tcW w:w="1389" w:type="dxa"/>
            <w:vAlign w:val="center"/>
          </w:tcPr>
          <w:p w:rsidR="001A67C2" w:rsidRPr="00052EA8" w:rsidRDefault="001A67C2" w:rsidP="00D57A00">
            <w:pPr>
              <w:jc w:val="center"/>
              <w:rPr>
                <w:sz w:val="28"/>
                <w:szCs w:val="28"/>
              </w:rPr>
            </w:pPr>
            <w:r w:rsidRPr="001215BF">
              <w:rPr>
                <w:sz w:val="28"/>
                <w:szCs w:val="28"/>
              </w:rPr>
              <w:t xml:space="preserve">практические задания № </w:t>
            </w:r>
            <w:r w:rsidR="00A33E62">
              <w:rPr>
                <w:sz w:val="28"/>
                <w:szCs w:val="28"/>
              </w:rPr>
              <w:t>1-28</w:t>
            </w:r>
          </w:p>
        </w:tc>
      </w:tr>
      <w:tr w:rsidR="001A67C2" w:rsidRPr="00052EA8" w:rsidTr="00D57A00">
        <w:tc>
          <w:tcPr>
            <w:tcW w:w="1248" w:type="dxa"/>
            <w:vMerge/>
            <w:vAlign w:val="center"/>
          </w:tcPr>
          <w:p w:rsidR="001A67C2" w:rsidRPr="001215BF" w:rsidRDefault="001A67C2" w:rsidP="00D57A0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693" w:type="dxa"/>
            <w:vMerge/>
            <w:vAlign w:val="center"/>
          </w:tcPr>
          <w:p w:rsidR="001A67C2" w:rsidRPr="001215BF" w:rsidRDefault="001A67C2" w:rsidP="005B1C6D">
            <w:pPr>
              <w:rPr>
                <w:sz w:val="28"/>
                <w:szCs w:val="28"/>
              </w:rPr>
            </w:pPr>
          </w:p>
        </w:tc>
        <w:tc>
          <w:tcPr>
            <w:tcW w:w="4848" w:type="dxa"/>
            <w:vAlign w:val="center"/>
          </w:tcPr>
          <w:p w:rsidR="001A67C2" w:rsidRPr="001215BF" w:rsidRDefault="001A67C2" w:rsidP="005B1C6D">
            <w:pPr>
              <w:rPr>
                <w:sz w:val="28"/>
                <w:szCs w:val="28"/>
              </w:rPr>
            </w:pPr>
            <w:r w:rsidRPr="00052EA8">
              <w:rPr>
                <w:sz w:val="28"/>
                <w:szCs w:val="28"/>
              </w:rPr>
              <w:t>приемами и технологиями целеполагания, целереализации и оценки результатов деятельности по решению профессиональных задач.</w:t>
            </w:r>
          </w:p>
        </w:tc>
        <w:tc>
          <w:tcPr>
            <w:tcW w:w="1389" w:type="dxa"/>
            <w:vAlign w:val="center"/>
          </w:tcPr>
          <w:p w:rsidR="001A67C2" w:rsidRPr="00052EA8" w:rsidRDefault="001A67C2" w:rsidP="00D57A00">
            <w:pPr>
              <w:jc w:val="center"/>
              <w:rPr>
                <w:sz w:val="28"/>
                <w:szCs w:val="28"/>
              </w:rPr>
            </w:pPr>
            <w:r w:rsidRPr="001215BF">
              <w:rPr>
                <w:sz w:val="28"/>
                <w:szCs w:val="28"/>
              </w:rPr>
              <w:t xml:space="preserve">практические задания № </w:t>
            </w:r>
            <w:r w:rsidR="00A33E62">
              <w:rPr>
                <w:sz w:val="28"/>
                <w:szCs w:val="28"/>
              </w:rPr>
              <w:t>1-28</w:t>
            </w:r>
          </w:p>
        </w:tc>
      </w:tr>
    </w:tbl>
    <w:p w:rsidR="001A67C2" w:rsidRPr="00052EA8" w:rsidRDefault="001A67C2" w:rsidP="001A67C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A67C2" w:rsidRPr="00052EA8" w:rsidRDefault="001A67C2" w:rsidP="001A67C2">
      <w:pPr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sectPr w:rsidR="001A67C2" w:rsidRPr="00052EA8" w:rsidSect="00207965">
      <w:footerReference w:type="default" r:id="rId20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E2B29" w:rsidRDefault="009E2B29" w:rsidP="00CB42B0">
      <w:pPr>
        <w:spacing w:after="0" w:line="240" w:lineRule="auto"/>
      </w:pPr>
      <w:r>
        <w:separator/>
      </w:r>
    </w:p>
  </w:endnote>
  <w:endnote w:type="continuationSeparator" w:id="0">
    <w:p w:rsidR="009E2B29" w:rsidRDefault="009E2B29" w:rsidP="00CB42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HiddenHorzOCR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536585285"/>
      <w:docPartObj>
        <w:docPartGallery w:val="Page Numbers (Bottom of Page)"/>
        <w:docPartUnique/>
      </w:docPartObj>
    </w:sdtPr>
    <w:sdtContent>
      <w:p w:rsidR="00052EA8" w:rsidRDefault="00052EA8">
        <w:pPr>
          <w:pStyle w:val="aa"/>
          <w:jc w:val="right"/>
        </w:pPr>
        <w:fldSimple w:instr="PAGE   \* MERGEFORMAT">
          <w:r w:rsidR="00DF28CE">
            <w:rPr>
              <w:noProof/>
            </w:rPr>
            <w:t>18</w:t>
          </w:r>
        </w:fldSimple>
      </w:p>
    </w:sdtContent>
  </w:sdt>
  <w:p w:rsidR="00052EA8" w:rsidRDefault="00052EA8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E2B29" w:rsidRDefault="009E2B29" w:rsidP="00CB42B0">
      <w:pPr>
        <w:spacing w:after="0" w:line="240" w:lineRule="auto"/>
      </w:pPr>
      <w:r>
        <w:separator/>
      </w:r>
    </w:p>
  </w:footnote>
  <w:footnote w:type="continuationSeparator" w:id="0">
    <w:p w:rsidR="009E2B29" w:rsidRDefault="009E2B29" w:rsidP="00CB42B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44079"/>
    <w:multiLevelType w:val="hybridMultilevel"/>
    <w:tmpl w:val="BC082DD6"/>
    <w:lvl w:ilvl="0" w:tplc="93663BC8">
      <w:start w:val="1"/>
      <w:numFmt w:val="decimal"/>
      <w:lvlText w:val="%1."/>
      <w:lvlJc w:val="left"/>
      <w:pPr>
        <w:ind w:left="5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07" w:hanging="360"/>
      </w:pPr>
    </w:lvl>
    <w:lvl w:ilvl="2" w:tplc="0419001B" w:tentative="1">
      <w:start w:val="1"/>
      <w:numFmt w:val="lowerRoman"/>
      <w:lvlText w:val="%3."/>
      <w:lvlJc w:val="right"/>
      <w:pPr>
        <w:ind w:left="2027" w:hanging="180"/>
      </w:pPr>
    </w:lvl>
    <w:lvl w:ilvl="3" w:tplc="0419000F" w:tentative="1">
      <w:start w:val="1"/>
      <w:numFmt w:val="decimal"/>
      <w:lvlText w:val="%4."/>
      <w:lvlJc w:val="left"/>
      <w:pPr>
        <w:ind w:left="2747" w:hanging="360"/>
      </w:pPr>
    </w:lvl>
    <w:lvl w:ilvl="4" w:tplc="04190019" w:tentative="1">
      <w:start w:val="1"/>
      <w:numFmt w:val="lowerLetter"/>
      <w:lvlText w:val="%5."/>
      <w:lvlJc w:val="left"/>
      <w:pPr>
        <w:ind w:left="3467" w:hanging="360"/>
      </w:pPr>
    </w:lvl>
    <w:lvl w:ilvl="5" w:tplc="0419001B" w:tentative="1">
      <w:start w:val="1"/>
      <w:numFmt w:val="lowerRoman"/>
      <w:lvlText w:val="%6."/>
      <w:lvlJc w:val="right"/>
      <w:pPr>
        <w:ind w:left="4187" w:hanging="180"/>
      </w:pPr>
    </w:lvl>
    <w:lvl w:ilvl="6" w:tplc="0419000F" w:tentative="1">
      <w:start w:val="1"/>
      <w:numFmt w:val="decimal"/>
      <w:lvlText w:val="%7."/>
      <w:lvlJc w:val="left"/>
      <w:pPr>
        <w:ind w:left="4907" w:hanging="360"/>
      </w:pPr>
    </w:lvl>
    <w:lvl w:ilvl="7" w:tplc="04190019" w:tentative="1">
      <w:start w:val="1"/>
      <w:numFmt w:val="lowerLetter"/>
      <w:lvlText w:val="%8."/>
      <w:lvlJc w:val="left"/>
      <w:pPr>
        <w:ind w:left="5627" w:hanging="360"/>
      </w:pPr>
    </w:lvl>
    <w:lvl w:ilvl="8" w:tplc="0419001B" w:tentative="1">
      <w:start w:val="1"/>
      <w:numFmt w:val="lowerRoman"/>
      <w:lvlText w:val="%9."/>
      <w:lvlJc w:val="right"/>
      <w:pPr>
        <w:ind w:left="6347" w:hanging="180"/>
      </w:pPr>
    </w:lvl>
  </w:abstractNum>
  <w:abstractNum w:abstractNumId="1">
    <w:nsid w:val="0ED81F7B"/>
    <w:multiLevelType w:val="multilevel"/>
    <w:tmpl w:val="8A1269BE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hint="default"/>
      </w:rPr>
    </w:lvl>
  </w:abstractNum>
  <w:abstractNum w:abstractNumId="2">
    <w:nsid w:val="10721485"/>
    <w:multiLevelType w:val="hybridMultilevel"/>
    <w:tmpl w:val="B7F2678E"/>
    <w:lvl w:ilvl="0" w:tplc="7A5A4D10">
      <w:start w:val="58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E16E99"/>
    <w:multiLevelType w:val="hybridMultilevel"/>
    <w:tmpl w:val="796CB3FA"/>
    <w:lvl w:ilvl="0" w:tplc="93663BC8">
      <w:start w:val="1"/>
      <w:numFmt w:val="decimal"/>
      <w:lvlText w:val="%1."/>
      <w:lvlJc w:val="left"/>
      <w:pPr>
        <w:ind w:left="587" w:hanging="360"/>
      </w:pPr>
      <w:rPr>
        <w:rFonts w:hint="default"/>
      </w:rPr>
    </w:lvl>
    <w:lvl w:ilvl="1" w:tplc="278ED422">
      <w:start w:val="1"/>
      <w:numFmt w:val="decimal"/>
      <w:lvlText w:val="%2."/>
      <w:lvlJc w:val="left"/>
      <w:pPr>
        <w:ind w:left="1440" w:hanging="360"/>
      </w:pPr>
      <w:rPr>
        <w:rFonts w:ascii="Times New Roman" w:hAnsi="Times New Roman" w:cs="Times New Roman" w:hint="default"/>
        <w:sz w:val="28"/>
        <w:szCs w:val="28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FA2DCB"/>
    <w:multiLevelType w:val="hybridMultilevel"/>
    <w:tmpl w:val="C8AE344A"/>
    <w:lvl w:ilvl="0" w:tplc="0419000F">
      <w:start w:val="1"/>
      <w:numFmt w:val="decimal"/>
      <w:pStyle w:val="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9D540CF"/>
    <w:multiLevelType w:val="hybridMultilevel"/>
    <w:tmpl w:val="0218992A"/>
    <w:lvl w:ilvl="0" w:tplc="93663BC8">
      <w:start w:val="1"/>
      <w:numFmt w:val="decimal"/>
      <w:lvlText w:val="%1."/>
      <w:lvlJc w:val="left"/>
      <w:pPr>
        <w:ind w:left="5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89472F"/>
    <w:multiLevelType w:val="hybridMultilevel"/>
    <w:tmpl w:val="7EF4EC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B87BF8"/>
    <w:multiLevelType w:val="hybridMultilevel"/>
    <w:tmpl w:val="5E10E64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20B424F"/>
    <w:multiLevelType w:val="hybridMultilevel"/>
    <w:tmpl w:val="8D1E1F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3A954EB"/>
    <w:multiLevelType w:val="hybridMultilevel"/>
    <w:tmpl w:val="8D1E1F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BB45334"/>
    <w:multiLevelType w:val="hybridMultilevel"/>
    <w:tmpl w:val="71764E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FAF4CAC"/>
    <w:multiLevelType w:val="hybridMultilevel"/>
    <w:tmpl w:val="3646924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7D2A84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FDE752F"/>
    <w:multiLevelType w:val="hybridMultilevel"/>
    <w:tmpl w:val="5E10E64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01E7F06"/>
    <w:multiLevelType w:val="hybridMultilevel"/>
    <w:tmpl w:val="8D1E1F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0FE0CCE"/>
    <w:multiLevelType w:val="hybridMultilevel"/>
    <w:tmpl w:val="8D1E1F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ECD5826"/>
    <w:multiLevelType w:val="hybridMultilevel"/>
    <w:tmpl w:val="9982AFF0"/>
    <w:lvl w:ilvl="0" w:tplc="0419000F">
      <w:start w:val="2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6F61522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C630D08"/>
    <w:multiLevelType w:val="hybridMultilevel"/>
    <w:tmpl w:val="5E10E64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6EB73097"/>
    <w:multiLevelType w:val="hybridMultilevel"/>
    <w:tmpl w:val="AF40A0E4"/>
    <w:lvl w:ilvl="0" w:tplc="93663BC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5C84268"/>
    <w:multiLevelType w:val="hybridMultilevel"/>
    <w:tmpl w:val="7EF4EC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8DF5712"/>
    <w:multiLevelType w:val="hybridMultilevel"/>
    <w:tmpl w:val="1682B92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793D7325"/>
    <w:multiLevelType w:val="hybridMultilevel"/>
    <w:tmpl w:val="BC082DD6"/>
    <w:lvl w:ilvl="0" w:tplc="93663BC8">
      <w:start w:val="1"/>
      <w:numFmt w:val="decimal"/>
      <w:lvlText w:val="%1."/>
      <w:lvlJc w:val="left"/>
      <w:pPr>
        <w:ind w:left="5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07" w:hanging="360"/>
      </w:pPr>
    </w:lvl>
    <w:lvl w:ilvl="2" w:tplc="0419001B" w:tentative="1">
      <w:start w:val="1"/>
      <w:numFmt w:val="lowerRoman"/>
      <w:lvlText w:val="%3."/>
      <w:lvlJc w:val="right"/>
      <w:pPr>
        <w:ind w:left="2027" w:hanging="180"/>
      </w:pPr>
    </w:lvl>
    <w:lvl w:ilvl="3" w:tplc="0419000F" w:tentative="1">
      <w:start w:val="1"/>
      <w:numFmt w:val="decimal"/>
      <w:lvlText w:val="%4."/>
      <w:lvlJc w:val="left"/>
      <w:pPr>
        <w:ind w:left="2747" w:hanging="360"/>
      </w:pPr>
    </w:lvl>
    <w:lvl w:ilvl="4" w:tplc="04190019" w:tentative="1">
      <w:start w:val="1"/>
      <w:numFmt w:val="lowerLetter"/>
      <w:lvlText w:val="%5."/>
      <w:lvlJc w:val="left"/>
      <w:pPr>
        <w:ind w:left="3467" w:hanging="360"/>
      </w:pPr>
    </w:lvl>
    <w:lvl w:ilvl="5" w:tplc="0419001B" w:tentative="1">
      <w:start w:val="1"/>
      <w:numFmt w:val="lowerRoman"/>
      <w:lvlText w:val="%6."/>
      <w:lvlJc w:val="right"/>
      <w:pPr>
        <w:ind w:left="4187" w:hanging="180"/>
      </w:pPr>
    </w:lvl>
    <w:lvl w:ilvl="6" w:tplc="0419000F" w:tentative="1">
      <w:start w:val="1"/>
      <w:numFmt w:val="decimal"/>
      <w:lvlText w:val="%7."/>
      <w:lvlJc w:val="left"/>
      <w:pPr>
        <w:ind w:left="4907" w:hanging="360"/>
      </w:pPr>
    </w:lvl>
    <w:lvl w:ilvl="7" w:tplc="04190019" w:tentative="1">
      <w:start w:val="1"/>
      <w:numFmt w:val="lowerLetter"/>
      <w:lvlText w:val="%8."/>
      <w:lvlJc w:val="left"/>
      <w:pPr>
        <w:ind w:left="5627" w:hanging="360"/>
      </w:pPr>
    </w:lvl>
    <w:lvl w:ilvl="8" w:tplc="0419001B" w:tentative="1">
      <w:start w:val="1"/>
      <w:numFmt w:val="lowerRoman"/>
      <w:lvlText w:val="%9."/>
      <w:lvlJc w:val="right"/>
      <w:pPr>
        <w:ind w:left="6347" w:hanging="180"/>
      </w:pPr>
    </w:lvl>
  </w:abstractNum>
  <w:num w:numId="1">
    <w:abstractNumId w:val="18"/>
  </w:num>
  <w:num w:numId="2">
    <w:abstractNumId w:val="6"/>
  </w:num>
  <w:num w:numId="3">
    <w:abstractNumId w:val="1"/>
  </w:num>
  <w:num w:numId="4">
    <w:abstractNumId w:val="7"/>
  </w:num>
  <w:num w:numId="5">
    <w:abstractNumId w:val="4"/>
  </w:num>
  <w:num w:numId="6">
    <w:abstractNumId w:val="19"/>
  </w:num>
  <w:num w:numId="7">
    <w:abstractNumId w:val="11"/>
  </w:num>
  <w:num w:numId="8">
    <w:abstractNumId w:val="15"/>
  </w:num>
  <w:num w:numId="9">
    <w:abstractNumId w:val="2"/>
  </w:num>
  <w:num w:numId="10">
    <w:abstractNumId w:val="0"/>
  </w:num>
  <w:num w:numId="11">
    <w:abstractNumId w:val="20"/>
  </w:num>
  <w:num w:numId="12">
    <w:abstractNumId w:val="5"/>
  </w:num>
  <w:num w:numId="13">
    <w:abstractNumId w:val="9"/>
  </w:num>
  <w:num w:numId="14">
    <w:abstractNumId w:val="14"/>
  </w:num>
  <w:num w:numId="15">
    <w:abstractNumId w:val="3"/>
  </w:num>
  <w:num w:numId="16">
    <w:abstractNumId w:val="17"/>
  </w:num>
  <w:num w:numId="17">
    <w:abstractNumId w:val="13"/>
  </w:num>
  <w:num w:numId="18">
    <w:abstractNumId w:val="8"/>
  </w:num>
  <w:num w:numId="19">
    <w:abstractNumId w:val="10"/>
  </w:num>
  <w:num w:numId="20">
    <w:abstractNumId w:val="12"/>
  </w:num>
  <w:num w:numId="21">
    <w:abstractNumId w:val="16"/>
  </w:num>
  <w:numIdMacAtCleanup w:val="1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93E96"/>
    <w:rsid w:val="000362E5"/>
    <w:rsid w:val="00052EA8"/>
    <w:rsid w:val="00060FA5"/>
    <w:rsid w:val="000E72ED"/>
    <w:rsid w:val="001215BF"/>
    <w:rsid w:val="001341B2"/>
    <w:rsid w:val="001A67C2"/>
    <w:rsid w:val="001E1532"/>
    <w:rsid w:val="00200419"/>
    <w:rsid w:val="00200B95"/>
    <w:rsid w:val="00207965"/>
    <w:rsid w:val="00292E69"/>
    <w:rsid w:val="002D7357"/>
    <w:rsid w:val="00303218"/>
    <w:rsid w:val="00305B71"/>
    <w:rsid w:val="00321481"/>
    <w:rsid w:val="003352A0"/>
    <w:rsid w:val="003A1D0B"/>
    <w:rsid w:val="003A2F01"/>
    <w:rsid w:val="003D746D"/>
    <w:rsid w:val="003F070D"/>
    <w:rsid w:val="00411382"/>
    <w:rsid w:val="00482328"/>
    <w:rsid w:val="00542003"/>
    <w:rsid w:val="0059457A"/>
    <w:rsid w:val="005A0FA3"/>
    <w:rsid w:val="005B0DA3"/>
    <w:rsid w:val="005B1C6D"/>
    <w:rsid w:val="00600DD5"/>
    <w:rsid w:val="00605B32"/>
    <w:rsid w:val="006A1A44"/>
    <w:rsid w:val="006B1050"/>
    <w:rsid w:val="006C2750"/>
    <w:rsid w:val="006C57DB"/>
    <w:rsid w:val="00793E96"/>
    <w:rsid w:val="007B0F71"/>
    <w:rsid w:val="007D112E"/>
    <w:rsid w:val="00815037"/>
    <w:rsid w:val="00846049"/>
    <w:rsid w:val="00851E83"/>
    <w:rsid w:val="00863C54"/>
    <w:rsid w:val="008F52E3"/>
    <w:rsid w:val="008F7D30"/>
    <w:rsid w:val="009A341D"/>
    <w:rsid w:val="009C0E34"/>
    <w:rsid w:val="009E2B29"/>
    <w:rsid w:val="00A059C3"/>
    <w:rsid w:val="00A33E62"/>
    <w:rsid w:val="00A40140"/>
    <w:rsid w:val="00A44B14"/>
    <w:rsid w:val="00A63974"/>
    <w:rsid w:val="00A97EAC"/>
    <w:rsid w:val="00B41893"/>
    <w:rsid w:val="00B600AC"/>
    <w:rsid w:val="00B95220"/>
    <w:rsid w:val="00BC089E"/>
    <w:rsid w:val="00BF20C6"/>
    <w:rsid w:val="00C84FB4"/>
    <w:rsid w:val="00C95E6F"/>
    <w:rsid w:val="00C96274"/>
    <w:rsid w:val="00CB42B0"/>
    <w:rsid w:val="00CE3766"/>
    <w:rsid w:val="00D216FD"/>
    <w:rsid w:val="00D57A00"/>
    <w:rsid w:val="00D702A1"/>
    <w:rsid w:val="00D844D0"/>
    <w:rsid w:val="00D92FBC"/>
    <w:rsid w:val="00D94ED7"/>
    <w:rsid w:val="00D958CB"/>
    <w:rsid w:val="00DD514E"/>
    <w:rsid w:val="00DE2C70"/>
    <w:rsid w:val="00DF28CE"/>
    <w:rsid w:val="00E04D9A"/>
    <w:rsid w:val="00E77C34"/>
    <w:rsid w:val="00E86D45"/>
    <w:rsid w:val="00EC0743"/>
    <w:rsid w:val="00EC7E9E"/>
    <w:rsid w:val="00ED5E30"/>
    <w:rsid w:val="00EE5A44"/>
    <w:rsid w:val="00F038BB"/>
    <w:rsid w:val="00F114FC"/>
    <w:rsid w:val="00F31EC8"/>
    <w:rsid w:val="00F43199"/>
    <w:rsid w:val="00F46C1E"/>
    <w:rsid w:val="00FD61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40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lock Text" w:uiPriority="0"/>
    <w:lsdException w:name="Strong" w:semiHidden="0" w:unhideWhenUsed="0" w:qFormat="1"/>
    <w:lsdException w:name="Emphasis" w:semiHidden="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3E96"/>
  </w:style>
  <w:style w:type="paragraph" w:styleId="10">
    <w:name w:val="heading 1"/>
    <w:basedOn w:val="a"/>
    <w:next w:val="a"/>
    <w:link w:val="11"/>
    <w:uiPriority w:val="9"/>
    <w:qFormat/>
    <w:rsid w:val="001A67C2"/>
    <w:pPr>
      <w:keepNext/>
      <w:keepLines/>
      <w:spacing w:before="240" w:after="0" w:line="240" w:lineRule="auto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A67C2"/>
    <w:pPr>
      <w:keepNext/>
      <w:keepLines/>
      <w:spacing w:before="200" w:after="0" w:line="240" w:lineRule="auto"/>
      <w:outlineLvl w:val="2"/>
    </w:pPr>
    <w:rPr>
      <w:rFonts w:asciiTheme="majorHAnsi" w:eastAsiaTheme="majorEastAsia" w:hAnsiTheme="majorHAnsi" w:cstheme="majorBidi"/>
      <w:b/>
      <w:bCs/>
      <w:color w:val="4472C4" w:themeColor="accent1"/>
      <w:sz w:val="24"/>
      <w:szCs w:val="24"/>
      <w:lang w:eastAsia="ru-RU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A67C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A67C2"/>
    <w:pPr>
      <w:keepNext/>
      <w:keepLines/>
      <w:spacing w:before="40" w:after="0" w:line="240" w:lineRule="auto"/>
      <w:outlineLvl w:val="4"/>
    </w:pPr>
    <w:rPr>
      <w:rFonts w:asciiTheme="majorHAnsi" w:eastAsiaTheme="majorEastAsia" w:hAnsiTheme="majorHAnsi" w:cstheme="majorBidi"/>
      <w:color w:val="2F5496" w:themeColor="accent1" w:themeShade="BF"/>
      <w:sz w:val="24"/>
      <w:szCs w:val="24"/>
      <w:lang w:eastAsia="ru-RU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A67C2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A67C2"/>
    <w:pPr>
      <w:keepNext/>
      <w:keepLines/>
      <w:spacing w:before="200" w:after="0" w:line="240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uiPriority w:val="9"/>
    <w:rsid w:val="001A67C2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1A67C2"/>
    <w:rPr>
      <w:rFonts w:asciiTheme="majorHAnsi" w:eastAsiaTheme="majorEastAsia" w:hAnsiTheme="majorHAnsi" w:cstheme="majorBidi"/>
      <w:b/>
      <w:bCs/>
      <w:color w:val="4472C4" w:themeColor="accent1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1A67C2"/>
    <w:rPr>
      <w:rFonts w:asciiTheme="majorHAnsi" w:eastAsiaTheme="majorEastAsia" w:hAnsiTheme="majorHAnsi" w:cstheme="majorBidi"/>
      <w:b/>
      <w:bCs/>
      <w:i/>
      <w:iCs/>
      <w:color w:val="4472C4" w:themeColor="accent1"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1A67C2"/>
    <w:rPr>
      <w:rFonts w:asciiTheme="majorHAnsi" w:eastAsiaTheme="majorEastAsia" w:hAnsiTheme="majorHAnsi" w:cstheme="majorBidi"/>
      <w:color w:val="2F5496" w:themeColor="accent1" w:themeShade="BF"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uiPriority w:val="9"/>
    <w:semiHidden/>
    <w:rsid w:val="001A67C2"/>
    <w:rPr>
      <w:rFonts w:asciiTheme="majorHAnsi" w:eastAsiaTheme="majorEastAsia" w:hAnsiTheme="majorHAnsi" w:cstheme="majorBidi"/>
      <w:i/>
      <w:iCs/>
      <w:color w:val="1F3763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0"/>
    <w:link w:val="7"/>
    <w:uiPriority w:val="9"/>
    <w:semiHidden/>
    <w:rsid w:val="001A67C2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table" w:styleId="a3">
    <w:name w:val="Table Grid"/>
    <w:basedOn w:val="a1"/>
    <w:uiPriority w:val="59"/>
    <w:rsid w:val="001A67C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Normal (Web)"/>
    <w:basedOn w:val="a"/>
    <w:uiPriority w:val="99"/>
    <w:rsid w:val="001A67C2"/>
    <w:pPr>
      <w:spacing w:before="100" w:beforeAutospacing="1" w:after="100" w:afterAutospacing="1" w:line="240" w:lineRule="auto"/>
      <w:jc w:val="both"/>
    </w:pPr>
    <w:rPr>
      <w:rFonts w:ascii="Verdana" w:eastAsia="Times New Roman" w:hAnsi="Verdana" w:cs="Times New Roman"/>
      <w:sz w:val="17"/>
      <w:szCs w:val="17"/>
      <w:lang w:eastAsia="ru-RU"/>
    </w:rPr>
  </w:style>
  <w:style w:type="paragraph" w:styleId="a5">
    <w:name w:val="List Paragraph"/>
    <w:basedOn w:val="a"/>
    <w:uiPriority w:val="34"/>
    <w:qFormat/>
    <w:rsid w:val="001A67C2"/>
    <w:pPr>
      <w:widowControl w:val="0"/>
      <w:autoSpaceDE w:val="0"/>
      <w:autoSpaceDN w:val="0"/>
      <w:adjustRightInd w:val="0"/>
      <w:spacing w:after="0" w:line="240" w:lineRule="auto"/>
      <w:ind w:left="720" w:firstLine="720"/>
      <w:contextualSpacing/>
      <w:jc w:val="both"/>
    </w:pPr>
    <w:rPr>
      <w:rFonts w:ascii="Arial" w:eastAsia="Times New Roman" w:hAnsi="Arial" w:cs="Times New Roman"/>
      <w:sz w:val="20"/>
      <w:szCs w:val="20"/>
      <w:lang w:eastAsia="ru-RU"/>
    </w:rPr>
  </w:style>
  <w:style w:type="paragraph" w:styleId="a6">
    <w:name w:val="TOC Heading"/>
    <w:basedOn w:val="10"/>
    <w:next w:val="a"/>
    <w:uiPriority w:val="39"/>
    <w:unhideWhenUsed/>
    <w:qFormat/>
    <w:rsid w:val="001A67C2"/>
    <w:pPr>
      <w:spacing w:line="259" w:lineRule="auto"/>
      <w:outlineLvl w:val="9"/>
    </w:pPr>
  </w:style>
  <w:style w:type="paragraph" w:styleId="12">
    <w:name w:val="toc 1"/>
    <w:basedOn w:val="a"/>
    <w:next w:val="a"/>
    <w:autoRedefine/>
    <w:uiPriority w:val="39"/>
    <w:unhideWhenUsed/>
    <w:rsid w:val="001A67C2"/>
    <w:pPr>
      <w:spacing w:after="10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Hyperlink"/>
    <w:basedOn w:val="a0"/>
    <w:uiPriority w:val="99"/>
    <w:unhideWhenUsed/>
    <w:rsid w:val="001A67C2"/>
    <w:rPr>
      <w:color w:val="0563C1" w:themeColor="hyperlink"/>
      <w:u w:val="single"/>
    </w:rPr>
  </w:style>
  <w:style w:type="paragraph" w:styleId="a8">
    <w:name w:val="header"/>
    <w:basedOn w:val="a"/>
    <w:link w:val="a9"/>
    <w:uiPriority w:val="99"/>
    <w:unhideWhenUsed/>
    <w:rsid w:val="001A67C2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9">
    <w:name w:val="Верхний колонтитул Знак"/>
    <w:basedOn w:val="a0"/>
    <w:link w:val="a8"/>
    <w:uiPriority w:val="99"/>
    <w:rsid w:val="001A67C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footer"/>
    <w:basedOn w:val="a"/>
    <w:link w:val="ab"/>
    <w:uiPriority w:val="99"/>
    <w:unhideWhenUsed/>
    <w:rsid w:val="001A67C2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b">
    <w:name w:val="Нижний колонтитул Знак"/>
    <w:basedOn w:val="a0"/>
    <w:link w:val="aa"/>
    <w:uiPriority w:val="99"/>
    <w:rsid w:val="001A67C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Balloon Text"/>
    <w:basedOn w:val="a"/>
    <w:link w:val="ad"/>
    <w:uiPriority w:val="99"/>
    <w:semiHidden/>
    <w:unhideWhenUsed/>
    <w:rsid w:val="001A67C2"/>
    <w:pPr>
      <w:spacing w:after="0" w:line="240" w:lineRule="auto"/>
    </w:pPr>
    <w:rPr>
      <w:rFonts w:ascii="Segoe UI" w:eastAsia="Times New Roman" w:hAnsi="Segoe UI" w:cs="Segoe UI"/>
      <w:sz w:val="18"/>
      <w:szCs w:val="18"/>
      <w:lang w:eastAsia="ru-RU"/>
    </w:rPr>
  </w:style>
  <w:style w:type="character" w:customStyle="1" w:styleId="ad">
    <w:name w:val="Текст выноски Знак"/>
    <w:basedOn w:val="a0"/>
    <w:link w:val="ac"/>
    <w:uiPriority w:val="99"/>
    <w:semiHidden/>
    <w:rsid w:val="001A67C2"/>
    <w:rPr>
      <w:rFonts w:ascii="Segoe UI" w:eastAsia="Times New Roman" w:hAnsi="Segoe UI" w:cs="Segoe UI"/>
      <w:sz w:val="18"/>
      <w:szCs w:val="18"/>
      <w:lang w:eastAsia="ru-RU"/>
    </w:rPr>
  </w:style>
  <w:style w:type="character" w:styleId="ae">
    <w:name w:val="Emphasis"/>
    <w:uiPriority w:val="99"/>
    <w:qFormat/>
    <w:rsid w:val="001A67C2"/>
    <w:rPr>
      <w:i/>
      <w:iCs/>
    </w:rPr>
  </w:style>
  <w:style w:type="character" w:customStyle="1" w:styleId="apple-converted-space">
    <w:name w:val="apple-converted-space"/>
    <w:basedOn w:val="a0"/>
    <w:uiPriority w:val="99"/>
    <w:rsid w:val="001A67C2"/>
  </w:style>
  <w:style w:type="character" w:styleId="af">
    <w:name w:val="Strong"/>
    <w:uiPriority w:val="99"/>
    <w:qFormat/>
    <w:rsid w:val="001A67C2"/>
    <w:rPr>
      <w:b/>
      <w:bCs/>
    </w:rPr>
  </w:style>
  <w:style w:type="paragraph" w:styleId="af0">
    <w:name w:val="Body Text"/>
    <w:basedOn w:val="a"/>
    <w:link w:val="af1"/>
    <w:rsid w:val="001A67C2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1">
    <w:name w:val="Основной текст Знак"/>
    <w:basedOn w:val="a0"/>
    <w:link w:val="af0"/>
    <w:rsid w:val="001A67C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2">
    <w:name w:val="_о_вопр_аб"/>
    <w:basedOn w:val="a"/>
    <w:link w:val="af3"/>
    <w:rsid w:val="001A67C2"/>
    <w:pPr>
      <w:tabs>
        <w:tab w:val="left" w:pos="360"/>
      </w:tabs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3">
    <w:name w:val="_о_вопр_аб Знак"/>
    <w:basedOn w:val="a0"/>
    <w:link w:val="af2"/>
    <w:rsid w:val="001A67C2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13">
    <w:name w:val="_во_1"/>
    <w:basedOn w:val="a"/>
    <w:rsid w:val="001A67C2"/>
    <w:pPr>
      <w:keepNext/>
      <w:tabs>
        <w:tab w:val="num" w:pos="360"/>
        <w:tab w:val="left" w:pos="567"/>
      </w:tabs>
      <w:spacing w:before="60" w:after="0" w:line="240" w:lineRule="auto"/>
      <w:ind w:left="360" w:hanging="360"/>
      <w:jc w:val="both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f4">
    <w:name w:val="Title"/>
    <w:basedOn w:val="a"/>
    <w:link w:val="af5"/>
    <w:qFormat/>
    <w:rsid w:val="001A67C2"/>
    <w:pPr>
      <w:spacing w:after="0" w:line="240" w:lineRule="auto"/>
      <w:ind w:left="360"/>
      <w:jc w:val="center"/>
    </w:pPr>
    <w:rPr>
      <w:rFonts w:ascii="Times New Roman" w:eastAsia="Times New Roman" w:hAnsi="Times New Roman" w:cs="Times New Roman"/>
      <w:i/>
      <w:iCs/>
      <w:caps/>
      <w:sz w:val="24"/>
      <w:szCs w:val="24"/>
      <w:lang w:eastAsia="ru-RU"/>
    </w:rPr>
  </w:style>
  <w:style w:type="character" w:customStyle="1" w:styleId="af5">
    <w:name w:val="Название Знак"/>
    <w:basedOn w:val="a0"/>
    <w:link w:val="af4"/>
    <w:rsid w:val="001A67C2"/>
    <w:rPr>
      <w:rFonts w:ascii="Times New Roman" w:eastAsia="Times New Roman" w:hAnsi="Times New Roman" w:cs="Times New Roman"/>
      <w:i/>
      <w:iCs/>
      <w:caps/>
      <w:sz w:val="24"/>
      <w:szCs w:val="24"/>
      <w:lang w:eastAsia="ru-RU"/>
    </w:rPr>
  </w:style>
  <w:style w:type="paragraph" w:styleId="af6">
    <w:name w:val="Body Text Indent"/>
    <w:basedOn w:val="a"/>
    <w:link w:val="af7"/>
    <w:unhideWhenUsed/>
    <w:rsid w:val="001A67C2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7">
    <w:name w:val="Основной текст с отступом Знак"/>
    <w:basedOn w:val="a0"/>
    <w:link w:val="af6"/>
    <w:rsid w:val="001A67C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">
    <w:name w:val="_во_1_ку"/>
    <w:basedOn w:val="13"/>
    <w:rsid w:val="001A67C2"/>
    <w:pPr>
      <w:numPr>
        <w:numId w:val="5"/>
      </w:numPr>
    </w:pPr>
    <w:rPr>
      <w:i/>
      <w:szCs w:val="28"/>
    </w:rPr>
  </w:style>
  <w:style w:type="paragraph" w:styleId="31">
    <w:name w:val="Body Text Indent 3"/>
    <w:basedOn w:val="a"/>
    <w:link w:val="32"/>
    <w:uiPriority w:val="99"/>
    <w:semiHidden/>
    <w:unhideWhenUsed/>
    <w:rsid w:val="001A67C2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1A67C2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3">
    <w:name w:val="Body Text 3"/>
    <w:basedOn w:val="a"/>
    <w:link w:val="34"/>
    <w:unhideWhenUsed/>
    <w:rsid w:val="001A67C2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4">
    <w:name w:val="Основной текст 3 Знак"/>
    <w:basedOn w:val="a0"/>
    <w:link w:val="33"/>
    <w:rsid w:val="001A67C2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p32">
    <w:name w:val="p32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22">
    <w:name w:val="ft22"/>
    <w:basedOn w:val="a0"/>
    <w:rsid w:val="001A67C2"/>
  </w:style>
  <w:style w:type="character" w:customStyle="1" w:styleId="ft26">
    <w:name w:val="ft26"/>
    <w:basedOn w:val="a0"/>
    <w:rsid w:val="001A67C2"/>
  </w:style>
  <w:style w:type="paragraph" w:customStyle="1" w:styleId="p61">
    <w:name w:val="p61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03">
    <w:name w:val="p203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04">
    <w:name w:val="p204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97">
    <w:name w:val="p97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43">
    <w:name w:val="ft43"/>
    <w:basedOn w:val="a0"/>
    <w:rsid w:val="001A67C2"/>
  </w:style>
  <w:style w:type="paragraph" w:customStyle="1" w:styleId="p205">
    <w:name w:val="p205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06">
    <w:name w:val="p206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33">
    <w:name w:val="ft33"/>
    <w:basedOn w:val="a0"/>
    <w:rsid w:val="001A67C2"/>
  </w:style>
  <w:style w:type="paragraph" w:customStyle="1" w:styleId="p146">
    <w:name w:val="p146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07">
    <w:name w:val="p207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23">
    <w:name w:val="ft23"/>
    <w:basedOn w:val="a0"/>
    <w:rsid w:val="001A67C2"/>
  </w:style>
  <w:style w:type="paragraph" w:customStyle="1" w:styleId="p208">
    <w:name w:val="p208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09">
    <w:name w:val="p209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10">
    <w:name w:val="p210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34">
    <w:name w:val="p34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45">
    <w:name w:val="ft45"/>
    <w:basedOn w:val="a0"/>
    <w:rsid w:val="001A67C2"/>
  </w:style>
  <w:style w:type="character" w:customStyle="1" w:styleId="ft28">
    <w:name w:val="ft28"/>
    <w:basedOn w:val="a0"/>
    <w:rsid w:val="001A67C2"/>
  </w:style>
  <w:style w:type="paragraph" w:customStyle="1" w:styleId="p194">
    <w:name w:val="p194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8">
    <w:name w:val="p8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11">
    <w:name w:val="p211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35">
    <w:name w:val="ft35"/>
    <w:basedOn w:val="a0"/>
    <w:rsid w:val="001A67C2"/>
  </w:style>
  <w:style w:type="paragraph" w:customStyle="1" w:styleId="p212">
    <w:name w:val="p212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13">
    <w:name w:val="p213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42">
    <w:name w:val="ft42"/>
    <w:basedOn w:val="a0"/>
    <w:rsid w:val="001A67C2"/>
  </w:style>
  <w:style w:type="paragraph" w:customStyle="1" w:styleId="p214">
    <w:name w:val="p214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162">
    <w:name w:val="p162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15">
    <w:name w:val="p215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147">
    <w:name w:val="p147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16">
    <w:name w:val="p216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51">
    <w:name w:val="ft51"/>
    <w:basedOn w:val="a0"/>
    <w:rsid w:val="001A67C2"/>
  </w:style>
  <w:style w:type="paragraph" w:customStyle="1" w:styleId="p41">
    <w:name w:val="p41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116">
    <w:name w:val="p116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35">
    <w:name w:val="p35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17">
    <w:name w:val="p217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52">
    <w:name w:val="ft52"/>
    <w:basedOn w:val="a0"/>
    <w:rsid w:val="001A67C2"/>
  </w:style>
  <w:style w:type="paragraph" w:customStyle="1" w:styleId="p105">
    <w:name w:val="p105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18">
    <w:name w:val="p218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19">
    <w:name w:val="p219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20">
    <w:name w:val="p220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45">
    <w:name w:val="p45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42">
    <w:name w:val="p42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21">
    <w:name w:val="p221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37">
    <w:name w:val="p37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198">
    <w:name w:val="p198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141">
    <w:name w:val="p141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22">
    <w:name w:val="p222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23">
    <w:name w:val="p223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24">
    <w:name w:val="p224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57">
    <w:name w:val="p57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53">
    <w:name w:val="ft53"/>
    <w:basedOn w:val="a0"/>
    <w:rsid w:val="001A67C2"/>
  </w:style>
  <w:style w:type="paragraph" w:customStyle="1" w:styleId="p225">
    <w:name w:val="p225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63">
    <w:name w:val="p63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157">
    <w:name w:val="p157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26">
    <w:name w:val="p226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49">
    <w:name w:val="p49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50">
    <w:name w:val="p50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27">
    <w:name w:val="p227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28">
    <w:name w:val="p228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108">
    <w:name w:val="p108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29">
    <w:name w:val="p229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30">
    <w:name w:val="p230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33">
    <w:name w:val="p33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31">
    <w:name w:val="p231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32">
    <w:name w:val="p232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33">
    <w:name w:val="p233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41">
    <w:name w:val="ft41"/>
    <w:basedOn w:val="a0"/>
    <w:rsid w:val="001A67C2"/>
  </w:style>
  <w:style w:type="paragraph" w:customStyle="1" w:styleId="p234">
    <w:name w:val="p234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138">
    <w:name w:val="p138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35">
    <w:name w:val="p235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36">
    <w:name w:val="p236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54">
    <w:name w:val="ft54"/>
    <w:basedOn w:val="a0"/>
    <w:rsid w:val="001A67C2"/>
  </w:style>
  <w:style w:type="paragraph" w:customStyle="1" w:styleId="p237">
    <w:name w:val="p237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38">
    <w:name w:val="p238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39">
    <w:name w:val="p239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40">
    <w:name w:val="p240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41">
    <w:name w:val="p241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42">
    <w:name w:val="p242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43">
    <w:name w:val="p243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55">
    <w:name w:val="ft55"/>
    <w:basedOn w:val="a0"/>
    <w:rsid w:val="001A67C2"/>
  </w:style>
  <w:style w:type="paragraph" w:customStyle="1" w:styleId="p244">
    <w:name w:val="p244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64">
    <w:name w:val="p264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65">
    <w:name w:val="p265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38">
    <w:name w:val="ft38"/>
    <w:basedOn w:val="a0"/>
    <w:rsid w:val="001A67C2"/>
  </w:style>
  <w:style w:type="paragraph" w:customStyle="1" w:styleId="p248">
    <w:name w:val="p248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right-answer">
    <w:name w:val="right-answer"/>
    <w:basedOn w:val="a0"/>
    <w:rsid w:val="001A67C2"/>
  </w:style>
  <w:style w:type="paragraph" w:customStyle="1" w:styleId="p48">
    <w:name w:val="p48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92">
    <w:name w:val="p292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55">
    <w:name w:val="p255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93">
    <w:name w:val="p293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57">
    <w:name w:val="ft57"/>
    <w:basedOn w:val="a0"/>
    <w:rsid w:val="001A67C2"/>
  </w:style>
  <w:style w:type="paragraph" w:customStyle="1" w:styleId="p100">
    <w:name w:val="p100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94">
    <w:name w:val="p294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95">
    <w:name w:val="p295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80">
    <w:name w:val="p280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81">
    <w:name w:val="p281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82">
    <w:name w:val="p282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83">
    <w:name w:val="p283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84">
    <w:name w:val="p284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85">
    <w:name w:val="p285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32">
    <w:name w:val="ft32"/>
    <w:basedOn w:val="a0"/>
    <w:rsid w:val="001A67C2"/>
  </w:style>
  <w:style w:type="paragraph" w:customStyle="1" w:styleId="p266">
    <w:name w:val="p266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67">
    <w:name w:val="p267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68">
    <w:name w:val="p268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51">
    <w:name w:val="p51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171">
    <w:name w:val="p171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69">
    <w:name w:val="p269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70">
    <w:name w:val="p270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71">
    <w:name w:val="p271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72">
    <w:name w:val="p272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73">
    <w:name w:val="p273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74">
    <w:name w:val="p274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112">
    <w:name w:val="p112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75">
    <w:name w:val="p275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76">
    <w:name w:val="p276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77">
    <w:name w:val="p277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78">
    <w:name w:val="p278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79">
    <w:name w:val="p279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310">
    <w:name w:val="p310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317">
    <w:name w:val="p317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253">
    <w:name w:val="p253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37">
    <w:name w:val="ft37"/>
    <w:basedOn w:val="a0"/>
    <w:rsid w:val="001A67C2"/>
  </w:style>
  <w:style w:type="paragraph" w:customStyle="1" w:styleId="p318">
    <w:name w:val="p318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319">
    <w:name w:val="p319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122">
    <w:name w:val="p122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320">
    <w:name w:val="p320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321">
    <w:name w:val="p321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322">
    <w:name w:val="p322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167">
    <w:name w:val="p167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323">
    <w:name w:val="p323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66">
    <w:name w:val="ft66"/>
    <w:basedOn w:val="a0"/>
    <w:rsid w:val="001A67C2"/>
  </w:style>
  <w:style w:type="paragraph" w:customStyle="1" w:styleId="p133">
    <w:name w:val="p133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324">
    <w:name w:val="p324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325">
    <w:name w:val="p325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67">
    <w:name w:val="ft67"/>
    <w:basedOn w:val="a0"/>
    <w:rsid w:val="001A67C2"/>
  </w:style>
  <w:style w:type="paragraph" w:customStyle="1" w:styleId="p326">
    <w:name w:val="p326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327">
    <w:name w:val="p327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69">
    <w:name w:val="ft69"/>
    <w:basedOn w:val="a0"/>
    <w:rsid w:val="001A67C2"/>
  </w:style>
  <w:style w:type="paragraph" w:customStyle="1" w:styleId="p328">
    <w:name w:val="p328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329">
    <w:name w:val="p329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330">
    <w:name w:val="p330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62">
    <w:name w:val="ft62"/>
    <w:basedOn w:val="a0"/>
    <w:rsid w:val="001A67C2"/>
  </w:style>
  <w:style w:type="paragraph" w:customStyle="1" w:styleId="p331">
    <w:name w:val="p331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332">
    <w:name w:val="p332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333">
    <w:name w:val="p333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334">
    <w:name w:val="p334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335">
    <w:name w:val="p335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336">
    <w:name w:val="p336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t70">
    <w:name w:val="ft70"/>
    <w:basedOn w:val="a0"/>
    <w:rsid w:val="001A67C2"/>
  </w:style>
  <w:style w:type="paragraph" w:customStyle="1" w:styleId="p337">
    <w:name w:val="p337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338">
    <w:name w:val="p338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339">
    <w:name w:val="p339"/>
    <w:basedOn w:val="a"/>
    <w:rsid w:val="001A67C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2"/>
    <w:basedOn w:val="a"/>
    <w:link w:val="20"/>
    <w:unhideWhenUsed/>
    <w:rsid w:val="001A67C2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Основной текст 2 Знак"/>
    <w:basedOn w:val="a0"/>
    <w:link w:val="2"/>
    <w:rsid w:val="001A67C2"/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14">
    <w:name w:val="Сетка таблицы1"/>
    <w:basedOn w:val="a1"/>
    <w:next w:val="a3"/>
    <w:uiPriority w:val="59"/>
    <w:rsid w:val="001A67C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7">
    <w:name w:val="Style7"/>
    <w:basedOn w:val="a"/>
    <w:uiPriority w:val="99"/>
    <w:rsid w:val="001A67C2"/>
    <w:pPr>
      <w:widowControl w:val="0"/>
      <w:autoSpaceDE w:val="0"/>
      <w:autoSpaceDN w:val="0"/>
      <w:adjustRightInd w:val="0"/>
      <w:spacing w:after="0" w:line="283" w:lineRule="exact"/>
      <w:ind w:firstLine="71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4">
    <w:name w:val="Font Style14"/>
    <w:uiPriority w:val="99"/>
    <w:rsid w:val="001A67C2"/>
    <w:rPr>
      <w:rFonts w:ascii="Times New Roman" w:hAnsi="Times New Roman" w:cs="Times New Roman" w:hint="default"/>
      <w:sz w:val="22"/>
      <w:szCs w:val="22"/>
    </w:rPr>
  </w:style>
  <w:style w:type="character" w:styleId="af8">
    <w:name w:val="page number"/>
    <w:basedOn w:val="a0"/>
    <w:rsid w:val="001A67C2"/>
  </w:style>
  <w:style w:type="paragraph" w:styleId="af9">
    <w:name w:val="Body Text First Indent"/>
    <w:basedOn w:val="af0"/>
    <w:link w:val="afa"/>
    <w:uiPriority w:val="99"/>
    <w:rsid w:val="001A67C2"/>
    <w:pPr>
      <w:spacing w:line="259" w:lineRule="auto"/>
      <w:ind w:firstLine="210"/>
    </w:pPr>
    <w:rPr>
      <w:rFonts w:ascii="Calibri" w:hAnsi="Calibri"/>
      <w:sz w:val="22"/>
      <w:szCs w:val="22"/>
      <w:lang w:eastAsia="en-US"/>
    </w:rPr>
  </w:style>
  <w:style w:type="character" w:customStyle="1" w:styleId="afa">
    <w:name w:val="Красная строка Знак"/>
    <w:basedOn w:val="af1"/>
    <w:link w:val="af9"/>
    <w:uiPriority w:val="99"/>
    <w:rsid w:val="001A67C2"/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41">
    <w:name w:val="Заголовок №4_"/>
    <w:link w:val="410"/>
    <w:uiPriority w:val="99"/>
    <w:locked/>
    <w:rsid w:val="001A67C2"/>
    <w:rPr>
      <w:b/>
      <w:sz w:val="23"/>
      <w:shd w:val="clear" w:color="auto" w:fill="FFFFFF"/>
    </w:rPr>
  </w:style>
  <w:style w:type="paragraph" w:customStyle="1" w:styleId="410">
    <w:name w:val="Заголовок №41"/>
    <w:basedOn w:val="a"/>
    <w:link w:val="41"/>
    <w:uiPriority w:val="99"/>
    <w:rsid w:val="001A67C2"/>
    <w:pPr>
      <w:shd w:val="clear" w:color="auto" w:fill="FFFFFF"/>
      <w:spacing w:after="300" w:line="240" w:lineRule="atLeast"/>
      <w:ind w:hanging="300"/>
      <w:jc w:val="both"/>
      <w:outlineLvl w:val="3"/>
    </w:pPr>
    <w:rPr>
      <w:b/>
      <w:sz w:val="23"/>
      <w:shd w:val="clear" w:color="auto" w:fill="FFFFFF"/>
    </w:rPr>
  </w:style>
  <w:style w:type="character" w:customStyle="1" w:styleId="71">
    <w:name w:val="Основной текст (7)_"/>
    <w:basedOn w:val="a0"/>
    <w:link w:val="72"/>
    <w:uiPriority w:val="99"/>
    <w:locked/>
    <w:rsid w:val="001A67C2"/>
    <w:rPr>
      <w:rFonts w:cs="Times New Roman"/>
      <w:b/>
      <w:bCs/>
      <w:spacing w:val="2"/>
      <w:sz w:val="21"/>
      <w:szCs w:val="21"/>
      <w:shd w:val="clear" w:color="auto" w:fill="FFFFFF"/>
    </w:rPr>
  </w:style>
  <w:style w:type="paragraph" w:customStyle="1" w:styleId="72">
    <w:name w:val="Основной текст (7)"/>
    <w:basedOn w:val="a"/>
    <w:link w:val="71"/>
    <w:uiPriority w:val="99"/>
    <w:rsid w:val="001A67C2"/>
    <w:pPr>
      <w:widowControl w:val="0"/>
      <w:shd w:val="clear" w:color="auto" w:fill="FFFFFF"/>
      <w:spacing w:before="480" w:after="360" w:line="240" w:lineRule="atLeast"/>
      <w:ind w:hanging="780"/>
      <w:jc w:val="both"/>
    </w:pPr>
    <w:rPr>
      <w:rFonts w:cs="Times New Roman"/>
      <w:b/>
      <w:bCs/>
      <w:spacing w:val="2"/>
      <w:sz w:val="21"/>
      <w:szCs w:val="21"/>
      <w:shd w:val="clear" w:color="auto" w:fill="FFFFFF"/>
    </w:rPr>
  </w:style>
  <w:style w:type="paragraph" w:customStyle="1" w:styleId="Default">
    <w:name w:val="Default"/>
    <w:uiPriority w:val="99"/>
    <w:rsid w:val="001A67C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b">
    <w:name w:val="Plain Text"/>
    <w:basedOn w:val="a"/>
    <w:link w:val="afc"/>
    <w:rsid w:val="001A67C2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c">
    <w:name w:val="Текст Знак"/>
    <w:basedOn w:val="a0"/>
    <w:link w:val="afb"/>
    <w:rsid w:val="001A67C2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fd">
    <w:name w:val="Block Text"/>
    <w:basedOn w:val="a"/>
    <w:rsid w:val="001A67C2"/>
    <w:pPr>
      <w:widowControl w:val="0"/>
      <w:shd w:val="clear" w:color="auto" w:fill="FFFFFF"/>
      <w:autoSpaceDE w:val="0"/>
      <w:autoSpaceDN w:val="0"/>
      <w:adjustRightInd w:val="0"/>
      <w:spacing w:before="230" w:after="0" w:line="360" w:lineRule="exact"/>
      <w:ind w:left="709" w:right="518" w:hanging="702"/>
    </w:pPr>
    <w:rPr>
      <w:rFonts w:ascii="Times New Roman" w:eastAsia="Times New Roman" w:hAnsi="Times New Roman" w:cs="Courier New"/>
      <w:color w:val="000000"/>
      <w:sz w:val="28"/>
      <w:szCs w:val="32"/>
      <w:lang w:eastAsia="ru-RU"/>
    </w:rPr>
  </w:style>
  <w:style w:type="paragraph" w:styleId="21">
    <w:name w:val="Body Text Indent 2"/>
    <w:basedOn w:val="a"/>
    <w:link w:val="22"/>
    <w:uiPriority w:val="99"/>
    <w:semiHidden/>
    <w:unhideWhenUsed/>
    <w:rsid w:val="001A67C2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1A67C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txt">
    <w:name w:val="txt"/>
    <w:basedOn w:val="a0"/>
    <w:rsid w:val="001A67C2"/>
  </w:style>
  <w:style w:type="paragraph" w:customStyle="1" w:styleId="15">
    <w:name w:val="Обычный1"/>
    <w:rsid w:val="001A67C2"/>
    <w:pPr>
      <w:widowControl w:val="0"/>
      <w:tabs>
        <w:tab w:val="left" w:pos="643"/>
      </w:tabs>
      <w:suppressAutoHyphens/>
      <w:snapToGrid w:val="0"/>
      <w:spacing w:after="0" w:line="240" w:lineRule="auto"/>
    </w:pPr>
    <w:rPr>
      <w:rFonts w:ascii="Times New Roman" w:eastAsia="Arial" w:hAnsi="Times New Roman" w:cs="Times New Roman"/>
      <w:sz w:val="20"/>
      <w:szCs w:val="20"/>
      <w:lang w:eastAsia="ar-SA"/>
    </w:rPr>
  </w:style>
  <w:style w:type="character" w:customStyle="1" w:styleId="afe">
    <w:name w:val="Основной текст_"/>
    <w:basedOn w:val="a0"/>
    <w:link w:val="42"/>
    <w:uiPriority w:val="99"/>
    <w:locked/>
    <w:rsid w:val="001A67C2"/>
    <w:rPr>
      <w:rFonts w:ascii="Times New Roman" w:hAnsi="Times New Roman" w:cs="Times New Roman"/>
      <w:spacing w:val="3"/>
      <w:sz w:val="21"/>
      <w:szCs w:val="21"/>
      <w:shd w:val="clear" w:color="auto" w:fill="FFFFFF"/>
    </w:rPr>
  </w:style>
  <w:style w:type="paragraph" w:customStyle="1" w:styleId="42">
    <w:name w:val="Основной текст4"/>
    <w:basedOn w:val="a"/>
    <w:link w:val="afe"/>
    <w:uiPriority w:val="99"/>
    <w:rsid w:val="001A67C2"/>
    <w:pPr>
      <w:widowControl w:val="0"/>
      <w:shd w:val="clear" w:color="auto" w:fill="FFFFFF"/>
      <w:spacing w:after="0" w:line="413" w:lineRule="exact"/>
      <w:ind w:hanging="360"/>
    </w:pPr>
    <w:rPr>
      <w:rFonts w:ascii="Times New Roman" w:hAnsi="Times New Roman" w:cs="Times New Roman"/>
      <w:spacing w:val="3"/>
      <w:sz w:val="21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08097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767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813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249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270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029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45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image" Target="media/image16.wmf"/><Relationship Id="rId63" Type="http://schemas.openxmlformats.org/officeDocument/2006/relationships/oleObject" Target="embeddings/oleObject31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72.bin"/><Relationship Id="rId159" Type="http://schemas.openxmlformats.org/officeDocument/2006/relationships/oleObject" Target="embeddings/oleObject85.bin"/><Relationship Id="rId170" Type="http://schemas.openxmlformats.org/officeDocument/2006/relationships/image" Target="media/image72.wmf"/><Relationship Id="rId191" Type="http://schemas.openxmlformats.org/officeDocument/2006/relationships/oleObject" Target="embeddings/oleObject109.bin"/><Relationship Id="rId196" Type="http://schemas.openxmlformats.org/officeDocument/2006/relationships/image" Target="media/image80.wmf"/><Relationship Id="rId200" Type="http://schemas.openxmlformats.org/officeDocument/2006/relationships/footer" Target="footer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5.bin"/><Relationship Id="rId149" Type="http://schemas.openxmlformats.org/officeDocument/2006/relationships/image" Target="media/image66.wmf"/><Relationship Id="rId5" Type="http://schemas.openxmlformats.org/officeDocument/2006/relationships/footnotes" Target="footnote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6.bin"/><Relationship Id="rId165" Type="http://schemas.openxmlformats.org/officeDocument/2006/relationships/image" Target="media/image69.gif"/><Relationship Id="rId181" Type="http://schemas.openxmlformats.org/officeDocument/2006/relationships/oleObject" Target="embeddings/oleObject100.bin"/><Relationship Id="rId186" Type="http://schemas.openxmlformats.org/officeDocument/2006/relationships/oleObject" Target="embeddings/oleObject10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9.bin"/><Relationship Id="rId134" Type="http://schemas.openxmlformats.org/officeDocument/2006/relationships/image" Target="media/image59.wmf"/><Relationship Id="rId139" Type="http://schemas.openxmlformats.org/officeDocument/2006/relationships/image" Target="media/image6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8.bin"/><Relationship Id="rId155" Type="http://schemas.openxmlformats.org/officeDocument/2006/relationships/oleObject" Target="embeddings/oleObject81.bin"/><Relationship Id="rId171" Type="http://schemas.openxmlformats.org/officeDocument/2006/relationships/oleObject" Target="embeddings/oleObject93.bin"/><Relationship Id="rId176" Type="http://schemas.openxmlformats.org/officeDocument/2006/relationships/image" Target="media/image75.wmf"/><Relationship Id="rId192" Type="http://schemas.openxmlformats.org/officeDocument/2006/relationships/image" Target="media/image77.wmf"/><Relationship Id="rId197" Type="http://schemas.openxmlformats.org/officeDocument/2006/relationships/oleObject" Target="embeddings/oleObject111.bin"/><Relationship Id="rId201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oleObject" Target="embeddings/oleObject65.bin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73.bin"/><Relationship Id="rId145" Type="http://schemas.openxmlformats.org/officeDocument/2006/relationships/image" Target="media/image64.wmf"/><Relationship Id="rId161" Type="http://schemas.openxmlformats.org/officeDocument/2006/relationships/oleObject" Target="embeddings/oleObject87.bin"/><Relationship Id="rId166" Type="http://schemas.openxmlformats.org/officeDocument/2006/relationships/image" Target="media/image70.wmf"/><Relationship Id="rId182" Type="http://schemas.openxmlformats.org/officeDocument/2006/relationships/oleObject" Target="embeddings/oleObject101.bin"/><Relationship Id="rId187" Type="http://schemas.openxmlformats.org/officeDocument/2006/relationships/oleObject" Target="embeddings/oleObject10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4.wmf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70.bin"/><Relationship Id="rId151" Type="http://schemas.openxmlformats.org/officeDocument/2006/relationships/image" Target="media/image67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6.bin"/><Relationship Id="rId198" Type="http://schemas.openxmlformats.org/officeDocument/2006/relationships/image" Target="media/image81.wmf"/><Relationship Id="rId172" Type="http://schemas.openxmlformats.org/officeDocument/2006/relationships/image" Target="media/image73.wmf"/><Relationship Id="rId193" Type="http://schemas.openxmlformats.org/officeDocument/2006/relationships/oleObject" Target="embeddings/oleObject110.bin"/><Relationship Id="rId202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9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91.bin"/><Relationship Id="rId188" Type="http://schemas.openxmlformats.org/officeDocument/2006/relationships/oleObject" Target="embeddings/oleObject107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88.bin"/><Relationship Id="rId183" Type="http://schemas.openxmlformats.org/officeDocument/2006/relationships/oleObject" Target="embeddings/oleObject10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7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4.bin"/><Relationship Id="rId194" Type="http://schemas.openxmlformats.org/officeDocument/2006/relationships/image" Target="media/image78.png"/><Relationship Id="rId199" Type="http://schemas.openxmlformats.org/officeDocument/2006/relationships/oleObject" Target="embeddings/oleObject112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5.wmf"/><Relationship Id="rId168" Type="http://schemas.openxmlformats.org/officeDocument/2006/relationships/image" Target="media/image7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9.bin"/><Relationship Id="rId184" Type="http://schemas.openxmlformats.org/officeDocument/2006/relationships/oleObject" Target="embeddings/oleObject103.bin"/><Relationship Id="rId189" Type="http://schemas.openxmlformats.org/officeDocument/2006/relationships/oleObject" Target="embeddings/oleObject10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18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0.bin"/><Relationship Id="rId174" Type="http://schemas.openxmlformats.org/officeDocument/2006/relationships/image" Target="media/image74.wmf"/><Relationship Id="rId179" Type="http://schemas.openxmlformats.org/officeDocument/2006/relationships/oleObject" Target="embeddings/oleObject98.bin"/><Relationship Id="rId195" Type="http://schemas.openxmlformats.org/officeDocument/2006/relationships/image" Target="media/image79.png"/><Relationship Id="rId190" Type="http://schemas.openxmlformats.org/officeDocument/2006/relationships/image" Target="media/image7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90.bin"/><Relationship Id="rId169" Type="http://schemas.openxmlformats.org/officeDocument/2006/relationships/oleObject" Target="embeddings/oleObject92.bin"/><Relationship Id="rId185" Type="http://schemas.openxmlformats.org/officeDocument/2006/relationships/oleObject" Target="embeddings/oleObject10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9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3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9.bin"/><Relationship Id="rId154" Type="http://schemas.openxmlformats.org/officeDocument/2006/relationships/image" Target="media/image68.wmf"/><Relationship Id="rId175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7</Pages>
  <Words>12996</Words>
  <Characters>74080</Characters>
  <Application>Microsoft Office Word</Application>
  <DocSecurity>0</DocSecurity>
  <Lines>617</Lines>
  <Paragraphs>17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869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btor 81</dc:creator>
  <cp:lastModifiedBy>Лена</cp:lastModifiedBy>
  <cp:revision>2</cp:revision>
  <dcterms:created xsi:type="dcterms:W3CDTF">2021-04-23T11:52:00Z</dcterms:created>
  <dcterms:modified xsi:type="dcterms:W3CDTF">2021-04-23T11:52:00Z</dcterms:modified>
</cp:coreProperties>
</file>